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7" r:id="rId2"/>
    <p:sldId id="268" r:id="rId3"/>
    <p:sldId id="269" r:id="rId4"/>
    <p:sldId id="270" r:id="rId5"/>
    <p:sldId id="271" r:id="rId6"/>
    <p:sldId id="273" r:id="rId7"/>
    <p:sldId id="332" r:id="rId8"/>
    <p:sldId id="274" r:id="rId9"/>
    <p:sldId id="33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E2A6B8-5358-46BF-B098-CE420A9628FE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0913B-9584-4783-B0A3-4C4EC61C8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00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V</a:t>
            </a:r>
            <a:r>
              <a:rPr lang="en-US" altLang="en-US" baseline="-25000" smtClean="0">
                <a:latin typeface="Arial" panose="020B0604020202020204" pitchFamily="34" charset="0"/>
              </a:rPr>
              <a:t>A</a:t>
            </a:r>
            <a:r>
              <a:rPr lang="en-US" altLang="en-US" smtClean="0">
                <a:latin typeface="Arial" panose="020B0604020202020204" pitchFamily="34" charset="0"/>
              </a:rPr>
              <a:t> = Early voltage; thermal voltage V</a:t>
            </a:r>
            <a:r>
              <a:rPr lang="en-US" altLang="en-US" baseline="-25000" smtClean="0">
                <a:latin typeface="Arial" panose="020B0604020202020204" pitchFamily="34" charset="0"/>
              </a:rPr>
              <a:t>T</a:t>
            </a:r>
            <a:r>
              <a:rPr lang="en-US" altLang="en-US" smtClean="0">
                <a:latin typeface="Arial" panose="020B0604020202020204" pitchFamily="34" charset="0"/>
              </a:rPr>
              <a:t>;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V’</a:t>
            </a:r>
            <a:r>
              <a:rPr lang="en-US" altLang="en-US" baseline="-25000" smtClean="0">
                <a:latin typeface="Arial" panose="020B0604020202020204" pitchFamily="34" charset="0"/>
              </a:rPr>
              <a:t>A</a:t>
            </a:r>
            <a:r>
              <a:rPr lang="en-US" altLang="en-US" smtClean="0">
                <a:latin typeface="Arial" panose="020B0604020202020204" pitchFamily="34" charset="0"/>
              </a:rPr>
              <a:t> is the technology-dependent component of the Early voltage.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V</a:t>
            </a:r>
            <a:r>
              <a:rPr lang="en-US" altLang="en-US" baseline="-25000" smtClean="0">
                <a:latin typeface="Arial" panose="020B0604020202020204" pitchFamily="34" charset="0"/>
              </a:rPr>
              <a:t>OV</a:t>
            </a:r>
            <a:r>
              <a:rPr lang="en-US" altLang="en-US" smtClean="0">
                <a:latin typeface="Arial" panose="020B0604020202020204" pitchFamily="34" charset="0"/>
              </a:rPr>
              <a:t> is a design parameter, is still about 0.15 V to 0.3 V.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499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62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12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234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600" y="152400"/>
            <a:ext cx="4876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" y="2057400"/>
            <a:ext cx="57404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2057400"/>
            <a:ext cx="57404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E1D61-FD4E-45F1-945C-029B15CC92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52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185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70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31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5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59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5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549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025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76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.wmf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.wmf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12.wmf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5.wmf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5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5.png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5.png"/><Relationship Id="rId2" Type="http://schemas.microsoft.com/office/2007/relationships/media" Target="../media/media8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1981200" y="914401"/>
            <a:ext cx="3733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/>
              <a:t>The CS and CE amplifier with current-source loads</a:t>
            </a:r>
          </a:p>
        </p:txBody>
      </p:sp>
      <p:pic>
        <p:nvPicPr>
          <p:cNvPr id="1638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85801"/>
            <a:ext cx="1830388" cy="246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1143000"/>
            <a:ext cx="3390900" cy="197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2133600" y="1447800"/>
            <a:ext cx="3352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FF"/>
                </a:solidFill>
              </a:rPr>
              <a:t>Active-load CS amplifier (</a:t>
            </a:r>
            <a:r>
              <a:rPr lang="en-US" altLang="en-US"/>
              <a:t>biased to operate in the saturation region</a:t>
            </a:r>
            <a:r>
              <a:rPr lang="en-US" altLang="en-US">
                <a:solidFill>
                  <a:srgbClr val="3333FF"/>
                </a:solidFill>
              </a:rPr>
              <a:t>):</a:t>
            </a:r>
          </a:p>
          <a:p>
            <a:pPr eaLnBrk="1" hangingPunct="1">
              <a:buFontTx/>
              <a:buChar char="•"/>
            </a:pPr>
            <a:r>
              <a:rPr lang="en-US" altLang="en-US"/>
              <a:t> Equivalent circuit</a:t>
            </a:r>
          </a:p>
        </p:txBody>
      </p:sp>
      <p:pic>
        <p:nvPicPr>
          <p:cNvPr id="1639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2338389"/>
            <a:ext cx="1069975" cy="89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1" name="Rectangle 11"/>
          <p:cNvSpPr>
            <a:spLocks noChangeArrowheads="1"/>
          </p:cNvSpPr>
          <p:nvPr/>
        </p:nvSpPr>
        <p:spPr bwMode="auto">
          <a:xfrm>
            <a:off x="2198688" y="3321050"/>
            <a:ext cx="1382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buFontTx/>
              <a:buChar char="•"/>
            </a:pPr>
            <a:r>
              <a:rPr lang="en-US" altLang="en-US"/>
              <a:t> Intrinsic gain</a:t>
            </a:r>
          </a:p>
        </p:txBody>
      </p:sp>
      <p:pic>
        <p:nvPicPr>
          <p:cNvPr id="1639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689350"/>
            <a:ext cx="3230563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Rectangle 13"/>
          <p:cNvSpPr>
            <a:spLocks noChangeArrowheads="1"/>
          </p:cNvSpPr>
          <p:nvPr/>
        </p:nvSpPr>
        <p:spPr bwMode="auto">
          <a:xfrm>
            <a:off x="6096000" y="4156076"/>
            <a:ext cx="45720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>
                <a:solidFill>
                  <a:srgbClr val="990000"/>
                </a:solidFill>
              </a:rPr>
              <a:t>Intrinsic gain is only 20 to 40 V/V for a MOSFET in a modern short-channel technology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>
                <a:solidFill>
                  <a:srgbClr val="990000"/>
                </a:solidFill>
              </a:rPr>
              <a:t>For a given technology: larger </a:t>
            </a:r>
            <a:r>
              <a:rPr lang="en-US" altLang="en-US" i="1">
                <a:solidFill>
                  <a:srgbClr val="990000"/>
                </a:solidFill>
              </a:rPr>
              <a:t>A</a:t>
            </a:r>
            <a:r>
              <a:rPr lang="en-US" altLang="en-US" i="1" baseline="-25000">
                <a:solidFill>
                  <a:srgbClr val="990000"/>
                </a:solidFill>
              </a:rPr>
              <a:t>0</a:t>
            </a:r>
            <a:r>
              <a:rPr lang="en-US" altLang="en-US" i="1">
                <a:solidFill>
                  <a:srgbClr val="990000"/>
                </a:solidFill>
              </a:rPr>
              <a:t> </a:t>
            </a:r>
            <a:r>
              <a:rPr lang="en-US" altLang="en-US">
                <a:solidFill>
                  <a:srgbClr val="990000"/>
                </a:solidFill>
              </a:rPr>
              <a:t>as </a:t>
            </a:r>
            <a:r>
              <a:rPr lang="en-US" altLang="en-US" i="1">
                <a:solidFill>
                  <a:srgbClr val="990000"/>
                </a:solidFill>
              </a:rPr>
              <a:t>V</a:t>
            </a:r>
            <a:r>
              <a:rPr lang="en-US" altLang="en-US" i="1" baseline="-25000">
                <a:solidFill>
                  <a:srgbClr val="990000"/>
                </a:solidFill>
              </a:rPr>
              <a:t>OV</a:t>
            </a:r>
            <a:r>
              <a:rPr lang="en-US" altLang="en-US" i="1">
                <a:solidFill>
                  <a:srgbClr val="990000"/>
                </a:solidFill>
              </a:rPr>
              <a:t> </a:t>
            </a:r>
            <a:r>
              <a:rPr lang="en-US" altLang="en-US">
                <a:solidFill>
                  <a:srgbClr val="990000"/>
                </a:solidFill>
              </a:rPr>
              <a:t>decreases and </a:t>
            </a:r>
            <a:r>
              <a:rPr lang="en-US" altLang="en-US" i="1">
                <a:solidFill>
                  <a:srgbClr val="990000"/>
                </a:solidFill>
              </a:rPr>
              <a:t>L </a:t>
            </a:r>
            <a:r>
              <a:rPr lang="en-US" altLang="en-US">
                <a:solidFill>
                  <a:srgbClr val="990000"/>
                </a:solidFill>
              </a:rPr>
              <a:t>increase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>
                <a:solidFill>
                  <a:srgbClr val="990000"/>
                </a:solidFill>
              </a:rPr>
              <a:t>For a given transistor: larger </a:t>
            </a:r>
            <a:r>
              <a:rPr lang="en-US" altLang="en-US" i="1">
                <a:solidFill>
                  <a:srgbClr val="990000"/>
                </a:solidFill>
              </a:rPr>
              <a:t>A</a:t>
            </a:r>
            <a:r>
              <a:rPr lang="en-US" altLang="en-US" i="1" baseline="-25000">
                <a:solidFill>
                  <a:srgbClr val="990000"/>
                </a:solidFill>
              </a:rPr>
              <a:t>0</a:t>
            </a:r>
            <a:r>
              <a:rPr lang="en-US" altLang="en-US" i="1">
                <a:solidFill>
                  <a:srgbClr val="990000"/>
                </a:solidFill>
              </a:rPr>
              <a:t> </a:t>
            </a:r>
            <a:r>
              <a:rPr lang="en-US" altLang="en-US">
                <a:solidFill>
                  <a:srgbClr val="990000"/>
                </a:solidFill>
              </a:rPr>
              <a:t>increases as </a:t>
            </a:r>
            <a:r>
              <a:rPr lang="en-US" altLang="en-US" i="1">
                <a:solidFill>
                  <a:srgbClr val="990000"/>
                </a:solidFill>
              </a:rPr>
              <a:t>V</a:t>
            </a:r>
            <a:r>
              <a:rPr lang="en-US" altLang="en-US" i="1" baseline="-25000">
                <a:solidFill>
                  <a:srgbClr val="990000"/>
                </a:solidFill>
              </a:rPr>
              <a:t>OV</a:t>
            </a:r>
            <a:r>
              <a:rPr lang="en-US" altLang="en-US" i="1">
                <a:solidFill>
                  <a:srgbClr val="990000"/>
                </a:solidFill>
              </a:rPr>
              <a:t> </a:t>
            </a:r>
            <a:r>
              <a:rPr lang="en-US" altLang="en-US">
                <a:solidFill>
                  <a:srgbClr val="990000"/>
                </a:solidFill>
              </a:rPr>
              <a:t>and </a:t>
            </a:r>
            <a:r>
              <a:rPr lang="en-US" altLang="en-US" i="1">
                <a:solidFill>
                  <a:srgbClr val="990000"/>
                </a:solidFill>
              </a:rPr>
              <a:t>I</a:t>
            </a:r>
            <a:r>
              <a:rPr lang="en-US" altLang="en-US" i="1" baseline="-25000">
                <a:solidFill>
                  <a:srgbClr val="990000"/>
                </a:solidFill>
              </a:rPr>
              <a:t>D</a:t>
            </a:r>
            <a:r>
              <a:rPr lang="en-US" altLang="en-US" i="1">
                <a:solidFill>
                  <a:srgbClr val="990000"/>
                </a:solidFill>
              </a:rPr>
              <a:t> </a:t>
            </a:r>
            <a:r>
              <a:rPr lang="en-US" altLang="en-US">
                <a:solidFill>
                  <a:srgbClr val="990000"/>
                </a:solidFill>
              </a:rPr>
              <a:t>decrease</a:t>
            </a:r>
          </a:p>
        </p:txBody>
      </p:sp>
      <p:sp>
        <p:nvSpPr>
          <p:cNvPr id="16394" name="Rectangle 2"/>
          <p:cNvSpPr>
            <a:spLocks noChangeArrowheads="1"/>
          </p:cNvSpPr>
          <p:nvPr/>
        </p:nvSpPr>
        <p:spPr bwMode="auto">
          <a:xfrm>
            <a:off x="2362200" y="152400"/>
            <a:ext cx="716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tx2"/>
                </a:solidFill>
              </a:rPr>
              <a:t>The Basic Gain Cell</a:t>
            </a:r>
          </a:p>
        </p:txBody>
      </p:sp>
      <p:sp>
        <p:nvSpPr>
          <p:cNvPr id="16395" name="Rectangle 14"/>
          <p:cNvSpPr>
            <a:spLocks noChangeArrowheads="1"/>
          </p:cNvSpPr>
          <p:nvPr/>
        </p:nvSpPr>
        <p:spPr bwMode="auto">
          <a:xfrm>
            <a:off x="2209800" y="5791201"/>
            <a:ext cx="8153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>
                <a:solidFill>
                  <a:srgbClr val="990000"/>
                </a:solidFill>
              </a:rPr>
              <a:t>Gain levels off at very low currents as the MOSFET enters the </a:t>
            </a:r>
            <a:r>
              <a:rPr lang="en-US" altLang="en-US" b="1">
                <a:solidFill>
                  <a:srgbClr val="990000"/>
                </a:solidFill>
              </a:rPr>
              <a:t>subthreshold </a:t>
            </a:r>
            <a:r>
              <a:rPr lang="en-US" altLang="en-US">
                <a:solidFill>
                  <a:srgbClr val="990000"/>
                </a:solidFill>
              </a:rPr>
              <a:t>region operation where it becomes similar to a BJT with an exponential current-voltage characteristics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55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8246"/>
    </mc:Choice>
    <mc:Fallback xmlns="">
      <p:transition spd="slow" advTm="3182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44" x="938213" y="4991100"/>
          <p14:tracePt t="2913" x="938213" y="4973638"/>
          <p14:tracePt t="2945" x="938213" y="4965700"/>
          <p14:tracePt t="2953" x="938213" y="4938713"/>
          <p14:tracePt t="2961" x="938213" y="4919663"/>
          <p14:tracePt t="2974" x="938213" y="4902200"/>
          <p14:tracePt t="2990" x="938213" y="4894263"/>
          <p14:tracePt t="3007" x="1009650" y="4768850"/>
          <p14:tracePt t="3024" x="1241425" y="4500563"/>
          <p14:tracePt t="3041" x="1679575" y="3965575"/>
          <p14:tracePt t="3058" x="1812925" y="3598863"/>
          <p14:tracePt t="3074" x="1866900" y="3214688"/>
          <p14:tracePt t="3092" x="1866900" y="3009900"/>
          <p14:tracePt t="3107" x="1847850" y="2928938"/>
          <p14:tracePt t="3289" x="1874838" y="2928938"/>
          <p14:tracePt t="3297" x="1901825" y="2919413"/>
          <p14:tracePt t="3306" x="1965325" y="2857500"/>
          <p14:tracePt t="3324" x="2125663" y="2643188"/>
          <p14:tracePt t="3341" x="2232025" y="2187575"/>
          <p14:tracePt t="3357" x="2490788" y="1169988"/>
          <p14:tracePt t="3374" x="2571750" y="312738"/>
          <p14:tracePt t="3390" x="2571750" y="0"/>
          <p14:tracePt t="3407" x="2608263" y="0"/>
          <p14:tracePt t="3424" x="2670175" y="0"/>
          <p14:tracePt t="3441" x="2732088" y="0"/>
          <p14:tracePt t="3593" x="2741613" y="0"/>
          <p14:tracePt t="3601" x="2751138" y="0"/>
          <p14:tracePt t="3609" x="2759075" y="0"/>
          <p14:tracePt t="3624" x="2768600" y="17463"/>
          <p14:tracePt t="3641" x="2768600" y="53975"/>
          <p14:tracePt t="3658" x="2768600" y="71438"/>
          <p14:tracePt t="3674" x="2732088" y="196850"/>
          <p14:tracePt t="3690" x="2724150" y="295275"/>
          <p14:tracePt t="3707" x="2660650" y="419100"/>
          <p14:tracePt t="3724" x="2608263" y="517525"/>
          <p14:tracePt t="3740" x="2598738" y="554038"/>
          <p14:tracePt t="3793" x="2581275" y="561975"/>
          <p14:tracePt t="3801" x="2571750" y="561975"/>
          <p14:tracePt t="3809" x="2554288" y="561975"/>
          <p14:tracePt t="3823" x="2500313" y="561975"/>
          <p14:tracePt t="3841" x="2366963" y="561975"/>
          <p14:tracePt t="3858" x="2322513" y="561975"/>
          <p14:tracePt t="3874" x="2303463" y="561975"/>
          <p14:tracePt t="3891" x="2197100" y="561975"/>
          <p14:tracePt t="3907" x="2000250" y="561975"/>
          <p14:tracePt t="3923" x="1803400" y="615950"/>
          <p14:tracePt t="3940" x="1751013" y="615950"/>
          <p14:tracePt t="7889" x="1751013" y="608013"/>
          <p14:tracePt t="7953" x="1751013" y="598488"/>
          <p14:tracePt t="8001" x="1751013" y="581025"/>
          <p14:tracePt t="8041" x="1758950" y="554038"/>
          <p14:tracePt t="8161" x="1768475" y="554038"/>
          <p14:tracePt t="8209" x="1776413" y="544513"/>
          <p14:tracePt t="8297" x="1785938" y="544513"/>
          <p14:tracePt t="8305" x="1822450" y="536575"/>
          <p14:tracePt t="8321" x="1847850" y="509588"/>
          <p14:tracePt t="8337" x="1857375" y="500063"/>
          <p14:tracePt t="8361" x="1866900" y="500063"/>
          <p14:tracePt t="8385" x="1874838" y="490538"/>
          <p14:tracePt t="8401" x="1893888" y="490538"/>
          <p14:tracePt t="8513" x="1919288" y="473075"/>
          <p14:tracePt t="8521" x="1946275" y="473075"/>
          <p14:tracePt t="8529" x="1955800" y="473075"/>
          <p14:tracePt t="8540" x="2009775" y="446088"/>
          <p14:tracePt t="8557" x="2017713" y="446088"/>
          <p14:tracePt t="8573" x="2071688" y="438150"/>
          <p14:tracePt t="8590" x="2133600" y="438150"/>
          <p14:tracePt t="8607" x="2187575" y="438150"/>
          <p14:tracePt t="8609" x="2197100" y="438150"/>
          <p14:tracePt t="8624" x="2232025" y="438150"/>
          <p14:tracePt t="8641" x="2312988" y="438150"/>
          <p14:tracePt t="8657" x="2339975" y="438150"/>
          <p14:tracePt t="11137" x="2347913" y="438150"/>
          <p14:tracePt t="11145" x="2393950" y="438150"/>
          <p14:tracePt t="11157" x="2419350" y="438150"/>
          <p14:tracePt t="11173" x="2473325" y="446088"/>
          <p14:tracePt t="11190" x="2509838" y="455613"/>
          <p14:tracePt t="11207" x="2562225" y="465138"/>
          <p14:tracePt t="11223" x="2589213" y="465138"/>
          <p14:tracePt t="11240" x="2724150" y="509588"/>
          <p14:tracePt t="11257" x="3367088" y="669925"/>
          <p14:tracePt t="11274" x="3919538" y="847725"/>
          <p14:tracePt t="11290" x="4303713" y="965200"/>
          <p14:tracePt t="11306" x="4652963" y="1062038"/>
          <p14:tracePt t="11323" x="4902200" y="1133475"/>
          <p14:tracePt t="11340" x="5027613" y="1143000"/>
          <p14:tracePt t="11357" x="5108575" y="1160463"/>
          <p14:tracePt t="11373" x="5205413" y="1204913"/>
          <p14:tracePt t="11390" x="5322888" y="1258888"/>
          <p14:tracePt t="11407" x="5384800" y="1285875"/>
          <p14:tracePt t="11423" x="5429250" y="1347788"/>
          <p14:tracePt t="11737" x="5438775" y="1347788"/>
          <p14:tracePt t="11745" x="5438775" y="1384300"/>
          <p14:tracePt t="11757" x="5438775" y="1411288"/>
          <p14:tracePt t="11773" x="5446713" y="1446213"/>
          <p14:tracePt t="11790" x="5446713" y="1455738"/>
          <p14:tracePt t="11807" x="5446713" y="1500188"/>
          <p14:tracePt t="11823" x="5446713" y="1527175"/>
          <p14:tracePt t="11841" x="5483225" y="1598613"/>
          <p14:tracePt t="11857" x="5500688" y="1643063"/>
          <p14:tracePt t="11874" x="5510213" y="1697038"/>
          <p14:tracePt t="11890" x="5518150" y="1741488"/>
          <p14:tracePt t="11907" x="5537200" y="1751013"/>
          <p14:tracePt t="11923" x="5545138" y="1776413"/>
          <p14:tracePt t="11940" x="5545138" y="1803400"/>
          <p14:tracePt t="11957" x="5554663" y="1847850"/>
          <p14:tracePt t="11973" x="5572125" y="1893888"/>
          <p14:tracePt t="11990" x="5589588" y="1946275"/>
          <p14:tracePt t="12007" x="5608638" y="1965325"/>
          <p14:tracePt t="12065" x="5616575" y="1990725"/>
          <p14:tracePt t="12081" x="5626100" y="2000250"/>
          <p14:tracePt t="12090" x="5643563" y="2009775"/>
          <p14:tracePt t="12097" x="5661025" y="2017713"/>
          <p14:tracePt t="12107" x="5670550" y="2027238"/>
          <p14:tracePt t="12123" x="5705475" y="2062163"/>
          <p14:tracePt t="12140" x="5715000" y="2071688"/>
          <p14:tracePt t="12156" x="5724525" y="2089150"/>
          <p14:tracePt t="12173" x="5732463" y="2098675"/>
          <p14:tracePt t="12217" x="5741988" y="2098675"/>
          <p14:tracePt t="12241" x="5751513" y="2108200"/>
          <p14:tracePt t="12257" x="5768975" y="2108200"/>
          <p14:tracePt t="12265" x="5776913" y="2108200"/>
          <p14:tracePt t="12275" x="5795963" y="2108200"/>
          <p14:tracePt t="12290" x="5803900" y="2108200"/>
          <p14:tracePt t="12307" x="5822950" y="2108200"/>
          <p14:tracePt t="12323" x="5848350" y="2108200"/>
          <p14:tracePt t="12341" x="5857875" y="2108200"/>
          <p14:tracePt t="12357" x="5867400" y="2108200"/>
          <p14:tracePt t="12373" x="5875338" y="2108200"/>
          <p14:tracePt t="12407" x="5902325" y="2108200"/>
          <p14:tracePt t="12423" x="5911850" y="2108200"/>
          <p14:tracePt t="12440" x="5929313" y="2081213"/>
          <p14:tracePt t="12474" x="5938838" y="2071688"/>
          <p14:tracePt t="12537" x="5938838" y="2062163"/>
          <p14:tracePt t="12593" x="5938838" y="2044700"/>
          <p14:tracePt t="12721" x="5938838" y="2036763"/>
          <p14:tracePt t="13105" x="5938838" y="2017713"/>
          <p14:tracePt t="13121" x="5938838" y="2009775"/>
          <p14:tracePt t="13145" x="5938838" y="2000250"/>
          <p14:tracePt t="13153" x="5938838" y="1990725"/>
          <p14:tracePt t="13169" x="5929313" y="1982788"/>
          <p14:tracePt t="13921" x="5894388" y="1982788"/>
          <p14:tracePt t="13929" x="5875338" y="1982788"/>
          <p14:tracePt t="13940" x="5857875" y="1982788"/>
          <p14:tracePt t="13957" x="5840413" y="1982788"/>
          <p14:tracePt t="13973" x="5822950" y="1982788"/>
          <p14:tracePt t="13990" x="5786438" y="1982788"/>
          <p14:tracePt t="14007" x="5759450" y="1982788"/>
          <p14:tracePt t="14023" x="5715000" y="1982788"/>
          <p14:tracePt t="14040" x="5688013" y="1982788"/>
          <p14:tracePt t="14057" x="5562600" y="2036763"/>
          <p14:tracePt t="14074" x="5518150" y="2054225"/>
          <p14:tracePt t="14090" x="5465763" y="2071688"/>
          <p14:tracePt t="14106" x="5438775" y="2081213"/>
          <p14:tracePt t="14123" x="5402263" y="2098675"/>
          <p14:tracePt t="14140" x="5384800" y="2108200"/>
          <p14:tracePt t="14157" x="5340350" y="2133600"/>
          <p14:tracePt t="14173" x="5303838" y="2179638"/>
          <p14:tracePt t="14190" x="5251450" y="2232025"/>
          <p14:tracePt t="14207" x="5214938" y="2295525"/>
          <p14:tracePt t="14223" x="5187950" y="2330450"/>
          <p14:tracePt t="14240" x="5170488" y="2357438"/>
          <p14:tracePt t="14258" x="5153025" y="2374900"/>
          <p14:tracePt t="14274" x="5153025" y="2401888"/>
          <p14:tracePt t="14290" x="5153025" y="2446338"/>
          <p14:tracePt t="14307" x="5153025" y="2500313"/>
          <p14:tracePt t="14323" x="5153025" y="2581275"/>
          <p14:tracePt t="14340" x="5153025" y="2687638"/>
          <p14:tracePt t="14357" x="5170488" y="2768600"/>
          <p14:tracePt t="14373" x="5187950" y="2830513"/>
          <p14:tracePt t="14390" x="5241925" y="2894013"/>
          <p14:tracePt t="14407" x="5251450" y="2955925"/>
          <p14:tracePt t="14423" x="5286375" y="2990850"/>
          <p14:tracePt t="14440" x="5322888" y="3027363"/>
          <p14:tracePt t="14457" x="5367338" y="3062288"/>
          <p14:tracePt t="14474" x="5402263" y="3081338"/>
          <p14:tracePt t="14490" x="5419725" y="3089275"/>
          <p14:tracePt t="14506" x="5518150" y="3143250"/>
          <p14:tracePt t="14523" x="5581650" y="3170238"/>
          <p14:tracePt t="14540" x="5680075" y="3214688"/>
          <p14:tracePt t="14557" x="5732463" y="3224213"/>
          <p14:tracePt t="14573" x="5768975" y="3224213"/>
          <p14:tracePt t="14590" x="5786438" y="3224213"/>
          <p14:tracePt t="14607" x="5822950" y="3224213"/>
          <p14:tracePt t="14608" x="5840413" y="3224213"/>
          <p14:tracePt t="14623" x="5848350" y="3224213"/>
          <p14:tracePt t="14640" x="5884863" y="3224213"/>
          <p14:tracePt t="14657" x="5929313" y="3224213"/>
          <p14:tracePt t="14674" x="5983288" y="3205163"/>
          <p14:tracePt t="14690" x="6010275" y="3205163"/>
          <p14:tracePt t="14707" x="6037263" y="3197225"/>
          <p14:tracePt t="14745" x="6045200" y="3197225"/>
          <p14:tracePt t="14761" x="6054725" y="3197225"/>
          <p14:tracePt t="14773" x="6062663" y="3187700"/>
          <p14:tracePt t="14793" x="6089650" y="3187700"/>
          <p14:tracePt t="14806" x="6116638" y="3179763"/>
          <p14:tracePt t="14823" x="6126163" y="3179763"/>
          <p14:tracePt t="14841" x="6153150" y="3152775"/>
          <p14:tracePt t="14857" x="6180138" y="3143250"/>
          <p14:tracePt t="14874" x="6224588" y="3125788"/>
          <p14:tracePt t="14906" x="6242050" y="3098800"/>
          <p14:tracePt t="14923" x="6276975" y="3054350"/>
          <p14:tracePt t="14940" x="6303963" y="2990850"/>
          <p14:tracePt t="14957" x="6303963" y="2928938"/>
          <p14:tracePt t="14973" x="6330950" y="2867025"/>
          <p14:tracePt t="14990" x="6330950" y="2795588"/>
          <p14:tracePt t="15007" x="6340475" y="2732088"/>
          <p14:tracePt t="15023" x="6348413" y="2670175"/>
          <p14:tracePt t="15040" x="6348413" y="2643188"/>
          <p14:tracePt t="15057" x="6348413" y="2562225"/>
          <p14:tracePt t="15074" x="6348413" y="2490788"/>
          <p14:tracePt t="15090" x="6348413" y="2446338"/>
          <p14:tracePt t="15107" x="6348413" y="2384425"/>
          <p14:tracePt t="15123" x="6348413" y="2366963"/>
          <p14:tracePt t="15140" x="6348413" y="2347913"/>
          <p14:tracePt t="15157" x="6340475" y="2330450"/>
          <p14:tracePt t="15173" x="6323013" y="2303463"/>
          <p14:tracePt t="15190" x="6323013" y="2295525"/>
          <p14:tracePt t="15207" x="6313488" y="2259013"/>
          <p14:tracePt t="15240" x="6303963" y="2251075"/>
          <p14:tracePt t="15273" x="6296025" y="2224088"/>
          <p14:tracePt t="15290" x="6269038" y="2205038"/>
          <p14:tracePt t="15306" x="6269038" y="2179638"/>
          <p14:tracePt t="15313" x="6259513" y="2170113"/>
          <p14:tracePt t="15323" x="6259513" y="2160588"/>
          <p14:tracePt t="15340" x="6251575" y="2152650"/>
          <p14:tracePt t="15356" x="6232525" y="2125663"/>
          <p14:tracePt t="15373" x="6224588" y="2116138"/>
          <p14:tracePt t="15390" x="6205538" y="2098675"/>
          <p14:tracePt t="15406" x="6170613" y="2071688"/>
          <p14:tracePt t="15423" x="6143625" y="2062163"/>
          <p14:tracePt t="15440" x="6126163" y="2062163"/>
          <p14:tracePt t="15456" x="6089650" y="2036763"/>
          <p14:tracePt t="15474" x="6054725" y="2036763"/>
          <p14:tracePt t="15491" x="6000750" y="2036763"/>
          <p14:tracePt t="15507" x="5938838" y="2036763"/>
          <p14:tracePt t="15523" x="5875338" y="2044700"/>
          <p14:tracePt t="15540" x="5857875" y="2054225"/>
          <p14:tracePt t="15557" x="5822950" y="2054225"/>
          <p14:tracePt t="15573" x="5813425" y="2054225"/>
          <p14:tracePt t="15590" x="5776913" y="2062163"/>
          <p14:tracePt t="15607" x="5732463" y="2089150"/>
          <p14:tracePt t="15608" x="5705475" y="2098675"/>
          <p14:tracePt t="15623" x="5688013" y="2116138"/>
          <p14:tracePt t="15640" x="5626100" y="2125663"/>
          <p14:tracePt t="15657" x="5562600" y="2170113"/>
          <p14:tracePt t="15674" x="5527675" y="2179638"/>
          <p14:tracePt t="15690" x="5510213" y="2205038"/>
          <p14:tracePt t="15707" x="5473700" y="2241550"/>
          <p14:tracePt t="15723" x="5465763" y="2286000"/>
          <p14:tracePt t="15740" x="5438775" y="2347913"/>
          <p14:tracePt t="15757" x="5411788" y="2446338"/>
          <p14:tracePt t="15773" x="5394325" y="2517775"/>
          <p14:tracePt t="15790" x="5384800" y="2581275"/>
          <p14:tracePt t="15807" x="5384800" y="2625725"/>
          <p14:tracePt t="15823" x="5384800" y="2652713"/>
          <p14:tracePt t="15840" x="5384800" y="2714625"/>
          <p14:tracePt t="15857" x="5429250" y="2803525"/>
          <p14:tracePt t="15874" x="5473700" y="2857500"/>
          <p14:tracePt t="15890" x="5527675" y="2919413"/>
          <p14:tracePt t="15907" x="5599113" y="2973388"/>
          <p14:tracePt t="15923" x="5688013" y="3017838"/>
          <p14:tracePt t="15940" x="5724525" y="3036888"/>
          <p14:tracePt t="15956" x="5768975" y="3044825"/>
          <p14:tracePt t="15973" x="5795963" y="3071813"/>
          <p14:tracePt t="15990" x="5822950" y="3081338"/>
          <p14:tracePt t="16006" x="5857875" y="3081338"/>
          <p14:tracePt t="16023" x="5902325" y="3081338"/>
          <p14:tracePt t="16041" x="6018213" y="3081338"/>
          <p14:tracePt t="16057" x="6081713" y="3081338"/>
          <p14:tracePt t="16073" x="6143625" y="3081338"/>
          <p14:tracePt t="16090" x="6170613" y="3081338"/>
          <p14:tracePt t="16106" x="6224588" y="3054350"/>
          <p14:tracePt t="16123" x="6286500" y="2990850"/>
          <p14:tracePt t="16140" x="6340475" y="2928938"/>
          <p14:tracePt t="16156" x="6384925" y="2884488"/>
          <p14:tracePt t="16173" x="6402388" y="2847975"/>
          <p14:tracePt t="16190" x="6419850" y="2786063"/>
          <p14:tracePt t="16206" x="6456363" y="2705100"/>
          <p14:tracePt t="16223" x="6465888" y="2581275"/>
          <p14:tracePt t="16240" x="6465888" y="2490788"/>
          <p14:tracePt t="16257" x="6465888" y="2366963"/>
          <p14:tracePt t="16274" x="6429375" y="2295525"/>
          <p14:tracePt t="16290" x="6330950" y="2232025"/>
          <p14:tracePt t="16307" x="6153150" y="2205038"/>
          <p14:tracePt t="16323" x="5956300" y="2187575"/>
          <p14:tracePt t="16340" x="5732463" y="2133600"/>
          <p14:tracePt t="16356" x="5554663" y="2116138"/>
          <p14:tracePt t="16373" x="5303838" y="2044700"/>
          <p14:tracePt t="16390" x="5072063" y="1973263"/>
          <p14:tracePt t="16406" x="4875213" y="1946275"/>
          <p14:tracePt t="16423" x="4714875" y="1893888"/>
          <p14:tracePt t="16440" x="4589463" y="1884363"/>
          <p14:tracePt t="16457" x="4438650" y="1866900"/>
          <p14:tracePt t="16473" x="4313238" y="1857375"/>
          <p14:tracePt t="16490" x="4143375" y="1857375"/>
          <p14:tracePt t="16506" x="3786188" y="1857375"/>
          <p14:tracePt t="16523" x="3259138" y="1812925"/>
          <p14:tracePt t="16540" x="2973388" y="1795463"/>
          <p14:tracePt t="16557" x="2724150" y="1758950"/>
          <p14:tracePt t="16573" x="2625725" y="1704975"/>
          <p14:tracePt t="16590" x="2589213" y="1679575"/>
          <p14:tracePt t="16606" x="2589213" y="1660525"/>
          <p14:tracePt t="16608" x="2589213" y="1625600"/>
          <p14:tracePt t="16623" x="2589213" y="1616075"/>
          <p14:tracePt t="16640" x="2589213" y="1608138"/>
          <p14:tracePt t="16657" x="2589213" y="1598613"/>
          <p14:tracePt t="16674" x="2581275" y="1554163"/>
          <p14:tracePt t="16690" x="2571750" y="1544638"/>
          <p14:tracePt t="16706" x="2562225" y="1500188"/>
          <p14:tracePt t="16723" x="2527300" y="1455738"/>
          <p14:tracePt t="16757" x="2527300" y="1438275"/>
          <p14:tracePt t="16773" x="2527300" y="1428750"/>
          <p14:tracePt t="16790" x="2527300" y="1401763"/>
          <p14:tracePt t="16806" x="2527300" y="1374775"/>
          <p14:tracePt t="16823" x="2527300" y="1347788"/>
          <p14:tracePt t="16840" x="2527300" y="1339850"/>
          <p14:tracePt t="16873" x="2527300" y="1330325"/>
          <p14:tracePt t="16905" x="2527300" y="1303338"/>
          <p14:tracePt t="16969" x="2527300" y="1295400"/>
          <p14:tracePt t="16977" x="2527300" y="1276350"/>
          <p14:tracePt t="16985" x="2527300" y="1250950"/>
          <p14:tracePt t="16993" x="2536825" y="1241425"/>
          <p14:tracePt t="17006" x="2544763" y="1214438"/>
          <p14:tracePt t="17023" x="2544763" y="1187450"/>
          <p14:tracePt t="17040" x="2544763" y="1169988"/>
          <p14:tracePt t="17056" x="2562225" y="1160463"/>
          <p14:tracePt t="17345" x="2562225" y="1179513"/>
          <p14:tracePt t="17521" x="2571750" y="1196975"/>
          <p14:tracePt t="18505" x="2608263" y="1241425"/>
          <p14:tracePt t="18513" x="2670175" y="1250950"/>
          <p14:tracePt t="18523" x="2768600" y="1303338"/>
          <p14:tracePt t="18539" x="3000375" y="1411288"/>
          <p14:tracePt t="18556" x="3402013" y="1554163"/>
          <p14:tracePt t="18573" x="4133850" y="1751013"/>
          <p14:tracePt t="18590" x="4759325" y="1919288"/>
          <p14:tracePt t="18606" x="5170488" y="1973263"/>
          <p14:tracePt t="18608" x="5357813" y="1990725"/>
          <p14:tracePt t="18623" x="5483225" y="2009775"/>
          <p14:tracePt t="18640" x="5589588" y="2027238"/>
          <p14:tracePt t="18656" x="5626100" y="2027238"/>
          <p14:tracePt t="18674" x="5634038" y="2027238"/>
          <p14:tracePt t="18690" x="5643563" y="2027238"/>
          <p14:tracePt t="18707" x="5688013" y="2054225"/>
          <p14:tracePt t="18723" x="5759450" y="2062163"/>
          <p14:tracePt t="18740" x="5840413" y="2081213"/>
          <p14:tracePt t="18756" x="5884863" y="2089150"/>
          <p14:tracePt t="18773" x="5965825" y="2089150"/>
          <p14:tracePt t="18790" x="6143625" y="2133600"/>
          <p14:tracePt t="18806" x="6411913" y="2170113"/>
          <p14:tracePt t="18823" x="6751638" y="2205038"/>
          <p14:tracePt t="18840" x="7010400" y="2205038"/>
          <p14:tracePt t="18856" x="7089775" y="2205038"/>
          <p14:tracePt t="18897" x="7062788" y="2205038"/>
          <p14:tracePt t="18907" x="7027863" y="2205038"/>
          <p14:tracePt t="18923" x="6956425" y="2205038"/>
          <p14:tracePt t="18939" x="6875463" y="2205038"/>
          <p14:tracePt t="18956" x="6796088" y="2187575"/>
          <p14:tracePt t="18973" x="6769100" y="2179638"/>
          <p14:tracePt t="18990" x="6742113" y="2160588"/>
          <p14:tracePt t="19006" x="6724650" y="2133600"/>
          <p14:tracePt t="19023" x="6715125" y="2116138"/>
          <p14:tracePt t="19040" x="6697663" y="2108200"/>
          <p14:tracePt t="19057" x="6680200" y="2081213"/>
          <p14:tracePt t="19074" x="6634163" y="2044700"/>
          <p14:tracePt t="19090" x="6589713" y="2017713"/>
          <p14:tracePt t="19106" x="6527800" y="1990725"/>
          <p14:tracePt t="19123" x="6419850" y="1982788"/>
          <p14:tracePt t="19139" x="6313488" y="1965325"/>
          <p14:tracePt t="19156" x="6197600" y="1955800"/>
          <p14:tracePt t="19173" x="6108700" y="1928813"/>
          <p14:tracePt t="19190" x="6072188" y="1928813"/>
          <p14:tracePt t="19206" x="6027738" y="1928813"/>
          <p14:tracePt t="19223" x="5965825" y="1928813"/>
          <p14:tracePt t="19240" x="5919788" y="1938338"/>
          <p14:tracePt t="19257" x="5830888" y="1990725"/>
          <p14:tracePt t="19274" x="5786438" y="2017713"/>
          <p14:tracePt t="19290" x="5759450" y="2044700"/>
          <p14:tracePt t="19323" x="5724525" y="2054225"/>
          <p14:tracePt t="19340" x="5705475" y="2071688"/>
          <p14:tracePt t="19356" x="5661025" y="2125663"/>
          <p14:tracePt t="19373" x="5608638" y="2179638"/>
          <p14:tracePt t="19390" x="5589588" y="2197100"/>
          <p14:tracePt t="19406" x="5562600" y="2241550"/>
          <p14:tracePt t="19423" x="5537200" y="2286000"/>
          <p14:tracePt t="19440" x="5527675" y="2347913"/>
          <p14:tracePt t="19457" x="5527675" y="2419350"/>
          <p14:tracePt t="19474" x="5527675" y="2482850"/>
          <p14:tracePt t="19490" x="5527675" y="2527300"/>
          <p14:tracePt t="19507" x="5527675" y="2571750"/>
          <p14:tracePt t="19523" x="5554663" y="2633663"/>
          <p14:tracePt t="19541" x="5589588" y="2697163"/>
          <p14:tracePt t="19557" x="5626100" y="2751138"/>
          <p14:tracePt t="19574" x="5670550" y="2786063"/>
          <p14:tracePt t="19591" x="5732463" y="2830513"/>
          <p14:tracePt t="19607" x="5776913" y="2847975"/>
          <p14:tracePt t="19608" x="5803900" y="2867025"/>
          <p14:tracePt t="19623" x="5840413" y="2894013"/>
          <p14:tracePt t="19639" x="5867400" y="2911475"/>
          <p14:tracePt t="19657" x="5938838" y="2946400"/>
          <p14:tracePt t="19674" x="5946775" y="2955925"/>
          <p14:tracePt t="19690" x="5973763" y="2955925"/>
          <p14:tracePt t="19707" x="6018213" y="2973388"/>
          <p14:tracePt t="19739" x="6037263" y="2973388"/>
          <p14:tracePt t="19756" x="6062663" y="2973388"/>
          <p14:tracePt t="19773" x="6081713" y="2973388"/>
          <p14:tracePt t="19790" x="6108700" y="2973388"/>
          <p14:tracePt t="19807" x="6116638" y="2973388"/>
          <p14:tracePt t="19823" x="6143625" y="2973388"/>
          <p14:tracePt t="19840" x="6188075" y="2973388"/>
          <p14:tracePt t="19857" x="6242050" y="2955925"/>
          <p14:tracePt t="19873" x="6251575" y="2946400"/>
          <p14:tracePt t="19890" x="6269038" y="2938463"/>
          <p14:tracePt t="19907" x="6303963" y="2928938"/>
          <p14:tracePt t="19923" x="6348413" y="2884488"/>
          <p14:tracePt t="19939" x="6419850" y="2840038"/>
          <p14:tracePt t="19956" x="6456363" y="2822575"/>
          <p14:tracePt t="19973" x="6473825" y="2803525"/>
          <p14:tracePt t="19990" x="6510338" y="2776538"/>
          <p14:tracePt t="20006" x="6527800" y="2759075"/>
          <p14:tracePt t="20023" x="6537325" y="2741613"/>
          <p14:tracePt t="20039" x="6537325" y="2714625"/>
          <p14:tracePt t="20057" x="6537325" y="2643188"/>
          <p14:tracePt t="20073" x="6562725" y="2598738"/>
          <p14:tracePt t="20090" x="6562725" y="2517775"/>
          <p14:tracePt t="20107" x="6562725" y="2455863"/>
          <p14:tracePt t="20123" x="6562725" y="2393950"/>
          <p14:tracePt t="20140" x="6562725" y="2330450"/>
          <p14:tracePt t="20156" x="6562725" y="2268538"/>
          <p14:tracePt t="20173" x="6562725" y="2241550"/>
          <p14:tracePt t="20190" x="6562725" y="2179638"/>
          <p14:tracePt t="20207" x="6562725" y="2152650"/>
          <p14:tracePt t="20223" x="6554788" y="2098675"/>
          <p14:tracePt t="20239" x="6518275" y="2081213"/>
          <p14:tracePt t="20257" x="6510338" y="2071688"/>
          <p14:tracePt t="20273" x="6500813" y="2062163"/>
          <p14:tracePt t="20337" x="6473825" y="2062163"/>
          <p14:tracePt t="20505" x="6465888" y="2036763"/>
          <p14:tracePt t="20513" x="6465888" y="2027238"/>
          <p14:tracePt t="20523" x="6465888" y="1990725"/>
          <p14:tracePt t="20539" x="6465888" y="1955800"/>
          <p14:tracePt t="20556" x="6465888" y="1911350"/>
          <p14:tracePt t="20573" x="6465888" y="1884363"/>
          <p14:tracePt t="20590" x="6465888" y="1857375"/>
          <p14:tracePt t="20649" x="6465888" y="1847850"/>
          <p14:tracePt t="20657" x="6465888" y="1830388"/>
          <p14:tracePt t="20665" x="6465888" y="1822450"/>
          <p14:tracePt t="20674" x="6465888" y="1803400"/>
          <p14:tracePt t="20691" x="6465888" y="1795463"/>
          <p14:tracePt t="20707" x="6465888" y="1776413"/>
          <p14:tracePt t="20745" x="6465888" y="1768475"/>
          <p14:tracePt t="21041" x="6456363" y="1758950"/>
          <p14:tracePt t="21065" x="6446838" y="1758950"/>
          <p14:tracePt t="21114" x="6419850" y="1758950"/>
          <p14:tracePt t="21121" x="6411913" y="1758950"/>
          <p14:tracePt t="21129" x="6402388" y="1758950"/>
          <p14:tracePt t="21140" x="6394450" y="1758950"/>
          <p14:tracePt t="21156" x="6367463" y="1758950"/>
          <p14:tracePt t="21173" x="6357938" y="1758950"/>
          <p14:tracePt t="21190" x="6340475" y="1741488"/>
          <p14:tracePt t="21209" x="6313488" y="1731963"/>
          <p14:tracePt t="21223" x="6303963" y="1724025"/>
          <p14:tracePt t="21240" x="6276975" y="1687513"/>
          <p14:tracePt t="21257" x="6242050" y="1625600"/>
          <p14:tracePt t="21273" x="6232525" y="1608138"/>
          <p14:tracePt t="21290" x="6232525" y="1571625"/>
          <p14:tracePt t="21306" x="6224588" y="1527175"/>
          <p14:tracePt t="21323" x="6224588" y="1517650"/>
          <p14:tracePt t="21340" x="6224588" y="1490663"/>
          <p14:tracePt t="21356" x="6224588" y="1482725"/>
          <p14:tracePt t="21373" x="6205538" y="1473200"/>
          <p14:tracePt t="21390" x="6205538" y="1465263"/>
          <p14:tracePt t="21406" x="6205538" y="1438275"/>
          <p14:tracePt t="21423" x="6205538" y="1428750"/>
          <p14:tracePt t="21440" x="6205538" y="1419225"/>
          <p14:tracePt t="21457" x="6205538" y="1374775"/>
          <p14:tracePt t="21473" x="6205538" y="1366838"/>
          <p14:tracePt t="21490" x="6215063" y="1339850"/>
          <p14:tracePt t="21506" x="6215063" y="1312863"/>
          <p14:tracePt t="21523" x="6232525" y="1285875"/>
          <p14:tracePt t="21539" x="6259513" y="1250950"/>
          <p14:tracePt t="21556" x="6269038" y="1214438"/>
          <p14:tracePt t="21573" x="6296025" y="1187450"/>
          <p14:tracePt t="21590" x="6313488" y="1152525"/>
          <p14:tracePt t="21606" x="6330950" y="1125538"/>
          <p14:tracePt t="21623" x="6367463" y="1081088"/>
          <p14:tracePt t="21625" x="6394450" y="1054100"/>
          <p14:tracePt t="21640" x="6394450" y="1044575"/>
          <p14:tracePt t="21657" x="6438900" y="1009650"/>
          <p14:tracePt t="21674" x="6446838" y="1000125"/>
          <p14:tracePt t="21690" x="6483350" y="982663"/>
          <p14:tracePt t="21706" x="6491288" y="982663"/>
          <p14:tracePt t="21723" x="6518275" y="982663"/>
          <p14:tracePt t="21739" x="6554788" y="1000125"/>
          <p14:tracePt t="21756" x="6572250" y="1009650"/>
          <p14:tracePt t="21773" x="6608763" y="1044575"/>
          <p14:tracePt t="21790" x="6643688" y="1062038"/>
          <p14:tracePt t="21806" x="6653213" y="1081088"/>
          <p14:tracePt t="21823" x="6680200" y="1108075"/>
          <p14:tracePt t="21839" x="6715125" y="1143000"/>
          <p14:tracePt t="21856" x="6759575" y="1196975"/>
          <p14:tracePt t="21874" x="6769100" y="1241425"/>
          <p14:tracePt t="21890" x="6777038" y="1268413"/>
          <p14:tracePt t="21906" x="6777038" y="1312863"/>
          <p14:tracePt t="21923" x="6804025" y="1330325"/>
          <p14:tracePt t="21939" x="6804025" y="1366838"/>
          <p14:tracePt t="21956" x="6813550" y="1384300"/>
          <p14:tracePt t="21973" x="6813550" y="1411288"/>
          <p14:tracePt t="21989" x="6813550" y="1428750"/>
          <p14:tracePt t="22006" x="6813550" y="1455738"/>
          <p14:tracePt t="22023" x="6813550" y="1482725"/>
          <p14:tracePt t="22040" x="6813550" y="1509713"/>
          <p14:tracePt t="22057" x="6813550" y="1544638"/>
          <p14:tracePt t="22073" x="6796088" y="1571625"/>
          <p14:tracePt t="22090" x="6769100" y="1608138"/>
          <p14:tracePt t="22106" x="6705600" y="1643063"/>
          <p14:tracePt t="22123" x="6661150" y="1679575"/>
          <p14:tracePt t="22140" x="6608763" y="1697038"/>
          <p14:tracePt t="22156" x="6545263" y="1724025"/>
          <p14:tracePt t="22173" x="6483350" y="1768475"/>
          <p14:tracePt t="22190" x="6438900" y="1776413"/>
          <p14:tracePt t="22206" x="6384925" y="1785938"/>
          <p14:tracePt t="22223" x="6340475" y="1785938"/>
          <p14:tracePt t="22239" x="6313488" y="1785938"/>
          <p14:tracePt t="22257" x="6269038" y="1785938"/>
          <p14:tracePt t="22273" x="6205538" y="1785938"/>
          <p14:tracePt t="22290" x="6180138" y="1785938"/>
          <p14:tracePt t="22306" x="6161088" y="1785938"/>
          <p14:tracePt t="22339" x="6108700" y="1785938"/>
          <p14:tracePt t="22356" x="6072188" y="1731963"/>
          <p14:tracePt t="22373" x="6045200" y="1679575"/>
          <p14:tracePt t="22389" x="6045200" y="1581150"/>
          <p14:tracePt t="22406" x="6045200" y="1554163"/>
          <p14:tracePt t="22423" x="6045200" y="1517650"/>
          <p14:tracePt t="22440" x="6045200" y="1473200"/>
          <p14:tracePt t="22457" x="6045200" y="1465263"/>
          <p14:tracePt t="22473" x="6045200" y="1455738"/>
          <p14:tracePt t="22489" x="6054725" y="1446213"/>
          <p14:tracePt t="22507" x="6072188" y="1411288"/>
          <p14:tracePt t="22523" x="6089650" y="1393825"/>
          <p14:tracePt t="22540" x="6126163" y="1357313"/>
          <p14:tracePt t="22556" x="6161088" y="1322388"/>
          <p14:tracePt t="22573" x="6180138" y="1303338"/>
          <p14:tracePt t="22589" x="6205538" y="1295400"/>
          <p14:tracePt t="22606" x="6224588" y="1276350"/>
          <p14:tracePt t="22623" x="6232525" y="1268413"/>
          <p14:tracePt t="22625" x="6242050" y="1268413"/>
          <p14:tracePt t="22641" x="6251575" y="1268413"/>
          <p14:tracePt t="22657" x="6269038" y="1268413"/>
          <p14:tracePt t="22673" x="6313488" y="1268413"/>
          <p14:tracePt t="22690" x="6330950" y="1268413"/>
          <p14:tracePt t="22706" x="6375400" y="1268413"/>
          <p14:tracePt t="22723" x="6402388" y="1268413"/>
          <p14:tracePt t="22740" x="6419850" y="1268413"/>
          <p14:tracePt t="22756" x="6429375" y="1268413"/>
          <p14:tracePt t="22773" x="6438900" y="1268413"/>
          <p14:tracePt t="22790" x="6465888" y="1268413"/>
          <p14:tracePt t="22806" x="6491288" y="1295400"/>
          <p14:tracePt t="22823" x="6518275" y="1312863"/>
          <p14:tracePt t="22839" x="6545263" y="1322388"/>
          <p14:tracePt t="22856" x="6554788" y="1347788"/>
          <p14:tracePt t="22873" x="6581775" y="1357313"/>
          <p14:tracePt t="22889" x="6589713" y="1374775"/>
          <p14:tracePt t="22906" x="6599238" y="1384300"/>
          <p14:tracePt t="22961" x="6616700" y="1393825"/>
          <p14:tracePt t="22985" x="6616700" y="1401763"/>
          <p14:tracePt t="22993" x="6626225" y="1411288"/>
          <p14:tracePt t="23001" x="6634163" y="1419225"/>
          <p14:tracePt t="23025" x="6634163" y="1446213"/>
          <p14:tracePt t="23033" x="6643688" y="1455738"/>
          <p14:tracePt t="23041" x="6643688" y="1465263"/>
          <p14:tracePt t="23057" x="6643688" y="1500188"/>
          <p14:tracePt t="23073" x="6643688" y="1517650"/>
          <p14:tracePt t="23089" x="6643688" y="1544638"/>
          <p14:tracePt t="23106" x="6643688" y="1608138"/>
          <p14:tracePt t="23124" x="6626225" y="1652588"/>
          <p14:tracePt t="23140" x="6616700" y="1687513"/>
          <p14:tracePt t="23156" x="6599238" y="1731963"/>
          <p14:tracePt t="23173" x="6572250" y="1758950"/>
          <p14:tracePt t="23190" x="6562725" y="1768475"/>
          <p14:tracePt t="23206" x="6537325" y="1795463"/>
          <p14:tracePt t="23223" x="6500813" y="1795463"/>
          <p14:tracePt t="23239" x="6456363" y="1803400"/>
          <p14:tracePt t="23256" x="6446838" y="1803400"/>
          <p14:tracePt t="23273" x="6402388" y="1803400"/>
          <p14:tracePt t="23289" x="6367463" y="1803400"/>
          <p14:tracePt t="23306" x="6357938" y="1803400"/>
          <p14:tracePt t="23323" x="6348413" y="1803400"/>
          <p14:tracePt t="23340" x="6330950" y="1803400"/>
          <p14:tracePt t="23356" x="6296025" y="1803400"/>
          <p14:tracePt t="23373" x="6286500" y="1785938"/>
          <p14:tracePt t="23389" x="6276975" y="1776413"/>
          <p14:tracePt t="23406" x="6269038" y="1768475"/>
          <p14:tracePt t="23423" x="6269038" y="1758950"/>
          <p14:tracePt t="23439" x="6251575" y="1724025"/>
          <p14:tracePt t="23457" x="6232525" y="1670050"/>
          <p14:tracePt t="23473" x="6232525" y="1625600"/>
          <p14:tracePt t="23490" x="6232525" y="1598613"/>
          <p14:tracePt t="23506" x="6232525" y="1571625"/>
          <p14:tracePt t="23523" x="6232525" y="1544638"/>
          <p14:tracePt t="23539" x="6232525" y="1527175"/>
          <p14:tracePt t="23556" x="6232525" y="1509713"/>
          <p14:tracePt t="23573" x="6232525" y="1482725"/>
          <p14:tracePt t="23590" x="6242050" y="1465263"/>
          <p14:tracePt t="23606" x="6259513" y="1428750"/>
          <p14:tracePt t="23623" x="6296025" y="1366838"/>
          <p14:tracePt t="23640" x="6303963" y="1357313"/>
          <p14:tracePt t="23657" x="6330950" y="1322388"/>
          <p14:tracePt t="23673" x="6340475" y="1312863"/>
          <p14:tracePt t="23713" x="6348413" y="1312863"/>
          <p14:tracePt t="23737" x="6357938" y="1303338"/>
          <p14:tracePt t="23785" x="6367463" y="1303338"/>
          <p14:tracePt t="23793" x="6394450" y="1303338"/>
          <p14:tracePt t="23801" x="6402388" y="1303338"/>
          <p14:tracePt t="23825" x="6411913" y="1303338"/>
          <p14:tracePt t="23849" x="6419850" y="1303338"/>
          <p14:tracePt t="23905" x="6429375" y="1303338"/>
          <p14:tracePt t="23929" x="6429375" y="1312863"/>
          <p14:tracePt t="23945" x="6419850" y="1339850"/>
          <p14:tracePt t="23953" x="6357938" y="1384300"/>
          <p14:tracePt t="23961" x="6259513" y="1401763"/>
          <p14:tracePt t="23973" x="6180138" y="1419225"/>
          <p14:tracePt t="23990" x="6062663" y="1446213"/>
          <p14:tracePt t="24006" x="5965825" y="1465263"/>
          <p14:tracePt t="24023" x="5946775" y="1465263"/>
          <p14:tracePt t="24039" x="5938838" y="1465263"/>
          <p14:tracePt t="24057" x="5875338" y="1446213"/>
          <p14:tracePt t="24073" x="5732463" y="1428750"/>
          <p14:tracePt t="24090" x="5483225" y="1374775"/>
          <p14:tracePt t="24106" x="5330825" y="1357313"/>
          <p14:tracePt t="24123" x="5205413" y="1357313"/>
          <p14:tracePt t="24140" x="5160963" y="1357313"/>
          <p14:tracePt t="24177" x="5153025" y="1357313"/>
          <p14:tracePt t="24193" x="5143500" y="1357313"/>
          <p14:tracePt t="24206" x="5108575" y="1357313"/>
          <p14:tracePt t="24223" x="5054600" y="1357313"/>
          <p14:tracePt t="24240" x="4902200" y="1357313"/>
          <p14:tracePt t="24257" x="4776788" y="1347788"/>
          <p14:tracePt t="24273" x="4714875" y="1330325"/>
          <p14:tracePt t="24289" x="4687888" y="1330325"/>
          <p14:tracePt t="24306" x="4660900" y="1312863"/>
          <p14:tracePt t="24339" x="4652963" y="1312863"/>
          <p14:tracePt t="24356" x="4625975" y="1312863"/>
          <p14:tracePt t="24373" x="4562475" y="1312863"/>
          <p14:tracePt t="24389" x="4456113" y="1295400"/>
          <p14:tracePt t="24406" x="4402138" y="1285875"/>
          <p14:tracePt t="24423" x="4375150" y="1285875"/>
          <p14:tracePt t="24439" x="4348163" y="1268413"/>
          <p14:tracePt t="24473" x="4340225" y="1268413"/>
          <p14:tracePt t="24506" x="4330700" y="1258888"/>
          <p14:tracePt t="24513" x="4322763" y="1250950"/>
          <p14:tracePt t="24529" x="4313238" y="1241425"/>
          <p14:tracePt t="24539" x="4295775" y="1241425"/>
          <p14:tracePt t="24713" x="4303713" y="1241425"/>
          <p14:tracePt t="24721" x="4322763" y="1241425"/>
          <p14:tracePt t="24729" x="4357688" y="1241425"/>
          <p14:tracePt t="24739" x="4394200" y="1241425"/>
          <p14:tracePt t="24756" x="4456113" y="1241425"/>
          <p14:tracePt t="24773" x="4537075" y="1241425"/>
          <p14:tracePt t="24789" x="4608513" y="1241425"/>
          <p14:tracePt t="24806" x="4687888" y="1223963"/>
          <p14:tracePt t="24823" x="4732338" y="1223963"/>
          <p14:tracePt t="24839" x="4786313" y="1214438"/>
          <p14:tracePt t="24873" x="4848225" y="1214438"/>
          <p14:tracePt t="24890" x="4884738" y="1214438"/>
          <p14:tracePt t="24906" x="4929188" y="1214438"/>
          <p14:tracePt t="24923" x="4938713" y="1214438"/>
          <p14:tracePt t="24939" x="4946650" y="1214438"/>
          <p14:tracePt t="25049" x="4867275" y="1241425"/>
          <p14:tracePt t="25057" x="4786313" y="1258888"/>
          <p14:tracePt t="25065" x="4687888" y="1295400"/>
          <p14:tracePt t="25074" x="4537075" y="1330325"/>
          <p14:tracePt t="25090" x="4295775" y="1366838"/>
          <p14:tracePt t="25106" x="4089400" y="1419225"/>
          <p14:tracePt t="25123" x="3848100" y="1455738"/>
          <p14:tracePt t="25139" x="3670300" y="1455738"/>
          <p14:tracePt t="25156" x="3500438" y="1455738"/>
          <p14:tracePt t="25173" x="3241675" y="1455738"/>
          <p14:tracePt t="25190" x="3116263" y="1455738"/>
          <p14:tracePt t="25206" x="3036888" y="1455738"/>
          <p14:tracePt t="25223" x="2946400" y="1455738"/>
          <p14:tracePt t="25417" x="2946400" y="1438275"/>
          <p14:tracePt t="25433" x="2973388" y="1438275"/>
          <p14:tracePt t="25441" x="2990850" y="1438275"/>
          <p14:tracePt t="25449" x="3036888" y="1438275"/>
          <p14:tracePt t="25457" x="3054350" y="1438275"/>
          <p14:tracePt t="25473" x="3133725" y="1438275"/>
          <p14:tracePt t="25490" x="3259138" y="1446213"/>
          <p14:tracePt t="25506" x="3411538" y="1465263"/>
          <p14:tracePt t="25523" x="3616325" y="1536700"/>
          <p14:tracePt t="25539" x="4037013" y="1652588"/>
          <p14:tracePt t="25556" x="4608513" y="1731963"/>
          <p14:tracePt t="25573" x="5295900" y="1830388"/>
          <p14:tracePt t="25589" x="5822950" y="1830388"/>
          <p14:tracePt t="25606" x="6037263" y="1830388"/>
          <p14:tracePt t="25623" x="6045200" y="1830388"/>
          <p14:tracePt t="25721" x="6062663" y="1830388"/>
          <p14:tracePt t="25745" x="6072188" y="1822450"/>
          <p14:tracePt t="25769" x="6072188" y="1795463"/>
          <p14:tracePt t="25777" x="6072188" y="1776413"/>
          <p14:tracePt t="25789" x="6072188" y="1731963"/>
          <p14:tracePt t="25806" x="6089650" y="1687513"/>
          <p14:tracePt t="25823" x="6126163" y="1652588"/>
          <p14:tracePt t="25839" x="6161088" y="1616075"/>
          <p14:tracePt t="25856" x="6197600" y="1581150"/>
          <p14:tracePt t="25873" x="6232525" y="1527175"/>
          <p14:tracePt t="25889" x="6242050" y="1517650"/>
          <p14:tracePt t="25906" x="6251575" y="1509713"/>
          <p14:tracePt t="25939" x="6276975" y="1482725"/>
          <p14:tracePt t="25961" x="6276975" y="1473200"/>
          <p14:tracePt t="25973" x="6276975" y="1455738"/>
          <p14:tracePt t="25989" x="6276975" y="1438275"/>
          <p14:tracePt t="26006" x="6276975" y="1428750"/>
          <p14:tracePt t="26025" x="6276975" y="1419225"/>
          <p14:tracePt t="26049" x="6269038" y="1411288"/>
          <p14:tracePt t="26089" x="6259513" y="1411288"/>
          <p14:tracePt t="26097" x="6242050" y="1411288"/>
          <p14:tracePt t="26106" x="6232525" y="1411288"/>
          <p14:tracePt t="26123" x="6205538" y="1438275"/>
          <p14:tracePt t="26139" x="6197600" y="1446213"/>
          <p14:tracePt t="26185" x="6188075" y="1455738"/>
          <p14:tracePt t="26209" x="6180138" y="1465263"/>
          <p14:tracePt t="26217" x="6180138" y="1473200"/>
          <p14:tracePt t="26225" x="6180138" y="1482725"/>
          <p14:tracePt t="26239" x="6180138" y="1509713"/>
          <p14:tracePt t="26257" x="6180138" y="1562100"/>
          <p14:tracePt t="26273" x="6180138" y="1598613"/>
          <p14:tracePt t="26290" x="6180138" y="1616075"/>
          <p14:tracePt t="26306" x="6180138" y="1633538"/>
          <p14:tracePt t="26323" x="6180138" y="1660525"/>
          <p14:tracePt t="26339" x="6188075" y="1670050"/>
          <p14:tracePt t="26356" x="6215063" y="1679575"/>
          <p14:tracePt t="26373" x="6224588" y="1679575"/>
          <p14:tracePt t="26389" x="6242050" y="1704975"/>
          <p14:tracePt t="26423" x="6269038" y="1704975"/>
          <p14:tracePt t="26439" x="6276975" y="1704975"/>
          <p14:tracePt t="26465" x="6286500" y="1704975"/>
          <p14:tracePt t="26490" x="6296025" y="1704975"/>
          <p14:tracePt t="26521" x="6323013" y="1704975"/>
          <p14:tracePt t="26545" x="6330950" y="1704975"/>
          <p14:tracePt t="26585" x="6340475" y="1704975"/>
          <p14:tracePt t="26601" x="6348413" y="1704975"/>
          <p14:tracePt t="26609" x="6375400" y="1704975"/>
          <p14:tracePt t="26624" x="6384925" y="1704975"/>
          <p14:tracePt t="26665" x="6394450" y="1704975"/>
          <p14:tracePt t="26689" x="6402388" y="1697038"/>
          <p14:tracePt t="26697" x="6429375" y="1687513"/>
          <p14:tracePt t="26713" x="6446838" y="1660525"/>
          <p14:tracePt t="26745" x="6465888" y="1633538"/>
          <p14:tracePt t="26761" x="6465888" y="1608138"/>
          <p14:tracePt t="26769" x="6473825" y="1598613"/>
          <p14:tracePt t="26785" x="6473825" y="1589088"/>
          <p14:tracePt t="26801" x="6473825" y="1581150"/>
          <p14:tracePt t="26817" x="6473825" y="1562100"/>
          <p14:tracePt t="26841" x="6473825" y="1544638"/>
          <p14:tracePt t="26857" x="6473825" y="1536700"/>
          <p14:tracePt t="26865" x="6473825" y="1527175"/>
          <p14:tracePt t="26881" x="6473825" y="1509713"/>
          <p14:tracePt t="26897" x="6473825" y="1500188"/>
          <p14:tracePt t="26907" x="6473825" y="1482725"/>
          <p14:tracePt t="26923" x="6473825" y="1465263"/>
          <p14:tracePt t="26939" x="6465888" y="1438275"/>
          <p14:tracePt t="26956" x="6438900" y="1411288"/>
          <p14:tracePt t="26972" x="6367463" y="1411288"/>
          <p14:tracePt t="26989" x="5946775" y="1411288"/>
          <p14:tracePt t="27006" x="5562600" y="1411288"/>
          <p14:tracePt t="27023" x="5554663" y="1411288"/>
          <p14:tracePt t="27345" x="5562600" y="1438275"/>
          <p14:tracePt t="27353" x="5581650" y="1465263"/>
          <p14:tracePt t="27361" x="5589588" y="1473200"/>
          <p14:tracePt t="27373" x="5599113" y="1482725"/>
          <p14:tracePt t="27389" x="5608638" y="1500188"/>
          <p14:tracePt t="27406" x="5616575" y="1554163"/>
          <p14:tracePt t="27423" x="5653088" y="1598613"/>
          <p14:tracePt t="27439" x="5688013" y="1633538"/>
          <p14:tracePt t="27457" x="5786438" y="1704975"/>
          <p14:tracePt t="27473" x="5867400" y="1758950"/>
          <p14:tracePt t="27490" x="5983288" y="1822450"/>
          <p14:tracePt t="27506" x="6081713" y="1847850"/>
          <p14:tracePt t="27523" x="6197600" y="1884363"/>
          <p14:tracePt t="27539" x="6259513" y="1901825"/>
          <p14:tracePt t="27556" x="6303963" y="1901825"/>
          <p14:tracePt t="27573" x="6367463" y="1901825"/>
          <p14:tracePt t="27589" x="6384925" y="1901825"/>
          <p14:tracePt t="27606" x="6394450" y="1901825"/>
          <p14:tracePt t="27623" x="6411913" y="1901825"/>
          <p14:tracePt t="27639" x="6438900" y="1901825"/>
          <p14:tracePt t="27656" x="6465888" y="1884363"/>
          <p14:tracePt t="27658" x="6491288" y="1874838"/>
          <p14:tracePt t="27674" x="6527800" y="1874838"/>
          <p14:tracePt t="27689" x="6554788" y="1857375"/>
          <p14:tracePt t="27865" x="6537325" y="1847850"/>
          <p14:tracePt t="27881" x="6527800" y="1847850"/>
          <p14:tracePt t="27897" x="6491288" y="1847850"/>
          <p14:tracePt t="27906" x="6483350" y="1847850"/>
          <p14:tracePt t="27913" x="6446838" y="1847850"/>
          <p14:tracePt t="27923" x="6429375" y="1847850"/>
          <p14:tracePt t="27939" x="6367463" y="1847850"/>
          <p14:tracePt t="27956" x="6303963" y="1847850"/>
          <p14:tracePt t="27973" x="6259513" y="1847850"/>
          <p14:tracePt t="27989" x="6180138" y="1857375"/>
          <p14:tracePt t="28006" x="6116638" y="1893888"/>
          <p14:tracePt t="28023" x="6054725" y="1901825"/>
          <p14:tracePt t="28040" x="5991225" y="1919288"/>
          <p14:tracePt t="28057" x="5929313" y="1955800"/>
          <p14:tracePt t="28073" x="5830888" y="1965325"/>
          <p14:tracePt t="28090" x="5776913" y="1982788"/>
          <p14:tracePt t="28106" x="5751513" y="1982788"/>
          <p14:tracePt t="28139" x="5741988" y="1990725"/>
          <p14:tracePt t="28156" x="5732463" y="2000250"/>
          <p14:tracePt t="28173" x="5724525" y="2009775"/>
          <p14:tracePt t="28189" x="5688013" y="2027238"/>
          <p14:tracePt t="28206" x="5680075" y="2054225"/>
          <p14:tracePt t="28222" x="5643563" y="2081213"/>
          <p14:tracePt t="28239" x="5626100" y="2116138"/>
          <p14:tracePt t="28256" x="5581650" y="2179638"/>
          <p14:tracePt t="28273" x="5527675" y="2312988"/>
          <p14:tracePt t="28290" x="5518150" y="2393950"/>
          <p14:tracePt t="28306" x="5500688" y="2446338"/>
          <p14:tracePt t="28323" x="5500688" y="2490788"/>
          <p14:tracePt t="28339" x="5500688" y="2536825"/>
          <p14:tracePt t="28356" x="5500688" y="2562225"/>
          <p14:tracePt t="28372" x="5518150" y="2616200"/>
          <p14:tracePt t="28389" x="5518150" y="2643188"/>
          <p14:tracePt t="28406" x="5527675" y="2679700"/>
          <p14:tracePt t="28422" x="5537200" y="2705100"/>
          <p14:tracePt t="28439" x="5554663" y="2741613"/>
          <p14:tracePt t="28456" x="5572125" y="2776538"/>
          <p14:tracePt t="28473" x="5599113" y="2813050"/>
          <p14:tracePt t="28490" x="5626100" y="2840038"/>
          <p14:tracePt t="28506" x="5653088" y="2874963"/>
          <p14:tracePt t="28523" x="5670550" y="2894013"/>
          <p14:tracePt t="28539" x="5705475" y="2928938"/>
          <p14:tracePt t="28556" x="5732463" y="2965450"/>
          <p14:tracePt t="28573" x="5759450" y="2990850"/>
          <p14:tracePt t="28589" x="5795963" y="3009900"/>
          <p14:tracePt t="28606" x="5822950" y="3017838"/>
          <p14:tracePt t="28623" x="5884863" y="3062288"/>
          <p14:tracePt t="28639" x="5929313" y="3081338"/>
          <p14:tracePt t="28656" x="6000750" y="3133725"/>
          <p14:tracePt t="28658" x="6037263" y="3133725"/>
          <p14:tracePt t="28673" x="6081713" y="3160713"/>
          <p14:tracePt t="28690" x="6116638" y="3170238"/>
          <p14:tracePt t="28706" x="6161088" y="3170238"/>
          <p14:tracePt t="28723" x="6205538" y="3170238"/>
          <p14:tracePt t="28739" x="6286500" y="3152775"/>
          <p14:tracePt t="28756" x="6384925" y="3116263"/>
          <p14:tracePt t="28773" x="6491288" y="3071813"/>
          <p14:tracePt t="28789" x="6572250" y="3017838"/>
          <p14:tracePt t="28806" x="6616700" y="2973388"/>
          <p14:tracePt t="28823" x="6643688" y="2955925"/>
          <p14:tracePt t="28839" x="6653213" y="2919413"/>
          <p14:tracePt t="28857" x="6670675" y="2894013"/>
          <p14:tracePt t="28873" x="6697663" y="2867025"/>
          <p14:tracePt t="28890" x="6732588" y="2803525"/>
          <p14:tracePt t="28906" x="6742113" y="2776538"/>
          <p14:tracePt t="28923" x="6759575" y="2751138"/>
          <p14:tracePt t="28939" x="6759575" y="2705100"/>
          <p14:tracePt t="28956" x="6786563" y="2670175"/>
          <p14:tracePt t="28973" x="6786563" y="2660650"/>
          <p14:tracePt t="28989" x="6804025" y="2625725"/>
          <p14:tracePt t="29006" x="6823075" y="2581275"/>
          <p14:tracePt t="29023" x="6823075" y="2517775"/>
          <p14:tracePt t="29039" x="6823075" y="2455863"/>
          <p14:tracePt t="29057" x="6823075" y="2384425"/>
          <p14:tracePt t="29073" x="6823075" y="2330450"/>
          <p14:tracePt t="29090" x="6823075" y="2268538"/>
          <p14:tracePt t="29106" x="6777038" y="2214563"/>
          <p14:tracePt t="29123" x="6769100" y="2179638"/>
          <p14:tracePt t="29139" x="6759575" y="2160588"/>
          <p14:tracePt t="29156" x="6742113" y="2143125"/>
          <p14:tracePt t="29173" x="6715125" y="2133600"/>
          <p14:tracePt t="29189" x="6705600" y="2116138"/>
          <p14:tracePt t="29206" x="6688138" y="2098675"/>
          <p14:tracePt t="29222" x="6634163" y="2062163"/>
          <p14:tracePt t="29240" x="6572250" y="2036763"/>
          <p14:tracePt t="29256" x="6456363" y="1982788"/>
          <p14:tracePt t="29273" x="6224588" y="1919288"/>
          <p14:tracePt t="29290" x="6143625" y="1893888"/>
          <p14:tracePt t="29306" x="6081713" y="1874838"/>
          <p14:tracePt t="29323" x="6072188" y="1874838"/>
          <p14:tracePt t="29356" x="6062663" y="1874838"/>
          <p14:tracePt t="29372" x="6054725" y="1874838"/>
          <p14:tracePt t="29389" x="6045200" y="1874838"/>
          <p14:tracePt t="29457" x="6045200" y="1866900"/>
          <p14:tracePt t="29465" x="6054725" y="1839913"/>
          <p14:tracePt t="29473" x="6062663" y="1830388"/>
          <p14:tracePt t="29490" x="6089650" y="1803400"/>
          <p14:tracePt t="29506" x="6134100" y="1751013"/>
          <p14:tracePt t="29523" x="6161088" y="1714500"/>
          <p14:tracePt t="29539" x="6197600" y="1679575"/>
          <p14:tracePt t="29556" x="6242050" y="1660525"/>
          <p14:tracePt t="29572" x="6323013" y="1625600"/>
          <p14:tracePt t="29589" x="6384925" y="1581150"/>
          <p14:tracePt t="29606" x="6446838" y="1544638"/>
          <p14:tracePt t="29622" x="6483350" y="1517650"/>
          <p14:tracePt t="29656" x="6500813" y="1500188"/>
          <p14:tracePt t="29681" x="6500813" y="1490663"/>
          <p14:tracePt t="29713" x="6500813" y="1473200"/>
          <p14:tracePt t="29745" x="6500813" y="1455738"/>
          <p14:tracePt t="29769" x="6500813" y="1446213"/>
          <p14:tracePt t="29793" x="6500813" y="1438275"/>
          <p14:tracePt t="29809" x="6500813" y="1411288"/>
          <p14:tracePt t="29817" x="6491288" y="1411288"/>
          <p14:tracePt t="29825" x="6483350" y="1401763"/>
          <p14:tracePt t="29839" x="6473825" y="1393825"/>
          <p14:tracePt t="29856" x="6446838" y="1384300"/>
          <p14:tracePt t="29873" x="6429375" y="1374775"/>
          <p14:tracePt t="29889" x="6419850" y="1366838"/>
          <p14:tracePt t="29906" x="6402388" y="1366838"/>
          <p14:tracePt t="29923" x="6367463" y="1347788"/>
          <p14:tracePt t="29939" x="6357938" y="1339850"/>
          <p14:tracePt t="29956" x="6340475" y="1339850"/>
          <p14:tracePt t="29972" x="6323013" y="1339850"/>
          <p14:tracePt t="29989" x="6313488" y="1339850"/>
          <p14:tracePt t="30006" x="6296025" y="1339850"/>
          <p14:tracePt t="30022" x="6286500" y="1339850"/>
          <p14:tracePt t="30039" x="6259513" y="1339850"/>
          <p14:tracePt t="30057" x="6242050" y="1339850"/>
          <p14:tracePt t="30073" x="6224588" y="1339850"/>
          <p14:tracePt t="30106" x="6197600" y="1339850"/>
          <p14:tracePt t="30122" x="6180138" y="1357313"/>
          <p14:tracePt t="30139" x="6161088" y="1366838"/>
          <p14:tracePt t="30157" x="6153150" y="1401763"/>
          <p14:tracePt t="30173" x="6153150" y="1411288"/>
          <p14:tracePt t="30189" x="6143625" y="1455738"/>
          <p14:tracePt t="30222" x="6143625" y="1465263"/>
          <p14:tracePt t="30239" x="6143625" y="1482725"/>
          <p14:tracePt t="30257" x="6143625" y="1500188"/>
          <p14:tracePt t="30273" x="6143625" y="1536700"/>
          <p14:tracePt t="30290" x="6143625" y="1544638"/>
          <p14:tracePt t="30306" x="6143625" y="1571625"/>
          <p14:tracePt t="30323" x="6153150" y="1608138"/>
          <p14:tracePt t="30339" x="6161088" y="1616075"/>
          <p14:tracePt t="30356" x="6170613" y="1625600"/>
          <p14:tracePt t="30373" x="6188075" y="1633538"/>
          <p14:tracePt t="30389" x="6188075" y="1643063"/>
          <p14:tracePt t="30406" x="6197600" y="1652588"/>
          <p14:tracePt t="30423" x="6215063" y="1679575"/>
          <p14:tracePt t="30439" x="6224588" y="1687513"/>
          <p14:tracePt t="30473" x="6251575" y="1704975"/>
          <p14:tracePt t="30507" x="6259513" y="1704975"/>
          <p14:tracePt t="30523" x="6269038" y="1704975"/>
          <p14:tracePt t="30539" x="6286500" y="1704975"/>
          <p14:tracePt t="30556" x="6323013" y="1704975"/>
          <p14:tracePt t="30573" x="6330950" y="1704975"/>
          <p14:tracePt t="30589" x="6340475" y="1704975"/>
          <p14:tracePt t="30606" x="6375400" y="1704975"/>
          <p14:tracePt t="30649" x="6384925" y="1704975"/>
          <p14:tracePt t="30673" x="6394450" y="1704975"/>
          <p14:tracePt t="30689" x="6411913" y="1704975"/>
          <p14:tracePt t="30721" x="6419850" y="1704975"/>
          <p14:tracePt t="30737" x="6446838" y="1704975"/>
          <p14:tracePt t="30777" x="6456363" y="1697038"/>
          <p14:tracePt t="30785" x="6465888" y="1697038"/>
          <p14:tracePt t="30793" x="6491288" y="1670050"/>
          <p14:tracePt t="30806" x="6500813" y="1660525"/>
          <p14:tracePt t="30825" x="6510338" y="1643063"/>
          <p14:tracePt t="30849" x="6518275" y="1633538"/>
          <p14:tracePt t="30865" x="6527800" y="1616075"/>
          <p14:tracePt t="30874" x="6527800" y="1608138"/>
          <p14:tracePt t="30890" x="6527800" y="1589088"/>
          <p14:tracePt t="30906" x="6527800" y="1571625"/>
          <p14:tracePt t="30923" x="6527800" y="1554163"/>
          <p14:tracePt t="30939" x="6527800" y="1544638"/>
          <p14:tracePt t="30956" x="6527800" y="1536700"/>
          <p14:tracePt t="30973" x="6527800" y="1517650"/>
          <p14:tracePt t="30989" x="6527800" y="1509713"/>
          <p14:tracePt t="31006" x="6527800" y="1490663"/>
          <p14:tracePt t="31023" x="6527800" y="1482725"/>
          <p14:tracePt t="31039" x="6527800" y="1465263"/>
          <p14:tracePt t="31056" x="6518275" y="1438275"/>
          <p14:tracePt t="31072" x="6510338" y="1428750"/>
          <p14:tracePt t="31090" x="6483350" y="1419225"/>
          <p14:tracePt t="31123" x="6483350" y="1411288"/>
          <p14:tracePt t="31139" x="6473825" y="1384300"/>
          <p14:tracePt t="31156" x="6465888" y="1374775"/>
          <p14:tracePt t="31174" x="6446838" y="1366838"/>
          <p14:tracePt t="31189" x="6419850" y="1347788"/>
          <p14:tracePt t="31223" x="6394450" y="1347788"/>
          <p14:tracePt t="31239" x="6375400" y="1330325"/>
          <p14:tracePt t="31256" x="6367463" y="1330325"/>
          <p14:tracePt t="31272" x="6357938" y="1330325"/>
          <p14:tracePt t="31289" x="6340475" y="1330325"/>
          <p14:tracePt t="31306" x="6330950" y="1330325"/>
          <p14:tracePt t="31323" x="6303963" y="1339850"/>
          <p14:tracePt t="31361" x="6286500" y="1339850"/>
          <p14:tracePt t="31372" x="6276975" y="1347788"/>
          <p14:tracePt t="31401" x="6269038" y="1357313"/>
          <p14:tracePt t="31409" x="6251575" y="1366838"/>
          <p14:tracePt t="31425" x="6251575" y="1374775"/>
          <p14:tracePt t="31439" x="6242050" y="1384300"/>
          <p14:tracePt t="31456" x="6242050" y="1393825"/>
          <p14:tracePt t="31473" x="6224588" y="1428750"/>
          <p14:tracePt t="31490" x="6224588" y="1438275"/>
          <p14:tracePt t="31506" x="6215063" y="1465263"/>
          <p14:tracePt t="31539" x="6215063" y="1490663"/>
          <p14:tracePt t="31556" x="6215063" y="1517650"/>
          <p14:tracePt t="31572" x="6215063" y="1554163"/>
          <p14:tracePt t="31589" x="6215063" y="1571625"/>
          <p14:tracePt t="31606" x="6215063" y="1598613"/>
          <p14:tracePt t="31622" x="6215063" y="1643063"/>
          <p14:tracePt t="31639" x="6215063" y="1660525"/>
          <p14:tracePt t="31656" x="6215063" y="1670050"/>
          <p14:tracePt t="31674" x="6224588" y="1679575"/>
          <p14:tracePt t="31697" x="6232525" y="1687513"/>
          <p14:tracePt t="31706" x="6232525" y="1697038"/>
          <p14:tracePt t="31723" x="6242050" y="1704975"/>
          <p14:tracePt t="31739" x="6251575" y="1714500"/>
          <p14:tracePt t="31756" x="6259513" y="1724025"/>
          <p14:tracePt t="31772" x="6296025" y="1741488"/>
          <p14:tracePt t="31789" x="6313488" y="1741488"/>
          <p14:tracePt t="31806" x="6330950" y="1758950"/>
          <p14:tracePt t="31841" x="6357938" y="1758950"/>
          <p14:tracePt t="31857" x="6367463" y="1758950"/>
          <p14:tracePt t="31872" x="6375400" y="1758950"/>
          <p14:tracePt t="31890" x="6384925" y="1758950"/>
          <p14:tracePt t="31922" x="6411913" y="1758950"/>
          <p14:tracePt t="31929" x="6419850" y="1758950"/>
          <p14:tracePt t="31953" x="6429375" y="1751013"/>
          <p14:tracePt t="31969" x="6438900" y="1731963"/>
          <p14:tracePt t="31985" x="6446838" y="1724025"/>
          <p14:tracePt t="32001" x="6456363" y="1714500"/>
          <p14:tracePt t="32009" x="6473825" y="1704975"/>
          <p14:tracePt t="32025" x="6483350" y="1697038"/>
          <p14:tracePt t="32065" x="6483350" y="1679575"/>
          <p14:tracePt t="32081" x="6491288" y="1660525"/>
          <p14:tracePt t="32089" x="6491288" y="1652588"/>
          <p14:tracePt t="32105" x="6491288" y="1616075"/>
          <p14:tracePt t="32113" x="6491288" y="1608138"/>
          <p14:tracePt t="32123" x="6491288" y="1598613"/>
          <p14:tracePt t="32140" x="6491288" y="1554163"/>
          <p14:tracePt t="32156" x="6491288" y="1544638"/>
          <p14:tracePt t="32172" x="6491288" y="1536700"/>
          <p14:tracePt t="32189" x="6491288" y="1500188"/>
          <p14:tracePt t="32206" x="6491288" y="1490663"/>
          <p14:tracePt t="32222" x="6473825" y="1473200"/>
          <p14:tracePt t="32239" x="6465888" y="1455738"/>
          <p14:tracePt t="32256" x="6456363" y="1446213"/>
          <p14:tracePt t="32272" x="6446838" y="1438275"/>
          <p14:tracePt t="32290" x="6429375" y="1428750"/>
          <p14:tracePt t="32306" x="6402388" y="1419225"/>
          <p14:tracePt t="32323" x="6384925" y="1419225"/>
          <p14:tracePt t="32339" x="6367463" y="1419225"/>
          <p14:tracePt t="32356" x="6313488" y="1393825"/>
          <p14:tracePt t="32372" x="6303963" y="1384300"/>
          <p14:tracePt t="32406" x="6296025" y="1384300"/>
          <p14:tracePt t="32422" x="6276975" y="1384300"/>
          <p14:tracePt t="32441" x="6259513" y="1384300"/>
          <p14:tracePt t="32465" x="6251575" y="1384300"/>
          <p14:tracePt t="32489" x="6242050" y="1384300"/>
          <p14:tracePt t="32521" x="6224588" y="1384300"/>
          <p14:tracePt t="32529" x="6215063" y="1384300"/>
          <p14:tracePt t="32545" x="6188075" y="1384300"/>
          <p14:tracePt t="32577" x="6188075" y="1401763"/>
          <p14:tracePt t="32585" x="6180138" y="1411288"/>
          <p14:tracePt t="32601" x="6180138" y="1428750"/>
          <p14:tracePt t="32617" x="6180138" y="1438275"/>
          <p14:tracePt t="32625" x="6180138" y="1446213"/>
          <p14:tracePt t="32641" x="6180138" y="1465263"/>
          <p14:tracePt t="32656" x="6180138" y="1482725"/>
          <p14:tracePt t="32673" x="6180138" y="1500188"/>
          <p14:tracePt t="32689" x="6180138" y="1509713"/>
          <p14:tracePt t="32706" x="6180138" y="1536700"/>
          <p14:tracePt t="32722" x="6180138" y="1544638"/>
          <p14:tracePt t="32739" x="6180138" y="1554163"/>
          <p14:tracePt t="32772" x="6188075" y="1581150"/>
          <p14:tracePt t="32789" x="6215063" y="1598613"/>
          <p14:tracePt t="32806" x="6224588" y="1616075"/>
          <p14:tracePt t="32825" x="6242050" y="1625600"/>
          <p14:tracePt t="32841" x="6251575" y="1660525"/>
          <p14:tracePt t="32873" x="6259513" y="1670050"/>
          <p14:tracePt t="32905" x="6269038" y="1679575"/>
          <p14:tracePt t="32913" x="6276975" y="1687513"/>
          <p14:tracePt t="32929" x="6303963" y="1687513"/>
          <p14:tracePt t="32939" x="6313488" y="1697038"/>
          <p14:tracePt t="32956" x="6323013" y="1714500"/>
          <p14:tracePt t="32972" x="6330950" y="1731963"/>
          <p14:tracePt t="33017" x="6357938" y="1731963"/>
          <p14:tracePt t="33049" x="6367463" y="1731963"/>
          <p14:tracePt t="33073" x="6375400" y="1731963"/>
          <p14:tracePt t="33081" x="6384925" y="1731963"/>
          <p14:tracePt t="33097" x="6402388" y="1731963"/>
          <p14:tracePt t="33122" x="6411913" y="1731963"/>
          <p14:tracePt t="33129" x="6429375" y="1731963"/>
          <p14:tracePt t="33145" x="6446838" y="1714500"/>
          <p14:tracePt t="33156" x="6456363" y="1704975"/>
          <p14:tracePt t="33177" x="6465888" y="1697038"/>
          <p14:tracePt t="33189" x="6483350" y="1687513"/>
          <p14:tracePt t="33206" x="6491288" y="1670050"/>
          <p14:tracePt t="33222" x="6500813" y="1660525"/>
          <p14:tracePt t="33241" x="6510338" y="1643063"/>
          <p14:tracePt t="33257" x="6518275" y="1633538"/>
          <p14:tracePt t="33273" x="6527800" y="1625600"/>
          <p14:tracePt t="33290" x="6527800" y="1598613"/>
          <p14:tracePt t="33306" x="6545263" y="1571625"/>
          <p14:tracePt t="33322" x="6545263" y="1554163"/>
          <p14:tracePt t="33339" x="6545263" y="1544638"/>
          <p14:tracePt t="33356" x="6545263" y="1536700"/>
          <p14:tracePt t="33372" x="6545263" y="1509713"/>
          <p14:tracePt t="33389" x="6545263" y="1490663"/>
          <p14:tracePt t="33406" x="6545263" y="1482725"/>
          <p14:tracePt t="33422" x="6545263" y="1438275"/>
          <p14:tracePt t="33439" x="6527800" y="1419225"/>
          <p14:tracePt t="33456" x="6510338" y="1384300"/>
          <p14:tracePt t="33472" x="6456363" y="1330325"/>
          <p14:tracePt t="33490" x="6446838" y="1322388"/>
          <p14:tracePt t="33506" x="6411913" y="1295400"/>
          <p14:tracePt t="33522" x="6402388" y="1285875"/>
          <p14:tracePt t="33539" x="6394450" y="1258888"/>
          <p14:tracePt t="33585" x="6384925" y="1250950"/>
          <p14:tracePt t="33617" x="6384925" y="1241425"/>
          <p14:tracePt t="33625" x="6375400" y="1231900"/>
          <p14:tracePt t="33641" x="6367463" y="1223963"/>
          <p14:tracePt t="34017" x="6402388" y="1223963"/>
          <p14:tracePt t="34025" x="6429375" y="1223963"/>
          <p14:tracePt t="34033" x="6465888" y="1223963"/>
          <p14:tracePt t="34041" x="6473825" y="1223963"/>
          <p14:tracePt t="34056" x="6483350" y="1223963"/>
          <p14:tracePt t="34073" x="6527800" y="1214438"/>
          <p14:tracePt t="34129" x="6537325" y="1214438"/>
          <p14:tracePt t="34145" x="6545263" y="1196975"/>
          <p14:tracePt t="34337" x="6572250" y="1196975"/>
          <p14:tracePt t="34345" x="6581775" y="1196975"/>
          <p14:tracePt t="34457" x="6608763" y="1204913"/>
          <p14:tracePt t="34569" x="6608763" y="1214438"/>
          <p14:tracePt t="34585" x="6608763" y="1223963"/>
          <p14:tracePt t="34601" x="6616700" y="1231900"/>
          <p14:tracePt t="34625" x="6616700" y="1241425"/>
          <p14:tracePt t="34633" x="6616700" y="1268413"/>
          <p14:tracePt t="34641" x="6626225" y="1276350"/>
          <p14:tracePt t="34801" x="6634163" y="1285875"/>
          <p14:tracePt t="34817" x="6634163" y="1295400"/>
          <p14:tracePt t="34833" x="6626225" y="1303338"/>
          <p14:tracePt t="34841" x="6626225" y="1312863"/>
          <p14:tracePt t="34849" x="6626225" y="1330325"/>
          <p14:tracePt t="34857" x="6626225" y="1339850"/>
          <p14:tracePt t="34873" x="6626225" y="1384300"/>
          <p14:tracePt t="34889" x="6608763" y="1401763"/>
          <p14:tracePt t="34906" x="6608763" y="1446213"/>
          <p14:tracePt t="34922" x="6608763" y="1455738"/>
          <p14:tracePt t="35025" x="6608763" y="1482725"/>
          <p14:tracePt t="35033" x="6608763" y="1490663"/>
          <p14:tracePt t="35041" x="6608763" y="1500188"/>
          <p14:tracePt t="35057" x="6608763" y="1509713"/>
          <p14:tracePt t="35073" x="6589713" y="1554163"/>
          <p14:tracePt t="35106" x="6589713" y="1589088"/>
          <p14:tracePt t="35145" x="6589713" y="1598613"/>
          <p14:tracePt t="35177" x="6589713" y="1608138"/>
          <p14:tracePt t="35193" x="6589713" y="1616075"/>
          <p14:tracePt t="35209" x="6581775" y="1633538"/>
          <p14:tracePt t="35225" x="6581775" y="1652588"/>
          <p14:tracePt t="35233" x="6562725" y="1670050"/>
          <p14:tracePt t="35321" x="6554788" y="1714500"/>
          <p14:tracePt t="35337" x="6545263" y="1714500"/>
          <p14:tracePt t="35345" x="6518275" y="1714500"/>
          <p14:tracePt t="35356" x="6483350" y="1714500"/>
          <p14:tracePt t="35372" x="6419850" y="1714500"/>
          <p14:tracePt t="35389" x="6394450" y="1714500"/>
          <p14:tracePt t="35405" x="6340475" y="1714500"/>
          <p14:tracePt t="35481" x="6330950" y="1714500"/>
          <p14:tracePt t="35497" x="6313488" y="1714500"/>
          <p14:tracePt t="35697" x="6348413" y="1724025"/>
          <p14:tracePt t="35705" x="6357938" y="1724025"/>
          <p14:tracePt t="35722" x="6394450" y="1724025"/>
          <p14:tracePt t="35737" x="6402388" y="1724025"/>
          <p14:tracePt t="35753" x="6411913" y="1724025"/>
          <p14:tracePt t="35777" x="6419850" y="1724025"/>
          <p14:tracePt t="35785" x="6446838" y="1724025"/>
          <p14:tracePt t="35793" x="6456363" y="1724025"/>
          <p14:tracePt t="35806" x="6465888" y="1724025"/>
          <p14:tracePt t="35822" x="6500813" y="1724025"/>
          <p14:tracePt t="35839" x="6510338" y="1724025"/>
          <p14:tracePt t="35856" x="6527800" y="1704975"/>
          <p14:tracePt t="35873" x="6572250" y="1687513"/>
          <p14:tracePt t="35889" x="6589713" y="1670050"/>
          <p14:tracePt t="35906" x="6599238" y="1660525"/>
          <p14:tracePt t="35993" x="6616700" y="1643063"/>
          <p14:tracePt t="36009" x="6626225" y="1633538"/>
          <p14:tracePt t="36025" x="6626225" y="1625600"/>
          <p14:tracePt t="36033" x="6626225" y="1616075"/>
          <p14:tracePt t="36041" x="6626225" y="1598613"/>
          <p14:tracePt t="36056" x="6626225" y="1571625"/>
          <p14:tracePt t="36073" x="6626225" y="1500188"/>
          <p14:tracePt t="36090" x="6626225" y="1446213"/>
          <p14:tracePt t="36106" x="6626225" y="1366838"/>
          <p14:tracePt t="36122" x="6626225" y="1303338"/>
          <p14:tracePt t="36139" x="6608763" y="1241425"/>
          <p14:tracePt t="36172" x="6608763" y="1231900"/>
          <p14:tracePt t="36201" x="6599238" y="1223963"/>
          <p14:tracePt t="36225" x="6572250" y="1223963"/>
          <p14:tracePt t="36241" x="6562725" y="1223963"/>
          <p14:tracePt t="36265" x="6554788" y="1223963"/>
          <p14:tracePt t="36281" x="6545263" y="1223963"/>
          <p14:tracePt t="36289" x="6527800" y="1223963"/>
          <p14:tracePt t="36297" x="6510338" y="1223963"/>
          <p14:tracePt t="36307" x="6491288" y="1223963"/>
          <p14:tracePt t="36322" x="6456363" y="1223963"/>
          <p14:tracePt t="36339" x="6446838" y="1223963"/>
          <p14:tracePt t="36372" x="6419850" y="1223963"/>
          <p14:tracePt t="36697" x="6465888" y="1223963"/>
          <p14:tracePt t="36705" x="6473825" y="1223963"/>
          <p14:tracePt t="36713" x="6483350" y="1223963"/>
          <p14:tracePt t="36722" x="6527800" y="1250950"/>
          <p14:tracePt t="36761" x="6545263" y="1250950"/>
          <p14:tracePt t="36809" x="6554788" y="1258888"/>
          <p14:tracePt t="36817" x="6562725" y="1258888"/>
          <p14:tracePt t="36833" x="6572250" y="1268413"/>
          <p14:tracePt t="36841" x="6581775" y="1276350"/>
          <p14:tracePt t="36856" x="6581775" y="1285875"/>
          <p14:tracePt t="36872" x="6589713" y="1312863"/>
          <p14:tracePt t="36889" x="6589713" y="1339850"/>
          <p14:tracePt t="36906" x="6589713" y="1357313"/>
          <p14:tracePt t="36922" x="6599238" y="1374775"/>
          <p14:tracePt t="36977" x="6599238" y="1393825"/>
          <p14:tracePt t="36985" x="6626225" y="1438275"/>
          <p14:tracePt t="37001" x="6626225" y="1473200"/>
          <p14:tracePt t="37009" x="6626225" y="1500188"/>
          <p14:tracePt t="37022" x="6626225" y="1536700"/>
          <p14:tracePt t="37039" x="6626225" y="1581150"/>
          <p14:tracePt t="37056" x="6626225" y="1598613"/>
          <p14:tracePt t="37106" x="6626225" y="1608138"/>
          <p14:tracePt t="37122" x="6626225" y="1633538"/>
          <p14:tracePt t="37129" x="6626225" y="1643063"/>
          <p14:tracePt t="37139" x="6626225" y="1652588"/>
          <p14:tracePt t="37156" x="6626225" y="1687513"/>
          <p14:tracePt t="37172" x="6626225" y="1714500"/>
          <p14:tracePt t="37189" x="6626225" y="1758950"/>
          <p14:tracePt t="37206" x="6626225" y="1768475"/>
          <p14:tracePt t="37222" x="6626225" y="1803400"/>
          <p14:tracePt t="37239" x="6626225" y="1812925"/>
          <p14:tracePt t="37273" x="6608763" y="1830388"/>
          <p14:tracePt t="37289" x="6572250" y="1830388"/>
          <p14:tracePt t="37306" x="6500813" y="1830388"/>
          <p14:tracePt t="37322" x="6456363" y="1830388"/>
          <p14:tracePt t="37339" x="6419850" y="1830388"/>
          <p14:tracePt t="37377" x="6411913" y="1830388"/>
          <p14:tracePt t="37393" x="6402388" y="1830388"/>
          <p14:tracePt t="37417" x="6394450" y="1830388"/>
          <p14:tracePt t="37465" x="6367463" y="1830388"/>
          <p14:tracePt t="37473" x="6357938" y="1822450"/>
          <p14:tracePt t="37593" x="6357938" y="1812925"/>
          <p14:tracePt t="37625" x="6367463" y="1812925"/>
          <p14:tracePt t="37649" x="6394450" y="1812925"/>
          <p14:tracePt t="37657" x="6402388" y="1812925"/>
          <p14:tracePt t="37665" x="6411913" y="1812925"/>
          <p14:tracePt t="37673" x="6438900" y="1812925"/>
          <p14:tracePt t="37690" x="6465888" y="1812925"/>
          <p14:tracePt t="37706" x="6500813" y="1812925"/>
          <p14:tracePt t="37722" x="6527800" y="1803400"/>
          <p14:tracePt t="37739" x="6554788" y="1803400"/>
          <p14:tracePt t="37772" x="6581775" y="1785938"/>
          <p14:tracePt t="37789" x="6589713" y="1785938"/>
          <p14:tracePt t="37805" x="6626225" y="1776413"/>
          <p14:tracePt t="37822" x="6643688" y="1758950"/>
          <p14:tracePt t="37839" x="6670675" y="1741488"/>
          <p14:tracePt t="37873" x="6705600" y="1724025"/>
          <p14:tracePt t="37890" x="6715125" y="1697038"/>
          <p14:tracePt t="37922" x="6724650" y="1679575"/>
          <p14:tracePt t="37945" x="6732588" y="1670050"/>
          <p14:tracePt t="37977" x="6732588" y="1660525"/>
          <p14:tracePt t="37985" x="6742113" y="1633538"/>
          <p14:tracePt t="38001" x="6742113" y="1625600"/>
          <p14:tracePt t="38009" x="6742113" y="1608138"/>
          <p14:tracePt t="38022" x="6742113" y="1589088"/>
          <p14:tracePt t="38039" x="6742113" y="1544638"/>
          <p14:tracePt t="38055" x="6742113" y="1536700"/>
          <p14:tracePt t="38072" x="6742113" y="1527175"/>
          <p14:tracePt t="38089" x="6742113" y="1500188"/>
          <p14:tracePt t="38106" x="6742113" y="1473200"/>
          <p14:tracePt t="38122" x="6742113" y="1446213"/>
          <p14:tracePt t="38139" x="6742113" y="1428750"/>
          <p14:tracePt t="38155" x="6732588" y="1393825"/>
          <p14:tracePt t="38185" x="6724650" y="1384300"/>
          <p14:tracePt t="38257" x="6715125" y="1384300"/>
          <p14:tracePt t="38273" x="6715125" y="1393825"/>
          <p14:tracePt t="38281" x="6705600" y="1428750"/>
          <p14:tracePt t="38290" x="6688138" y="1438275"/>
          <p14:tracePt t="38306" x="6688138" y="1490663"/>
          <p14:tracePt t="38322" x="6688138" y="1544638"/>
          <p14:tracePt t="38339" x="6688138" y="1589088"/>
          <p14:tracePt t="38355" x="6688138" y="1608138"/>
          <p14:tracePt t="38372" x="6688138" y="1616075"/>
          <p14:tracePt t="39633" x="6688138" y="1643063"/>
          <p14:tracePt t="39641" x="6688138" y="1660525"/>
          <p14:tracePt t="39649" x="6688138" y="1697038"/>
          <p14:tracePt t="39657" x="6688138" y="1714500"/>
          <p14:tracePt t="39673" x="6688138" y="1776413"/>
          <p14:tracePt t="39689" x="6688138" y="1884363"/>
          <p14:tracePt t="39705" x="6688138" y="1911350"/>
          <p14:tracePt t="39722" x="6616700" y="1919288"/>
          <p14:tracePt t="39739" x="6527800" y="1893888"/>
          <p14:tracePt t="39755" x="6527800" y="1866900"/>
          <p14:tracePt t="39961" x="6527800" y="1857375"/>
          <p14:tracePt t="40017" x="6510338" y="1857375"/>
          <p14:tracePt t="40025" x="6483350" y="1866900"/>
          <p14:tracePt t="40073" x="6473825" y="1874838"/>
          <p14:tracePt t="40097" x="6473825" y="1884363"/>
          <p14:tracePt t="40113" x="6473825" y="1893888"/>
          <p14:tracePt t="40569" x="6473825" y="1901825"/>
          <p14:tracePt t="41465" x="6465888" y="1911350"/>
          <p14:tracePt t="41489" x="6456363" y="1911350"/>
          <p14:tracePt t="41513" x="6438900" y="1911350"/>
          <p14:tracePt t="41529" x="6429375" y="1911350"/>
          <p14:tracePt t="41538" x="6419850" y="1911350"/>
          <p14:tracePt t="41545" x="6402388" y="1911350"/>
          <p14:tracePt t="41555" x="6394450" y="1911350"/>
          <p14:tracePt t="41572" x="6367463" y="1911350"/>
          <p14:tracePt t="41589" x="6340475" y="1911350"/>
          <p14:tracePt t="41605" x="6296025" y="1911350"/>
          <p14:tracePt t="41622" x="6215063" y="1911350"/>
          <p14:tracePt t="41639" x="6153150" y="1911350"/>
          <p14:tracePt t="41655" x="6099175" y="1911350"/>
          <p14:tracePt t="41657" x="6072188" y="1911350"/>
          <p14:tracePt t="41673" x="6037263" y="1911350"/>
          <p14:tracePt t="41689" x="5973763" y="1911350"/>
          <p14:tracePt t="41706" x="5956300" y="1919288"/>
          <p14:tracePt t="41722" x="5911850" y="1946275"/>
          <p14:tracePt t="41738" x="5875338" y="1965325"/>
          <p14:tracePt t="41755" x="5776913" y="1990725"/>
          <p14:tracePt t="41772" x="5705475" y="2027238"/>
          <p14:tracePt t="41788" x="5643563" y="2054225"/>
          <p14:tracePt t="41805" x="5599113" y="2089150"/>
          <p14:tracePt t="41822" x="5572125" y="2108200"/>
          <p14:tracePt t="41838" x="5527675" y="2160588"/>
          <p14:tracePt t="41855" x="5518150" y="2179638"/>
          <p14:tracePt t="41873" x="5465763" y="2268538"/>
          <p14:tracePt t="41889" x="5456238" y="2286000"/>
          <p14:tracePt t="41906" x="5419725" y="2357438"/>
          <p14:tracePt t="41922" x="5394325" y="2419350"/>
          <p14:tracePt t="41939" x="5375275" y="2465388"/>
          <p14:tracePt t="41955" x="5348288" y="2527300"/>
          <p14:tracePt t="41972" x="5340350" y="2571750"/>
          <p14:tracePt t="41989" x="5340350" y="2616200"/>
          <p14:tracePt t="42005" x="5340350" y="2679700"/>
          <p14:tracePt t="42022" x="5340350" y="2724150"/>
          <p14:tracePt t="42039" x="5340350" y="2786063"/>
          <p14:tracePt t="42055" x="5340350" y="2803525"/>
          <p14:tracePt t="42073" x="5348288" y="2874963"/>
          <p14:tracePt t="42089" x="5348288" y="2894013"/>
          <p14:tracePt t="42105" x="5375275" y="2965450"/>
          <p14:tracePt t="42122" x="5402263" y="2990850"/>
          <p14:tracePt t="42139" x="5419725" y="3027363"/>
          <p14:tracePt t="42155" x="5456238" y="3081338"/>
          <p14:tracePt t="42172" x="5465763" y="3098800"/>
          <p14:tracePt t="42189" x="5483225" y="3108325"/>
          <p14:tracePt t="42205" x="5483225" y="3143250"/>
          <p14:tracePt t="42222" x="5491163" y="3152775"/>
          <p14:tracePt t="42239" x="5510213" y="3170238"/>
          <p14:tracePt t="42255" x="5537200" y="3197225"/>
          <p14:tracePt t="42273" x="5554663" y="3205163"/>
          <p14:tracePt t="42289" x="5589588" y="3214688"/>
          <p14:tracePt t="42306" x="5616575" y="3224213"/>
          <p14:tracePt t="42322" x="5626100" y="3224213"/>
          <p14:tracePt t="42339" x="5661025" y="3251200"/>
          <p14:tracePt t="42355" x="5697538" y="3259138"/>
          <p14:tracePt t="42372" x="5732463" y="3268663"/>
          <p14:tracePt t="42389" x="5751513" y="3286125"/>
          <p14:tracePt t="42406" x="5813425" y="3303588"/>
          <p14:tracePt t="42422" x="5840413" y="3303588"/>
          <p14:tracePt t="42439" x="5929313" y="3303588"/>
          <p14:tracePt t="42455" x="6018213" y="3303588"/>
          <p14:tracePt t="42473" x="6180138" y="3303588"/>
          <p14:tracePt t="42489" x="6242050" y="3303588"/>
          <p14:tracePt t="42506" x="6330950" y="3303588"/>
          <p14:tracePt t="42522" x="6367463" y="3295650"/>
          <p14:tracePt t="42538" x="6384925" y="3286125"/>
          <p14:tracePt t="42555" x="6419850" y="3259138"/>
          <p14:tracePt t="42572" x="6438900" y="3241675"/>
          <p14:tracePt t="42589" x="6473825" y="3205163"/>
          <p14:tracePt t="42605" x="6483350" y="3179763"/>
          <p14:tracePt t="42622" x="6510338" y="3152775"/>
          <p14:tracePt t="42639" x="6545263" y="3116263"/>
          <p14:tracePt t="42655" x="6554788" y="3089275"/>
          <p14:tracePt t="42657" x="6581775" y="3062288"/>
          <p14:tracePt t="42673" x="6599238" y="3027363"/>
          <p14:tracePt t="42689" x="6616700" y="2965450"/>
          <p14:tracePt t="42706" x="6634163" y="2919413"/>
          <p14:tracePt t="42722" x="6634163" y="2874963"/>
          <p14:tracePt t="42738" x="6643688" y="2857500"/>
          <p14:tracePt t="42755" x="6670675" y="2795588"/>
          <p14:tracePt t="42772" x="6697663" y="2751138"/>
          <p14:tracePt t="42789" x="6697663" y="2741613"/>
          <p14:tracePt t="42805" x="6705600" y="2705100"/>
          <p14:tracePt t="42822" x="6705600" y="2687638"/>
          <p14:tracePt t="42839" x="6715125" y="2652713"/>
          <p14:tracePt t="42855" x="6715125" y="2633663"/>
          <p14:tracePt t="42873" x="6715125" y="2625725"/>
          <p14:tracePt t="42889" x="6715125" y="2598738"/>
          <p14:tracePt t="42905" x="6715125" y="2581275"/>
          <p14:tracePt t="42922" x="6715125" y="2562225"/>
          <p14:tracePt t="42939" x="6715125" y="2544763"/>
          <p14:tracePt t="42955" x="6715125" y="2536825"/>
          <p14:tracePt t="42972" x="6715125" y="2517775"/>
          <p14:tracePt t="43005" x="6705600" y="2509838"/>
          <p14:tracePt t="43022" x="6697663" y="2490788"/>
          <p14:tracePt t="43055" x="6688138" y="2482850"/>
          <p14:tracePt t="43169" x="6688138" y="2473325"/>
          <p14:tracePt t="43177" x="6670675" y="2465388"/>
          <p14:tracePt t="43188" x="6661150" y="2465388"/>
          <p14:tracePt t="43205" x="6653213" y="2446338"/>
          <p14:tracePt t="43222" x="6643688" y="2438400"/>
          <p14:tracePt t="43241" x="6634163" y="2428875"/>
          <p14:tracePt t="43465" x="6608763" y="2428875"/>
          <p14:tracePt t="43481" x="6599238" y="2428875"/>
          <p14:tracePt t="43489" x="6589713" y="2428875"/>
          <p14:tracePt t="43505" x="6554788" y="2428875"/>
          <p14:tracePt t="43513" x="6545263" y="2428875"/>
          <p14:tracePt t="43529" x="6537325" y="2428875"/>
          <p14:tracePt t="43539" x="6527800" y="2428875"/>
          <p14:tracePt t="43556" x="6491288" y="2428875"/>
          <p14:tracePt t="43572" x="6483350" y="2428875"/>
          <p14:tracePt t="43589" x="6473825" y="2428875"/>
          <p14:tracePt t="43605" x="6456363" y="2428875"/>
          <p14:tracePt t="43622" x="6429375" y="2428875"/>
          <p14:tracePt t="43639" x="6402388" y="2428875"/>
          <p14:tracePt t="43656" x="6384925" y="2428875"/>
          <p14:tracePt t="43657" x="6367463" y="2428875"/>
          <p14:tracePt t="43672" x="6330950" y="2428875"/>
          <p14:tracePt t="43689" x="6323013" y="2428875"/>
          <p14:tracePt t="43706" x="6313488" y="2446338"/>
          <p14:tracePt t="43722" x="6296025" y="2446338"/>
          <p14:tracePt t="43753" x="6286500" y="2446338"/>
          <p14:tracePt t="43761" x="6276975" y="2446338"/>
          <p14:tracePt t="43772" x="6259513" y="2455863"/>
          <p14:tracePt t="43789" x="6251575" y="2465388"/>
          <p14:tracePt t="43805" x="6224588" y="2500313"/>
          <p14:tracePt t="43822" x="6205538" y="2509838"/>
          <p14:tracePt t="43857" x="6197600" y="2517775"/>
          <p14:tracePt t="43872" x="6197600" y="2527300"/>
          <p14:tracePt t="43889" x="6180138" y="2562225"/>
          <p14:tracePt t="43906" x="6170613" y="2571750"/>
          <p14:tracePt t="43922" x="6161088" y="2589213"/>
          <p14:tracePt t="43939" x="6134100" y="2625725"/>
          <p14:tracePt t="43955" x="6099175" y="2670175"/>
          <p14:tracePt t="43972" x="6089650" y="2697163"/>
          <p14:tracePt t="43989" x="6045200" y="2705100"/>
          <p14:tracePt t="44005" x="5938838" y="2732088"/>
          <p14:tracePt t="44022" x="5919788" y="2732088"/>
          <p14:tracePt t="44209" x="5911850" y="2732088"/>
          <p14:tracePt t="44225" x="5911850" y="2714625"/>
          <p14:tracePt t="44233" x="5902325" y="2705100"/>
          <p14:tracePt t="44241" x="5857875" y="2687638"/>
          <p14:tracePt t="44255" x="5724525" y="2643188"/>
          <p14:tracePt t="44273" x="5554663" y="2616200"/>
          <p14:tracePt t="44289" x="5465763" y="2598738"/>
          <p14:tracePt t="44306" x="5357813" y="2598738"/>
          <p14:tracePt t="44322" x="5259388" y="2598738"/>
          <p14:tracePt t="44339" x="5197475" y="2598738"/>
          <p14:tracePt t="44355" x="5108575" y="2598738"/>
          <p14:tracePt t="44372" x="4991100" y="2571750"/>
          <p14:tracePt t="44389" x="4902200" y="2571750"/>
          <p14:tracePt t="44405" x="4857750" y="2562225"/>
          <p14:tracePt t="44513" x="4875213" y="2562225"/>
          <p14:tracePt t="44521" x="4894263" y="2562225"/>
          <p14:tracePt t="44529" x="4929188" y="2562225"/>
          <p14:tracePt t="44539" x="4973638" y="2562225"/>
          <p14:tracePt t="44555" x="5027613" y="2562225"/>
          <p14:tracePt t="44572" x="5143500" y="2562225"/>
          <p14:tracePt t="44589" x="5214938" y="2562225"/>
          <p14:tracePt t="44605" x="5295900" y="2589213"/>
          <p14:tracePt t="44622" x="5429250" y="2633663"/>
          <p14:tracePt t="44639" x="5562600" y="2660650"/>
          <p14:tracePt t="44655" x="5634038" y="2679700"/>
          <p14:tracePt t="44657" x="5680075" y="2679700"/>
          <p14:tracePt t="44672" x="5697538" y="2679700"/>
          <p14:tracePt t="44689" x="5857875" y="2679700"/>
          <p14:tracePt t="44706" x="6062663" y="2679700"/>
          <p14:tracePt t="44722" x="6303963" y="2679700"/>
          <p14:tracePt t="44739" x="6483350" y="2714625"/>
          <p14:tracePt t="44755" x="6724650" y="2714625"/>
          <p14:tracePt t="44772" x="7010400" y="2714625"/>
          <p14:tracePt t="44789" x="7251700" y="2732088"/>
          <p14:tracePt t="44805" x="7402513" y="2732088"/>
          <p14:tracePt t="44823" x="7419975" y="2724150"/>
          <p14:tracePt t="44839" x="7419975" y="2705100"/>
          <p14:tracePt t="44855" x="7419975" y="2660650"/>
          <p14:tracePt t="44872" x="7358063" y="2660650"/>
          <p14:tracePt t="44889" x="7348538" y="2660650"/>
          <p14:tracePt t="44945" x="7340600" y="2670175"/>
          <p14:tracePt t="45073" x="7331075" y="2679700"/>
          <p14:tracePt t="45113" x="7304088" y="2670175"/>
          <p14:tracePt t="45122" x="7296150" y="2652713"/>
          <p14:tracePt t="45129" x="7277100" y="2643188"/>
          <p14:tracePt t="45140" x="7232650" y="2633663"/>
          <p14:tracePt t="45155" x="7089775" y="2554288"/>
          <p14:tracePt t="45172" x="6884988" y="2465388"/>
          <p14:tracePt t="45189" x="6680200" y="2401888"/>
          <p14:tracePt t="45205" x="6473825" y="2330450"/>
          <p14:tracePt t="45222" x="6375400" y="2276475"/>
          <p14:tracePt t="45238" x="6323013" y="2251075"/>
          <p14:tracePt t="45255" x="6303963" y="2232025"/>
          <p14:tracePt t="45272" x="6303963" y="2224088"/>
          <p14:tracePt t="45289" x="6303963" y="2205038"/>
          <p14:tracePt t="45306" x="6303963" y="2179638"/>
          <p14:tracePt t="45322" x="6296025" y="2152650"/>
          <p14:tracePt t="45339" x="6286500" y="2143125"/>
          <p14:tracePt t="45372" x="6286500" y="2116138"/>
          <p14:tracePt t="45388" x="6286500" y="2089150"/>
          <p14:tracePt t="45405" x="6269038" y="2044700"/>
          <p14:tracePt t="45439" x="6269038" y="2036763"/>
          <p14:tracePt t="45455" x="6269038" y="2017713"/>
          <p14:tracePt t="45481" x="6269038" y="2009775"/>
          <p14:tracePt t="45529" x="6269038" y="1990725"/>
          <p14:tracePt t="45641" x="6259513" y="1982788"/>
          <p14:tracePt t="45665" x="6242050" y="1982788"/>
          <p14:tracePt t="45673" x="6232525" y="1982788"/>
          <p14:tracePt t="45681" x="6215063" y="1982788"/>
          <p14:tracePt t="45690" x="6205538" y="1982788"/>
          <p14:tracePt t="45706" x="6180138" y="1982788"/>
          <p14:tracePt t="45722" x="6108700" y="2000250"/>
          <p14:tracePt t="45739" x="6045200" y="2017713"/>
          <p14:tracePt t="45755" x="6000750" y="2027238"/>
          <p14:tracePt t="45772" x="5919788" y="2062163"/>
          <p14:tracePt t="45788" x="5884863" y="2089150"/>
          <p14:tracePt t="45805" x="5830888" y="2125663"/>
          <p14:tracePt t="45822" x="5813425" y="2143125"/>
          <p14:tracePt t="45838" x="5795963" y="2152650"/>
          <p14:tracePt t="45855" x="5776913" y="2179638"/>
          <p14:tracePt t="45872" x="5768975" y="2187575"/>
          <p14:tracePt t="45888" x="5759450" y="2197100"/>
          <p14:tracePt t="45906" x="5759450" y="2241550"/>
          <p14:tracePt t="45922" x="5759450" y="2286000"/>
          <p14:tracePt t="45938" x="5751513" y="2330450"/>
          <p14:tracePt t="45955" x="5751513" y="2357438"/>
          <p14:tracePt t="45972" x="5751513" y="2384425"/>
          <p14:tracePt t="45988" x="5751513" y="2393950"/>
          <p14:tracePt t="46005" x="5751513" y="2419350"/>
          <p14:tracePt t="46022" x="5751513" y="2438400"/>
          <p14:tracePt t="46038" x="5751513" y="2446338"/>
          <p14:tracePt t="46055" x="5751513" y="2455863"/>
          <p14:tracePt t="46073" x="5751513" y="2465388"/>
          <p14:tracePt t="46089" x="5768975" y="2509838"/>
          <p14:tracePt t="46106" x="5786438" y="2527300"/>
          <p14:tracePt t="46122" x="5803900" y="2536825"/>
          <p14:tracePt t="46138" x="5822950" y="2562225"/>
          <p14:tracePt t="46155" x="5848350" y="2581275"/>
          <p14:tracePt t="46172" x="5867400" y="2598738"/>
          <p14:tracePt t="46189" x="5894388" y="2633663"/>
          <p14:tracePt t="46205" x="5919788" y="2660650"/>
          <p14:tracePt t="46222" x="5956300" y="2697163"/>
          <p14:tracePt t="46239" x="5983288" y="2724150"/>
          <p14:tracePt t="46255" x="6000750" y="2732088"/>
          <p14:tracePt t="46272" x="6018213" y="2732088"/>
          <p14:tracePt t="46289" x="6062663" y="2741613"/>
          <p14:tracePt t="46306" x="6081713" y="2741613"/>
          <p14:tracePt t="46322" x="6116638" y="2751138"/>
          <p14:tracePt t="46339" x="6134100" y="2751138"/>
          <p14:tracePt t="46355" x="6161088" y="2759075"/>
          <p14:tracePt t="46373" x="6180138" y="2776538"/>
          <p14:tracePt t="46388" x="6188075" y="2776538"/>
          <p14:tracePt t="46405" x="6224588" y="2776538"/>
          <p14:tracePt t="46423" x="6232525" y="2776538"/>
          <p14:tracePt t="46455" x="6251575" y="2768600"/>
          <p14:tracePt t="46473" x="6276975" y="2759075"/>
          <p14:tracePt t="46489" x="6303963" y="2751138"/>
          <p14:tracePt t="46506" x="6348413" y="2714625"/>
          <p14:tracePt t="46523" x="6357938" y="2705100"/>
          <p14:tracePt t="46539" x="6367463" y="2697163"/>
          <p14:tracePt t="46555" x="6384925" y="2697163"/>
          <p14:tracePt t="46572" x="6402388" y="2670175"/>
          <p14:tracePt t="46588" x="6411913" y="2660650"/>
          <p14:tracePt t="46605" x="6429375" y="2633663"/>
          <p14:tracePt t="46622" x="6429375" y="2616200"/>
          <p14:tracePt t="46638" x="6446838" y="2598738"/>
          <p14:tracePt t="46655" x="6465888" y="2571750"/>
          <p14:tracePt t="46673" x="6473825" y="2562225"/>
          <p14:tracePt t="46690" x="6473825" y="2544763"/>
          <p14:tracePt t="46705" x="6483350" y="2500313"/>
          <p14:tracePt t="46723" x="6483350" y="2490788"/>
          <p14:tracePt t="46738" x="6483350" y="2465388"/>
          <p14:tracePt t="46755" x="6483350" y="2428875"/>
          <p14:tracePt t="46772" x="6483350" y="2384425"/>
          <p14:tracePt t="46788" x="6483350" y="2339975"/>
          <p14:tracePt t="46805" x="6483350" y="2322513"/>
          <p14:tracePt t="46822" x="6465888" y="2268538"/>
          <p14:tracePt t="46839" x="6446838" y="2224088"/>
          <p14:tracePt t="46855" x="6438900" y="2214563"/>
          <p14:tracePt t="46873" x="6429375" y="2170113"/>
          <p14:tracePt t="46889" x="6402388" y="2152650"/>
          <p14:tracePt t="46906" x="6384925" y="2116138"/>
          <p14:tracePt t="46922" x="6348413" y="2098675"/>
          <p14:tracePt t="46938" x="6340475" y="2089150"/>
          <p14:tracePt t="46955" x="6296025" y="2054225"/>
          <p14:tracePt t="46988" x="6286500" y="2044700"/>
          <p14:tracePt t="47005" x="6276975" y="2044700"/>
          <p14:tracePt t="47022" x="6242050" y="2044700"/>
          <p14:tracePt t="47038" x="6224588" y="2044700"/>
          <p14:tracePt t="47055" x="6188075" y="2044700"/>
          <p14:tracePt t="47073" x="6170613" y="2044700"/>
          <p14:tracePt t="47089" x="6126163" y="2044700"/>
          <p14:tracePt t="47106" x="6108700" y="2044700"/>
          <p14:tracePt t="47153" x="6099175" y="2062163"/>
          <p14:tracePt t="47161" x="6089650" y="2081213"/>
          <p14:tracePt t="47172" x="6072188" y="2089150"/>
          <p14:tracePt t="47188" x="6062663" y="2098675"/>
          <p14:tracePt t="47205" x="6054725" y="2116138"/>
          <p14:tracePt t="47222" x="6054725" y="2125663"/>
          <p14:tracePt t="47273" x="6045200" y="2143125"/>
          <p14:tracePt t="47281" x="6037263" y="2152650"/>
          <p14:tracePt t="47297" x="6037263" y="2160588"/>
          <p14:tracePt t="47306" x="6037263" y="2170113"/>
          <p14:tracePt t="47322" x="6027738" y="2179638"/>
          <p14:tracePt t="47339" x="6027738" y="2214563"/>
          <p14:tracePt t="47355" x="6010275" y="2224088"/>
          <p14:tracePt t="47372" x="6010275" y="2251075"/>
          <p14:tracePt t="47388" x="6010275" y="2268538"/>
          <p14:tracePt t="47405" x="6010275" y="2286000"/>
          <p14:tracePt t="47422" x="6010275" y="2312988"/>
          <p14:tracePt t="47438" x="6010275" y="2357438"/>
          <p14:tracePt t="47455" x="6010275" y="2384425"/>
          <p14:tracePt t="47472" x="6010275" y="2393950"/>
          <p14:tracePt t="47489" x="6010275" y="2419350"/>
          <p14:tracePt t="47505" x="6010275" y="2428875"/>
          <p14:tracePt t="47522" x="6010275" y="2455863"/>
          <p14:tracePt t="47539" x="6010275" y="2473325"/>
          <p14:tracePt t="47555" x="6027738" y="2509838"/>
          <p14:tracePt t="47572" x="6027738" y="2517775"/>
          <p14:tracePt t="47589" x="6027738" y="2536825"/>
          <p14:tracePt t="47605" x="6037263" y="2571750"/>
          <p14:tracePt t="47622" x="6054725" y="2608263"/>
          <p14:tracePt t="47638" x="6062663" y="2652713"/>
          <p14:tracePt t="47655" x="6081713" y="2670175"/>
          <p14:tracePt t="47673" x="6089650" y="2679700"/>
          <p14:tracePt t="47688" x="6099175" y="2687638"/>
          <p14:tracePt t="47722" x="6126163" y="2687638"/>
          <p14:tracePt t="47729" x="6134100" y="2687638"/>
          <p14:tracePt t="47745" x="6143625" y="2687638"/>
          <p14:tracePt t="47761" x="6153150" y="2687638"/>
          <p14:tracePt t="47777" x="6180138" y="2687638"/>
          <p14:tracePt t="47788" x="6188075" y="2697163"/>
          <p14:tracePt t="47805" x="6197600" y="2697163"/>
          <p14:tracePt t="47822" x="6205538" y="2697163"/>
          <p14:tracePt t="47838" x="6242050" y="2697163"/>
          <p14:tracePt t="47855" x="6251575" y="2697163"/>
          <p14:tracePt t="47872" x="6259513" y="2697163"/>
          <p14:tracePt t="47889" x="6276975" y="2697163"/>
          <p14:tracePt t="47906" x="6286500" y="2697163"/>
          <p14:tracePt t="48217" x="6286500" y="2687638"/>
          <p14:tracePt t="48233" x="6276975" y="2679700"/>
          <p14:tracePt t="48241" x="6269038" y="2670175"/>
          <p14:tracePt t="48257" x="6269038" y="2660650"/>
          <p14:tracePt t="48273" x="6259513" y="2633663"/>
          <p14:tracePt t="48281" x="6251575" y="2625725"/>
          <p14:tracePt t="48290" x="6242050" y="2616200"/>
          <p14:tracePt t="48305" x="6215063" y="2608263"/>
          <p14:tracePt t="48322" x="6188075" y="2581275"/>
          <p14:tracePt t="48377" x="6180138" y="2571750"/>
          <p14:tracePt t="48401" x="6170613" y="2554288"/>
          <p14:tracePt t="48953" x="6180138" y="2554288"/>
          <p14:tracePt t="48969" x="6188075" y="2554288"/>
          <p14:tracePt t="48977" x="6197600" y="2554288"/>
          <p14:tracePt t="48988" x="6224588" y="2554288"/>
          <p14:tracePt t="49005" x="6259513" y="2554288"/>
          <p14:tracePt t="49022" x="6286500" y="2554288"/>
          <p14:tracePt t="49038" x="6313488" y="2554288"/>
          <p14:tracePt t="49055" x="6348413" y="2554288"/>
          <p14:tracePt t="49072" x="6411913" y="2554288"/>
          <p14:tracePt t="49089" x="6473825" y="2562225"/>
          <p14:tracePt t="49106" x="6589713" y="2589213"/>
          <p14:tracePt t="49122" x="6680200" y="2589213"/>
          <p14:tracePt t="49138" x="6823075" y="2589213"/>
          <p14:tracePt t="49155" x="6938963" y="2589213"/>
          <p14:tracePt t="49172" x="6973888" y="2589213"/>
          <p14:tracePt t="49188" x="6983413" y="2589213"/>
          <p14:tracePt t="49337" x="7045325" y="2589213"/>
          <p14:tracePt t="49345" x="7180263" y="2482850"/>
          <p14:tracePt t="49354" x="7259638" y="2428875"/>
          <p14:tracePt t="49372" x="7296150" y="2401888"/>
          <p14:tracePt t="49388" x="7331075" y="2330450"/>
          <p14:tracePt t="49405" x="7402513" y="2232025"/>
          <p14:tracePt t="49422" x="7491413" y="2133600"/>
          <p14:tracePt t="49438" x="7527925" y="2071688"/>
          <p14:tracePt t="49455" x="7581900" y="2009775"/>
          <p14:tracePt t="49472" x="7608888" y="1946275"/>
          <p14:tracePt t="49489" x="7626350" y="1884363"/>
          <p14:tracePt t="49506" x="7626350" y="1812925"/>
          <p14:tracePt t="49522" x="7626350" y="1776413"/>
          <p14:tracePt t="49538" x="7626350" y="1768475"/>
          <p14:tracePt t="49572" x="7626350" y="1758950"/>
          <p14:tracePt t="49633" x="7634288" y="1724025"/>
          <p14:tracePt t="49641" x="7643813" y="1714500"/>
          <p14:tracePt t="49649" x="7670800" y="1687513"/>
          <p14:tracePt t="49657" x="7680325" y="1652588"/>
          <p14:tracePt t="49672" x="7697788" y="1608138"/>
          <p14:tracePt t="49689" x="7751763" y="1473200"/>
          <p14:tracePt t="49705" x="7813675" y="1312863"/>
          <p14:tracePt t="49722" x="7840663" y="1231900"/>
          <p14:tracePt t="49738" x="7875588" y="1196975"/>
          <p14:tracePt t="49772" x="7885113" y="1179513"/>
          <p14:tracePt t="49793" x="7920038" y="1179513"/>
          <p14:tracePt t="49805" x="7947025" y="1179513"/>
          <p14:tracePt t="49822" x="7983538" y="1187450"/>
          <p14:tracePt t="49838" x="8010525" y="1223963"/>
          <p14:tracePt t="49855" x="8062913" y="1258888"/>
          <p14:tracePt t="49872" x="8099425" y="1295400"/>
          <p14:tracePt t="49889" x="8143875" y="1357313"/>
          <p14:tracePt t="49906" x="8188325" y="1393825"/>
          <p14:tracePt t="49922" x="8224838" y="1411288"/>
          <p14:tracePt t="49938" x="8232775" y="1419225"/>
          <p14:tracePt t="49955" x="8232775" y="1446213"/>
          <p14:tracePt t="49972" x="8232775" y="1509713"/>
          <p14:tracePt t="49988" x="8197850" y="1625600"/>
          <p14:tracePt t="50005" x="8143875" y="1803400"/>
          <p14:tracePt t="50022" x="8116888" y="1982788"/>
          <p14:tracePt t="50038" x="8116888" y="2089150"/>
          <p14:tracePt t="50055" x="8116888" y="2214563"/>
          <p14:tracePt t="50072" x="8116888" y="2276475"/>
          <p14:tracePt t="50089" x="8143875" y="2357438"/>
          <p14:tracePt t="50105" x="8205788" y="2465388"/>
          <p14:tracePt t="50122" x="8269288" y="2527300"/>
          <p14:tracePt t="50138" x="8420100" y="2679700"/>
          <p14:tracePt t="50155" x="8643938" y="2874963"/>
          <p14:tracePt t="50172" x="8769350" y="2990850"/>
          <p14:tracePt t="50188" x="8823325" y="3054350"/>
          <p14:tracePt t="50205" x="8840788" y="3108325"/>
          <p14:tracePt t="50297" x="8840788" y="3098800"/>
          <p14:tracePt t="50313" x="8840788" y="3089275"/>
          <p14:tracePt t="50321" x="8840788" y="3081338"/>
          <p14:tracePt t="50329" x="8840788" y="3071813"/>
          <p14:tracePt t="50339" x="8840788" y="3062288"/>
          <p14:tracePt t="50355" x="8840788" y="3044825"/>
          <p14:tracePt t="50372" x="8840788" y="3027363"/>
          <p14:tracePt t="50388" x="8831263" y="3000375"/>
          <p14:tracePt t="50433" x="8823325" y="2982913"/>
          <p14:tracePt t="50673" x="8813800" y="2973388"/>
          <p14:tracePt t="50681" x="8769350" y="2973388"/>
          <p14:tracePt t="50689" x="8715375" y="2973388"/>
          <p14:tracePt t="50705" x="8456613" y="2973388"/>
          <p14:tracePt t="50722" x="8010525" y="2973388"/>
          <p14:tracePt t="50739" x="7429500" y="2867025"/>
          <p14:tracePt t="50755" x="7018338" y="2813050"/>
          <p14:tracePt t="50772" x="6608763" y="2768600"/>
          <p14:tracePt t="50788" x="6224588" y="2697163"/>
          <p14:tracePt t="50805" x="5956300" y="2660650"/>
          <p14:tracePt t="50822" x="5751513" y="2608263"/>
          <p14:tracePt t="50839" x="5715000" y="2598738"/>
          <p14:tracePt t="50905" x="5705475" y="2581275"/>
          <p14:tracePt t="50953" x="5705475" y="2571750"/>
          <p14:tracePt t="50969" x="5697538" y="2562225"/>
          <p14:tracePt t="50977" x="5688013" y="2554288"/>
          <p14:tracePt t="50988" x="5680075" y="2554288"/>
          <p14:tracePt t="51005" x="5634038" y="2536825"/>
          <p14:tracePt t="51022" x="5626100" y="2527300"/>
          <p14:tracePt t="51039" x="5616575" y="2509838"/>
          <p14:tracePt t="51072" x="5616575" y="2500313"/>
          <p14:tracePt t="51088" x="5616575" y="2490788"/>
          <p14:tracePt t="51106" x="5616575" y="2465388"/>
          <p14:tracePt t="51122" x="5616575" y="2446338"/>
          <p14:tracePt t="51139" x="5616575" y="2438400"/>
          <p14:tracePt t="51172" x="5616575" y="2419350"/>
          <p14:tracePt t="51265" x="5616575" y="2411413"/>
          <p14:tracePt t="51601" x="5616575" y="2401888"/>
          <p14:tracePt t="51609" x="5626100" y="2401888"/>
          <p14:tracePt t="51621" x="5643563" y="2411413"/>
          <p14:tracePt t="51638" x="5697538" y="2455863"/>
          <p14:tracePt t="51655" x="5741988" y="2517775"/>
          <p14:tracePt t="51657" x="5768975" y="2544763"/>
          <p14:tracePt t="51672" x="5803900" y="2589213"/>
          <p14:tracePt t="51689" x="5902325" y="2652713"/>
          <p14:tracePt t="51705" x="5946775" y="2670175"/>
          <p14:tracePt t="51722" x="5956300" y="2670175"/>
          <p14:tracePt t="51738" x="5983288" y="2687638"/>
          <p14:tracePt t="51755" x="6010275" y="2705100"/>
          <p14:tracePt t="51772" x="6027738" y="2705100"/>
          <p14:tracePt t="51788" x="6054725" y="2724150"/>
          <p14:tracePt t="51805" x="6062663" y="2732088"/>
          <p14:tracePt t="51838" x="6072188" y="2751138"/>
          <p14:tracePt t="51855" x="6072188" y="2759075"/>
          <p14:tracePt t="51872" x="6089650" y="2776538"/>
          <p14:tracePt t="51889" x="6108700" y="2813050"/>
          <p14:tracePt t="51905" x="6116638" y="2822575"/>
          <p14:tracePt t="51922" x="6161088" y="2857500"/>
          <p14:tracePt t="51938" x="6197600" y="2894013"/>
          <p14:tracePt t="51955" x="6232525" y="2911475"/>
          <p14:tracePt t="51972" x="6251575" y="2938463"/>
          <p14:tracePt t="51988" x="6259513" y="2946400"/>
          <p14:tracePt t="52005" x="6269038" y="2955925"/>
          <p14:tracePt t="52057" x="6276975" y="2955925"/>
          <p14:tracePt t="52065" x="6296025" y="2965450"/>
          <p14:tracePt t="52089" x="6296025" y="2973388"/>
          <p14:tracePt t="52097" x="6303963" y="2982913"/>
          <p14:tracePt t="52777" x="6330950" y="2982913"/>
          <p14:tracePt t="52785" x="6394450" y="2982913"/>
          <p14:tracePt t="52793" x="6429375" y="2955925"/>
          <p14:tracePt t="52805" x="6473825" y="2938463"/>
          <p14:tracePt t="52822" x="6670675" y="2874963"/>
          <p14:tracePt t="52838" x="6946900" y="2705100"/>
          <p14:tracePt t="52855" x="7277100" y="2536825"/>
          <p14:tracePt t="52871" x="7724775" y="2347913"/>
          <p14:tracePt t="52888" x="8269288" y="2108200"/>
          <p14:tracePt t="52905" x="8848725" y="1946275"/>
          <p14:tracePt t="52922" x="9109075" y="1857375"/>
          <p14:tracePt t="52938" x="9153525" y="1830388"/>
          <p14:tracePt t="52972" x="9144000" y="1812925"/>
          <p14:tracePt t="52988" x="8974138" y="1724025"/>
          <p14:tracePt t="53005" x="8759825" y="1616075"/>
          <p14:tracePt t="53022" x="8653463" y="1562100"/>
          <p14:tracePt t="53038" x="8609013" y="1536700"/>
          <p14:tracePt t="53073" x="8609013" y="1527175"/>
          <p14:tracePt t="53105" x="8609013" y="1517650"/>
          <p14:tracePt t="53113" x="8609013" y="1509713"/>
          <p14:tracePt t="53129" x="8589963" y="1473200"/>
          <p14:tracePt t="53139" x="8582025" y="1465263"/>
          <p14:tracePt t="53155" x="8545513" y="1446213"/>
          <p14:tracePt t="53172" x="8501063" y="1411288"/>
          <p14:tracePt t="53188" x="8456613" y="1384300"/>
          <p14:tracePt t="53205" x="8429625" y="1366838"/>
          <p14:tracePt t="53222" x="8412163" y="1347788"/>
          <p14:tracePt t="53238" x="8394700" y="1347788"/>
          <p14:tracePt t="53255" x="8385175" y="1339850"/>
          <p14:tracePt t="53272" x="8367713" y="1339850"/>
          <p14:tracePt t="53288" x="8313738" y="1339850"/>
          <p14:tracePt t="53305" x="8224838" y="1339850"/>
          <p14:tracePt t="53322" x="8188325" y="1339850"/>
          <p14:tracePt t="53401" x="8161338" y="1339850"/>
          <p14:tracePt t="53409" x="8153400" y="1339850"/>
          <p14:tracePt t="53421" x="8116888" y="1339850"/>
          <p14:tracePt t="53641" x="8099425" y="1357313"/>
          <p14:tracePt t="53649" x="8099425" y="1366838"/>
          <p14:tracePt t="53657" x="8099425" y="1401763"/>
          <p14:tracePt t="53672" x="8099425" y="1438275"/>
          <p14:tracePt t="53689" x="8116888" y="1608138"/>
          <p14:tracePt t="53705" x="8116888" y="1751013"/>
          <p14:tracePt t="53722" x="8134350" y="1919288"/>
          <p14:tracePt t="53738" x="8134350" y="2160588"/>
          <p14:tracePt t="53755" x="8134350" y="2339975"/>
          <p14:tracePt t="53772" x="8134350" y="2419350"/>
          <p14:tracePt t="53788" x="8134350" y="2455863"/>
          <p14:tracePt t="53857" x="8134350" y="2465388"/>
          <p14:tracePt t="53865" x="8134350" y="2473325"/>
          <p14:tracePt t="53881" x="8134350" y="2482850"/>
          <p14:tracePt t="53889" x="8134350" y="2500313"/>
          <p14:tracePt t="53905" x="8134350" y="2527300"/>
          <p14:tracePt t="53922" x="8126413" y="2544763"/>
          <p14:tracePt t="53938" x="8116888" y="2562225"/>
          <p14:tracePt t="53955" x="8108950" y="2589213"/>
          <p14:tracePt t="54353" x="8116888" y="2589213"/>
          <p14:tracePt t="54369" x="8153400" y="2589213"/>
          <p14:tracePt t="54377" x="8215313" y="2562225"/>
          <p14:tracePt t="54388" x="8277225" y="2517775"/>
          <p14:tracePt t="54405" x="8402638" y="2446338"/>
          <p14:tracePt t="54422" x="8466138" y="2401888"/>
          <p14:tracePt t="54438" x="8528050" y="2374900"/>
          <p14:tracePt t="54455" x="8589963" y="2339975"/>
          <p14:tracePt t="54471" x="8609013" y="2330450"/>
          <p14:tracePt t="54488" x="8643938" y="2330450"/>
          <p14:tracePt t="54505" x="8670925" y="2322513"/>
          <p14:tracePt t="54522" x="8705850" y="2322513"/>
          <p14:tracePt t="54538" x="8751888" y="2322513"/>
          <p14:tracePt t="54554" x="8759825" y="2322513"/>
          <p14:tracePt t="54571" x="8777288" y="2295525"/>
          <p14:tracePt t="54588" x="8804275" y="2286000"/>
          <p14:tracePt t="54605" x="8823325" y="2276475"/>
          <p14:tracePt t="54621" x="8867775" y="2259013"/>
          <p14:tracePt t="54638" x="8929688" y="2224088"/>
          <p14:tracePt t="54655" x="8966200" y="2214563"/>
          <p14:tracePt t="54656" x="8983663" y="2214563"/>
          <p14:tracePt t="54672" x="9001125" y="2205038"/>
          <p14:tracePt t="54745" x="9010650" y="2197100"/>
          <p14:tracePt t="54754" x="9010650" y="2170113"/>
          <p14:tracePt t="54769" x="9018588" y="2143125"/>
          <p14:tracePt t="54777" x="9018588" y="2133600"/>
          <p14:tracePt t="54788" x="9018588" y="2125663"/>
          <p14:tracePt t="54805" x="9045575" y="2108200"/>
          <p14:tracePt t="54993" x="9055100" y="2108200"/>
          <p14:tracePt t="55001" x="9063038" y="2108200"/>
          <p14:tracePt t="55033" x="9082088" y="2108200"/>
          <p14:tracePt t="55049" x="9090025" y="2108200"/>
          <p14:tracePt t="55057" x="9109075" y="2108200"/>
          <p14:tracePt t="55065" x="9117013" y="2108200"/>
          <p14:tracePt t="55073" x="9134475" y="2108200"/>
          <p14:tracePt t="55088" x="9144000" y="2108200"/>
          <p14:tracePt t="55105" x="9170988" y="2108200"/>
          <p14:tracePt t="55138" x="9188450" y="2108200"/>
          <p14:tracePt t="55155" x="9197975" y="2089150"/>
          <p14:tracePt t="55185" x="9205913" y="2089150"/>
          <p14:tracePt t="55249" x="9215438" y="2089150"/>
          <p14:tracePt t="55281" x="9242425" y="2089150"/>
          <p14:tracePt t="55297" x="9251950" y="2089150"/>
          <p14:tracePt t="55417" x="9259888" y="2089150"/>
          <p14:tracePt t="55753" x="9269413" y="2089150"/>
          <p14:tracePt t="55761" x="9296400" y="2089150"/>
          <p14:tracePt t="55777" x="9304338" y="2089150"/>
          <p14:tracePt t="55788" x="9313863" y="2089150"/>
          <p14:tracePt t="55804" x="9323388" y="2089150"/>
          <p14:tracePt t="55821" x="9340850" y="2089150"/>
          <p14:tracePt t="55838" x="9375775" y="2089150"/>
          <p14:tracePt t="55855" x="9420225" y="2089150"/>
          <p14:tracePt t="55871" x="9456738" y="2089150"/>
          <p14:tracePt t="55889" x="9491663" y="2089150"/>
          <p14:tracePt t="55905" x="9537700" y="2089150"/>
          <p14:tracePt t="55938" x="9545638" y="2089150"/>
          <p14:tracePt t="56073" x="9528175" y="2098675"/>
          <p14:tracePt t="56081" x="9491663" y="2108200"/>
          <p14:tracePt t="56089" x="9466263" y="2125663"/>
          <p14:tracePt t="56105" x="9367838" y="2160588"/>
          <p14:tracePt t="56122" x="9188450" y="2224088"/>
          <p14:tracePt t="56138" x="9010650" y="2276475"/>
          <p14:tracePt t="56156" x="8848725" y="2357438"/>
          <p14:tracePt t="56171" x="8769350" y="2384425"/>
          <p14:tracePt t="56289" x="8759825" y="2384425"/>
          <p14:tracePt t="56305" x="8751888" y="2384425"/>
          <p14:tracePt t="56345" x="8715375" y="2393950"/>
          <p14:tracePt t="56449" x="8688388" y="2393950"/>
          <p14:tracePt t="56457" x="8680450" y="2384425"/>
          <p14:tracePt t="56465" x="8661400" y="2357438"/>
          <p14:tracePt t="56473" x="8643938" y="2330450"/>
          <p14:tracePt t="56489" x="8626475" y="2303463"/>
          <p14:tracePt t="56505" x="8616950" y="2251075"/>
          <p14:tracePt t="56522" x="8582025" y="2187575"/>
          <p14:tracePt t="56538" x="8562975" y="2125663"/>
          <p14:tracePt t="56555" x="8555038" y="2081213"/>
          <p14:tracePt t="56571" x="8528050" y="2044700"/>
          <p14:tracePt t="56588" x="8501063" y="2000250"/>
          <p14:tracePt t="56605" x="8447088" y="1928813"/>
          <p14:tracePt t="56621" x="8402638" y="1866900"/>
          <p14:tracePt t="56638" x="8385175" y="1830388"/>
          <p14:tracePt t="56655" x="8385175" y="1812925"/>
          <p14:tracePt t="56657" x="8385175" y="1803400"/>
          <p14:tracePt t="56671" x="8375650" y="1785938"/>
          <p14:tracePt t="56688" x="8375650" y="1768475"/>
          <p14:tracePt t="56705" x="8367713" y="1751013"/>
          <p14:tracePt t="56721" x="8348663" y="1741488"/>
          <p14:tracePt t="56738" x="8340725" y="1731963"/>
          <p14:tracePt t="56771" x="8340725" y="1724025"/>
          <p14:tracePt t="56809" x="8331200" y="1714500"/>
          <p14:tracePt t="56841" x="8323263" y="1714500"/>
          <p14:tracePt t="56849" x="8323263" y="1731963"/>
          <p14:tracePt t="56857" x="8323263" y="1785938"/>
          <p14:tracePt t="56871" x="8323263" y="1839913"/>
          <p14:tracePt t="56889" x="8323263" y="1928813"/>
          <p14:tracePt t="56905" x="8331200" y="2197100"/>
          <p14:tracePt t="56922" x="8331200" y="2374900"/>
          <p14:tracePt t="56938" x="8358188" y="2509838"/>
          <p14:tracePt t="56954" x="8358188" y="2598738"/>
          <p14:tracePt t="56971" x="8358188" y="2643188"/>
          <p14:tracePt t="56988" x="8375650" y="2687638"/>
          <p14:tracePt t="57005" x="8375650" y="2714625"/>
          <p14:tracePt t="57021" x="8375650" y="2724150"/>
          <p14:tracePt t="57038" x="8385175" y="2751138"/>
          <p14:tracePt t="57055" x="8385175" y="2768600"/>
          <p14:tracePt t="57071" x="8402638" y="2776538"/>
          <p14:tracePt t="57088" x="8466138" y="2776538"/>
          <p14:tracePt t="57105" x="8705850" y="2670175"/>
          <p14:tracePt t="57122" x="8894763" y="2571750"/>
          <p14:tracePt t="57138" x="9082088" y="2500313"/>
          <p14:tracePt t="57154" x="9242425" y="2419350"/>
          <p14:tracePt t="57171" x="9323388" y="2374900"/>
          <p14:tracePt t="57188" x="9367838" y="2366963"/>
          <p14:tracePt t="57204" x="9385300" y="2339975"/>
          <p14:tracePt t="57238" x="9402763" y="2339975"/>
          <p14:tracePt t="57321" x="9420225" y="2339975"/>
          <p14:tracePt t="57481" x="9412288" y="2330450"/>
          <p14:tracePt t="57489" x="9412288" y="2312988"/>
          <p14:tracePt t="57513" x="9402763" y="2286000"/>
          <p14:tracePt t="57817" x="9375775" y="2286000"/>
          <p14:tracePt t="57825" x="9340850" y="2286000"/>
          <p14:tracePt t="57833" x="9286875" y="2286000"/>
          <p14:tracePt t="57841" x="9215438" y="2286000"/>
          <p14:tracePt t="57855" x="9161463" y="2286000"/>
          <p14:tracePt t="57871" x="8947150" y="2312988"/>
          <p14:tracePt t="57889" x="8609013" y="2384425"/>
          <p14:tracePt t="57905" x="8126413" y="2428875"/>
          <p14:tracePt t="57922" x="7796213" y="2428875"/>
          <p14:tracePt t="57938" x="7554913" y="2428875"/>
          <p14:tracePt t="57955" x="7340600" y="2428875"/>
          <p14:tracePt t="57971" x="7116763" y="2428875"/>
          <p14:tracePt t="57988" x="7027863" y="2428875"/>
          <p14:tracePt t="58005" x="7000875" y="2428875"/>
          <p14:tracePt t="58021" x="6991350" y="2419350"/>
          <p14:tracePt t="58038" x="6983413" y="2411413"/>
          <p14:tracePt t="58072" x="6973888" y="2401888"/>
          <p14:tracePt t="58089" x="6848475" y="2401888"/>
          <p14:tracePt t="58105" x="6751638" y="2401888"/>
          <p14:tracePt t="58121" x="6732588" y="2401888"/>
          <p14:tracePt t="58138" x="6724650" y="2393950"/>
          <p14:tracePt t="58155" x="6715125" y="2374900"/>
          <p14:tracePt t="58171" x="6697663" y="2366963"/>
          <p14:tracePt t="58188" x="6680200" y="2339975"/>
          <p14:tracePt t="58204" x="6680200" y="2322513"/>
          <p14:tracePt t="58221" x="6680200" y="2303463"/>
          <p14:tracePt t="58238" x="6680200" y="2268538"/>
          <p14:tracePt t="58255" x="6680200" y="2259013"/>
          <p14:tracePt t="58271" x="6680200" y="2251075"/>
          <p14:tracePt t="58288" x="6680200" y="2241550"/>
          <p14:tracePt t="58304" x="6680200" y="2205038"/>
          <p14:tracePt t="58321" x="6670675" y="2197100"/>
          <p14:tracePt t="58338" x="6670675" y="2187575"/>
          <p14:tracePt t="58354" x="6670675" y="2160588"/>
          <p14:tracePt t="58409" x="6670675" y="2152650"/>
          <p14:tracePt t="58425" x="6670675" y="2143125"/>
          <p14:tracePt t="58457" x="6670675" y="2133600"/>
          <p14:tracePt t="58593" x="6670675" y="2125663"/>
          <p14:tracePt t="58617" x="6697663" y="2125663"/>
          <p14:tracePt t="58625" x="6697663" y="2133600"/>
          <p14:tracePt t="58633" x="6697663" y="2143125"/>
          <p14:tracePt t="58641" x="6697663" y="2160588"/>
          <p14:tracePt t="58655" x="6697663" y="2170113"/>
          <p14:tracePt t="58673" x="6697663" y="2205038"/>
          <p14:tracePt t="58689" x="6697663" y="2214563"/>
          <p14:tracePt t="58705" x="6705600" y="2268538"/>
          <p14:tracePt t="58722" x="6705600" y="2295525"/>
          <p14:tracePt t="58738" x="6715125" y="2330450"/>
          <p14:tracePt t="58755" x="6715125" y="2419350"/>
          <p14:tracePt t="58771" x="6715125" y="2482850"/>
          <p14:tracePt t="58788" x="6715125" y="2536825"/>
          <p14:tracePt t="58805" x="6715125" y="2562225"/>
          <p14:tracePt t="58822" x="6715125" y="2571750"/>
          <p14:tracePt t="58855" x="6715125" y="2598738"/>
          <p14:tracePt t="58871" x="6715125" y="2625725"/>
          <p14:tracePt t="58889" x="6697663" y="2679700"/>
          <p14:tracePt t="58905" x="6581775" y="2759075"/>
          <p14:tracePt t="58922" x="6483350" y="2803525"/>
          <p14:tracePt t="58938" x="6473825" y="2813050"/>
          <p14:tracePt t="58955" x="6465888" y="2813050"/>
          <p14:tracePt t="58972" x="6438900" y="2822575"/>
          <p14:tracePt t="58988" x="6429375" y="2822575"/>
          <p14:tracePt t="59041" x="6419850" y="2822575"/>
          <p14:tracePt t="59417" x="6411913" y="2822575"/>
          <p14:tracePt t="59425" x="6411913" y="2803525"/>
          <p14:tracePt t="59433" x="6429375" y="2759075"/>
          <p14:tracePt t="59441" x="6446838" y="2687638"/>
          <p14:tracePt t="59455" x="6456363" y="2633663"/>
          <p14:tracePt t="59471" x="6473825" y="2482850"/>
          <p14:tracePt t="59489" x="6500813" y="2366963"/>
          <p14:tracePt t="59505" x="6518275" y="2276475"/>
          <p14:tracePt t="59522" x="6518275" y="2232025"/>
          <p14:tracePt t="59538" x="6527800" y="2224088"/>
          <p14:tracePt t="59554" x="6537325" y="2214563"/>
          <p14:tracePt t="59571" x="6545263" y="2214563"/>
          <p14:tracePt t="59588" x="6572250" y="2214563"/>
          <p14:tracePt t="59605" x="6599238" y="2187575"/>
          <p14:tracePt t="59621" x="6680200" y="2160588"/>
          <p14:tracePt t="59638" x="6983413" y="2089150"/>
          <p14:tracePt t="59655" x="7429500" y="2000250"/>
          <p14:tracePt t="59656" x="7483475" y="2000250"/>
          <p14:tracePt t="59672" x="7537450" y="2000250"/>
          <p14:tracePt t="59825" x="7688263" y="2009775"/>
          <p14:tracePt t="59833" x="7813675" y="2000250"/>
          <p14:tracePt t="59841" x="7956550" y="2000250"/>
          <p14:tracePt t="59855" x="8116888" y="2000250"/>
          <p14:tracePt t="59872" x="8510588" y="1884363"/>
          <p14:tracePt t="59888" x="8609013" y="1830388"/>
          <p14:tracePt t="59905" x="8823325" y="1785938"/>
          <p14:tracePt t="59922" x="8974138" y="1731963"/>
          <p14:tracePt t="59938" x="9197975" y="1731963"/>
          <p14:tracePt t="59955" x="9483725" y="1731963"/>
          <p14:tracePt t="59971" x="9742488" y="1731963"/>
          <p14:tracePt t="59988" x="9840913" y="1731963"/>
          <p14:tracePt t="60005" x="9875838" y="1724025"/>
          <p14:tracePt t="60021" x="9875838" y="1697038"/>
          <p14:tracePt t="60038" x="9867900" y="1633538"/>
          <p14:tracePt t="60054" x="9840913" y="1598613"/>
          <p14:tracePt t="60071" x="9831388" y="1589088"/>
          <p14:tracePt t="60121" x="9823450" y="1589088"/>
          <p14:tracePt t="60138" x="9823450" y="1608138"/>
          <p14:tracePt t="60177" x="9823450" y="1616075"/>
          <p14:tracePt t="60273" x="9823450" y="1598613"/>
          <p14:tracePt t="60289" x="9823450" y="1581150"/>
          <p14:tracePt t="60297" x="9823450" y="1571625"/>
          <p14:tracePt t="60313" x="9823450" y="1562100"/>
          <p14:tracePt t="60322" x="9823450" y="1554163"/>
          <p14:tracePt t="60338" x="9804400" y="1517650"/>
          <p14:tracePt t="60355" x="9796463" y="1509713"/>
          <p14:tracePt t="60388" x="9796463" y="1500188"/>
          <p14:tracePt t="60481" x="9786938" y="1490663"/>
          <p14:tracePt t="60745" x="9777413" y="1490663"/>
          <p14:tracePt t="60769" x="9777413" y="1500188"/>
          <p14:tracePt t="60785" x="9777413" y="1509713"/>
          <p14:tracePt t="60793" x="9786938" y="1536700"/>
          <p14:tracePt t="60817" x="9786938" y="1554163"/>
          <p14:tracePt t="60825" x="9786938" y="1562100"/>
          <p14:tracePt t="60838" x="9786938" y="1571625"/>
          <p14:tracePt t="60854" x="9804400" y="1608138"/>
          <p14:tracePt t="60871" x="9804400" y="1616075"/>
          <p14:tracePt t="60888" x="9804400" y="1625600"/>
          <p14:tracePt t="60905" x="9804400" y="1660525"/>
          <p14:tracePt t="60922" x="9804400" y="1670050"/>
          <p14:tracePt t="60938" x="9823450" y="1697038"/>
          <p14:tracePt t="60954" x="9823450" y="1714500"/>
          <p14:tracePt t="60971" x="9823450" y="1741488"/>
          <p14:tracePt t="60988" x="9823450" y="1768475"/>
          <p14:tracePt t="61004" x="9823450" y="1776413"/>
          <p14:tracePt t="61137" x="9823450" y="1785938"/>
          <p14:tracePt t="61154" x="9813925" y="1803400"/>
          <p14:tracePt t="61177" x="9804400" y="1812925"/>
          <p14:tracePt t="61201" x="9796463" y="1812925"/>
          <p14:tracePt t="61297" x="9796463" y="1822450"/>
          <p14:tracePt t="61305" x="9796463" y="1830388"/>
          <p14:tracePt t="61313" x="9804400" y="1839913"/>
          <p14:tracePt t="61322" x="9813925" y="1847850"/>
          <p14:tracePt t="61338" x="9823450" y="1857375"/>
          <p14:tracePt t="61354" x="9848850" y="1884363"/>
          <p14:tracePt t="61371" x="9867900" y="1893888"/>
          <p14:tracePt t="61441" x="9875838" y="1901825"/>
          <p14:tracePt t="61457" x="9875838" y="1928813"/>
          <p14:tracePt t="61465" x="9875838" y="1938338"/>
          <p14:tracePt t="61481" x="9875838" y="1946275"/>
          <p14:tracePt t="61489" x="9875838" y="1955800"/>
          <p14:tracePt t="61506" x="9875838" y="1982788"/>
          <p14:tracePt t="61521" x="9875838" y="1990725"/>
          <p14:tracePt t="61538" x="9867900" y="2000250"/>
          <p14:tracePt t="61554" x="9848850" y="2017713"/>
          <p14:tracePt t="61571" x="9823450" y="2027238"/>
          <p14:tracePt t="61588" x="9813925" y="2036763"/>
          <p14:tracePt t="61625" x="9813925" y="2044700"/>
          <p14:tracePt t="61665" x="9813925" y="2062163"/>
          <p14:tracePt t="61673" x="9813925" y="2081213"/>
          <p14:tracePt t="61681" x="9813925" y="2089150"/>
          <p14:tracePt t="61689" x="9813925" y="2098675"/>
          <p14:tracePt t="61705" x="9813925" y="2133600"/>
          <p14:tracePt t="61721" x="9813925" y="2143125"/>
          <p14:tracePt t="61738" x="9813925" y="2152650"/>
          <p14:tracePt t="61754" x="9813925" y="2160588"/>
          <p14:tracePt t="61771" x="9813925" y="2197100"/>
          <p14:tracePt t="61788" x="9813925" y="2205038"/>
          <p14:tracePt t="61804" x="9831388" y="2214563"/>
          <p14:tracePt t="61841" x="9831388" y="2241550"/>
          <p14:tracePt t="61854" x="9831388" y="2251075"/>
          <p14:tracePt t="61881" x="9831388" y="2259013"/>
          <p14:tracePt t="61913" x="9831388" y="2268538"/>
          <p14:tracePt t="61929" x="9831388" y="2286000"/>
          <p14:tracePt t="61945" x="9831388" y="2303463"/>
          <p14:tracePt t="61961" x="9831388" y="2312988"/>
          <p14:tracePt t="61977" x="9831388" y="2322513"/>
          <p14:tracePt t="61985" x="9831388" y="2339975"/>
          <p14:tracePt t="62001" x="9831388" y="2347913"/>
          <p14:tracePt t="62017" x="9831388" y="2357438"/>
          <p14:tracePt t="62025" x="9831388" y="2374900"/>
          <p14:tracePt t="62038" x="9831388" y="2393950"/>
          <p14:tracePt t="62054" x="9831388" y="2411413"/>
          <p14:tracePt t="62071" x="9831388" y="2419350"/>
          <p14:tracePt t="62088" x="9831388" y="2446338"/>
          <p14:tracePt t="62105" x="9823450" y="2455863"/>
          <p14:tracePt t="62129" x="9823450" y="2465388"/>
          <p14:tracePt t="62169" x="9823450" y="2473325"/>
          <p14:tracePt t="62225" x="9823450" y="2482850"/>
          <p14:tracePt t="62233" x="9813925" y="2509838"/>
          <p14:tracePt t="62329" x="9813925" y="2517775"/>
          <p14:tracePt t="62353" x="9804400" y="2527300"/>
          <p14:tracePt t="62641" x="9804400" y="2517775"/>
          <p14:tracePt t="62649" x="9804400" y="2490788"/>
          <p14:tracePt t="62657" x="9804400" y="2455863"/>
          <p14:tracePt t="62671" x="9777413" y="2428875"/>
          <p14:tracePt t="62689" x="9769475" y="2322513"/>
          <p14:tracePt t="62705" x="9769475" y="2179638"/>
          <p14:tracePt t="62722" x="9769475" y="2098675"/>
          <p14:tracePt t="62738" x="9769475" y="2054225"/>
          <p14:tracePt t="62755" x="9769475" y="2009775"/>
          <p14:tracePt t="62771" x="9769475" y="2000250"/>
          <p14:tracePt t="62804" x="9769475" y="1990725"/>
          <p14:tracePt t="62821" x="9769475" y="1973263"/>
          <p14:tracePt t="62993" x="9777413" y="1982788"/>
          <p14:tracePt t="63009" x="9786938" y="1990725"/>
          <p14:tracePt t="63017" x="9796463" y="2000250"/>
          <p14:tracePt t="63033" x="9796463" y="2009775"/>
          <p14:tracePt t="63041" x="9804400" y="2017713"/>
          <p14:tracePt t="63054" x="9823450" y="2027238"/>
          <p14:tracePt t="63071" x="9831388" y="2036763"/>
          <p14:tracePt t="63089" x="9831388" y="2054225"/>
          <p14:tracePt t="63104" x="9831388" y="2062163"/>
          <p14:tracePt t="63121" x="9840913" y="2071688"/>
          <p14:tracePt t="63161" x="9840913" y="2089150"/>
          <p14:tracePt t="63193" x="9840913" y="2098675"/>
          <p14:tracePt t="63201" x="9840913" y="2108200"/>
          <p14:tracePt t="63217" x="9840913" y="2125663"/>
          <p14:tracePt t="63225" x="9840913" y="2143125"/>
          <p14:tracePt t="63238" x="9840913" y="2152650"/>
          <p14:tracePt t="63255" x="9840913" y="2160588"/>
          <p14:tracePt t="63271" x="9840913" y="2170113"/>
          <p14:tracePt t="63609" x="9840913" y="2205038"/>
          <p14:tracePt t="63625" x="9840913" y="2214563"/>
          <p14:tracePt t="63641" x="9840913" y="2232025"/>
          <p14:tracePt t="63649" x="9848850" y="2251075"/>
          <p14:tracePt t="63665" x="9848850" y="2259013"/>
          <p14:tracePt t="63673" x="9848850" y="2268538"/>
          <p14:tracePt t="63688" x="9848850" y="2276475"/>
          <p14:tracePt t="63705" x="9858375" y="2295525"/>
          <p14:tracePt t="63721" x="9867900" y="2303463"/>
          <p14:tracePt t="64305" x="9867900" y="2312988"/>
          <p14:tracePt t="64313" x="9858375" y="2322513"/>
          <p14:tracePt t="64322" x="9813925" y="2330450"/>
          <p14:tracePt t="64338" x="9680575" y="2366963"/>
          <p14:tracePt t="64354" x="9563100" y="2411413"/>
          <p14:tracePt t="64371" x="9367838" y="2419350"/>
          <p14:tracePt t="64388" x="9055100" y="2473325"/>
          <p14:tracePt t="64404" x="8715375" y="2500313"/>
          <p14:tracePt t="64421" x="8447088" y="2517775"/>
          <p14:tracePt t="64438" x="8277225" y="2544763"/>
          <p14:tracePt t="64454" x="8099425" y="2562225"/>
          <p14:tracePt t="64471" x="8010525" y="2589213"/>
          <p14:tracePt t="64488" x="7991475" y="2598738"/>
          <p14:tracePt t="64505" x="7983538" y="2625725"/>
          <p14:tracePt t="64538" x="7974013" y="2633663"/>
          <p14:tracePt t="64554" x="7947025" y="2643188"/>
          <p14:tracePt t="64571" x="7920038" y="2660650"/>
          <p14:tracePt t="64588" x="7875588" y="2679700"/>
          <p14:tracePt t="64604" x="7804150" y="2697163"/>
          <p14:tracePt t="64621" x="7732713" y="2741613"/>
          <p14:tracePt t="64638" x="7589838" y="2803525"/>
          <p14:tracePt t="64654" x="7456488" y="2847975"/>
          <p14:tracePt t="64671" x="7340600" y="2911475"/>
          <p14:tracePt t="64688" x="7296150" y="2919413"/>
          <p14:tracePt t="64817" x="7304088" y="2919413"/>
          <p14:tracePt t="64825" x="7323138" y="2919413"/>
          <p14:tracePt t="64841" x="7331075" y="2919413"/>
          <p14:tracePt t="64854" x="7348538" y="2946400"/>
          <p14:tracePt t="64871" x="7375525" y="2946400"/>
          <p14:tracePt t="64888" x="7419975" y="2946400"/>
          <p14:tracePt t="64905" x="7554913" y="2955925"/>
          <p14:tracePt t="64922" x="7634288" y="2973388"/>
          <p14:tracePt t="64938" x="7705725" y="2973388"/>
          <p14:tracePt t="64954" x="7796213" y="2973388"/>
          <p14:tracePt t="64971" x="7875588" y="2973388"/>
          <p14:tracePt t="64988" x="7966075" y="2973388"/>
          <p14:tracePt t="65004" x="8089900" y="2973388"/>
          <p14:tracePt t="65021" x="8242300" y="2973388"/>
          <p14:tracePt t="65038" x="8385175" y="2973388"/>
          <p14:tracePt t="65054" x="8491538" y="2973388"/>
          <p14:tracePt t="65071" x="8572500" y="2973388"/>
          <p14:tracePt t="65088" x="8634413" y="2973388"/>
          <p14:tracePt t="65105" x="8705850" y="2973388"/>
          <p14:tracePt t="65122" x="8759825" y="2973388"/>
          <p14:tracePt t="65138" x="8804275" y="2973388"/>
          <p14:tracePt t="65154" x="8867775" y="2973388"/>
          <p14:tracePt t="65171" x="8929688" y="2973388"/>
          <p14:tracePt t="65188" x="9018588" y="2973388"/>
          <p14:tracePt t="65204" x="9126538" y="2973388"/>
          <p14:tracePt t="65221" x="9215438" y="2973388"/>
          <p14:tracePt t="65238" x="9323388" y="2973388"/>
          <p14:tracePt t="65254" x="9402763" y="2955925"/>
          <p14:tracePt t="65271" x="9483725" y="2938463"/>
          <p14:tracePt t="65288" x="9572625" y="2928938"/>
          <p14:tracePt t="65305" x="9688513" y="2884488"/>
          <p14:tracePt t="65322" x="9769475" y="2867025"/>
          <p14:tracePt t="65338" x="9804400" y="2857500"/>
          <p14:tracePt t="65354" x="9858375" y="2857500"/>
          <p14:tracePt t="65371" x="9894888" y="2857500"/>
          <p14:tracePt t="65388" x="9939338" y="2857500"/>
          <p14:tracePt t="65405" x="9974263" y="2857500"/>
          <p14:tracePt t="65421" x="10028238" y="2857500"/>
          <p14:tracePt t="65438" x="10117138" y="2857500"/>
          <p14:tracePt t="65454" x="10198100" y="2857500"/>
          <p14:tracePt t="65471" x="10260013" y="2857500"/>
          <p14:tracePt t="65488" x="10323513" y="2857500"/>
          <p14:tracePt t="65505" x="10331450" y="2857500"/>
          <p14:tracePt t="65601" x="10340975" y="2847975"/>
          <p14:tracePt t="66121" x="10323513" y="2847975"/>
          <p14:tracePt t="66129" x="10277475" y="2847975"/>
          <p14:tracePt t="66138" x="10206038" y="2884488"/>
          <p14:tracePt t="66155" x="10090150" y="2884488"/>
          <p14:tracePt t="66172" x="9894888" y="2919413"/>
          <p14:tracePt t="66188" x="9680575" y="2919413"/>
          <p14:tracePt t="66204" x="9251950" y="2919413"/>
          <p14:tracePt t="66221" x="8804275" y="2919413"/>
          <p14:tracePt t="66238" x="8143875" y="2884488"/>
          <p14:tracePt t="66254" x="7296150" y="2697163"/>
          <p14:tracePt t="66272" x="6813550" y="2616200"/>
          <p14:tracePt t="66288" x="6670675" y="2536825"/>
          <p14:tracePt t="66305" x="6643688" y="2490788"/>
          <p14:tracePt t="66321" x="6680200" y="2428875"/>
          <p14:tracePt t="66338" x="6742113" y="2419350"/>
          <p14:tracePt t="66354" x="6769100" y="2419350"/>
          <p14:tracePt t="66371" x="6777038" y="2419350"/>
          <p14:tracePt t="66388" x="6786563" y="2401888"/>
          <p14:tracePt t="66421" x="6786563" y="2384425"/>
          <p14:tracePt t="66438" x="6786563" y="2357438"/>
          <p14:tracePt t="66454" x="6777038" y="2347913"/>
          <p14:tracePt t="66471" x="6759575" y="2330450"/>
          <p14:tracePt t="66488" x="6751638" y="2295525"/>
          <p14:tracePt t="66505" x="6751638" y="2268538"/>
          <p14:tracePt t="66521" x="6732588" y="2241550"/>
          <p14:tracePt t="66554" x="6732588" y="2214563"/>
          <p14:tracePt t="66571" x="6715125" y="2179638"/>
          <p14:tracePt t="66588" x="6697663" y="2133600"/>
          <p14:tracePt t="66604" x="6670675" y="2108200"/>
          <p14:tracePt t="66621" x="6653213" y="2089150"/>
          <p14:tracePt t="66638" x="6616700" y="2054225"/>
          <p14:tracePt t="66654" x="6589713" y="2044700"/>
          <p14:tracePt t="66671" x="6545263" y="2017713"/>
          <p14:tracePt t="66689" x="6483350" y="2000250"/>
          <p14:tracePt t="66705" x="6429375" y="1965325"/>
          <p14:tracePt t="66721" x="6402388" y="1946275"/>
          <p14:tracePt t="66737" x="6394450" y="1946275"/>
          <p14:tracePt t="66754" x="6367463" y="1938338"/>
          <p14:tracePt t="66771" x="6340475" y="1911350"/>
          <p14:tracePt t="66788" x="6313488" y="1911350"/>
          <p14:tracePt t="66804" x="6286500" y="1911350"/>
          <p14:tracePt t="66821" x="6259513" y="1911350"/>
          <p14:tracePt t="66838" x="6232525" y="1911350"/>
          <p14:tracePt t="66854" x="6205538" y="1911350"/>
          <p14:tracePt t="66871" x="6161088" y="1911350"/>
          <p14:tracePt t="66888" x="6143625" y="1919288"/>
          <p14:tracePt t="66905" x="6099175" y="1938338"/>
          <p14:tracePt t="66922" x="6054725" y="1946275"/>
          <p14:tracePt t="66938" x="6037263" y="1973263"/>
          <p14:tracePt t="66954" x="6010275" y="1982788"/>
          <p14:tracePt t="66971" x="5965825" y="1990725"/>
          <p14:tracePt t="66988" x="5938838" y="2009775"/>
          <p14:tracePt t="67004" x="5919788" y="2027238"/>
          <p14:tracePt t="67021" x="5894388" y="2054225"/>
          <p14:tracePt t="67038" x="5894388" y="2081213"/>
          <p14:tracePt t="67054" x="5884863" y="2125663"/>
          <p14:tracePt t="67071" x="5884863" y="2143125"/>
          <p14:tracePt t="67088" x="5884863" y="2179638"/>
          <p14:tracePt t="67104" x="5884863" y="2197100"/>
          <p14:tracePt t="67121" x="5875338" y="2232025"/>
          <p14:tracePt t="67138" x="5875338" y="2251075"/>
          <p14:tracePt t="67154" x="5875338" y="2295525"/>
          <p14:tracePt t="67171" x="5875338" y="2322513"/>
          <p14:tracePt t="67187" x="5875338" y="2357438"/>
          <p14:tracePt t="67204" x="5894388" y="2393950"/>
          <p14:tracePt t="67221" x="5894388" y="2411413"/>
          <p14:tracePt t="67237" x="5911850" y="2446338"/>
          <p14:tracePt t="67254" x="5919788" y="2455863"/>
          <p14:tracePt t="67271" x="5938838" y="2482850"/>
          <p14:tracePt t="67288" x="5956300" y="2509838"/>
          <p14:tracePt t="67305" x="6000750" y="2581275"/>
          <p14:tracePt t="67321" x="6018213" y="2589213"/>
          <p14:tracePt t="67338" x="6027738" y="2625725"/>
          <p14:tracePt t="67354" x="6037263" y="2643188"/>
          <p14:tracePt t="67371" x="6054725" y="2660650"/>
          <p14:tracePt t="67387" x="6062663" y="2670175"/>
          <p14:tracePt t="67404" x="6081713" y="2687638"/>
          <p14:tracePt t="67421" x="6099175" y="2687638"/>
          <p14:tracePt t="67438" x="6108700" y="2687638"/>
          <p14:tracePt t="67454" x="6126163" y="2687638"/>
          <p14:tracePt t="67471" x="6153150" y="2687638"/>
          <p14:tracePt t="67488" x="6170613" y="2697163"/>
          <p14:tracePt t="67505" x="6205538" y="2697163"/>
          <p14:tracePt t="67521" x="6215063" y="2697163"/>
          <p14:tracePt t="67538" x="6232525" y="2697163"/>
          <p14:tracePt t="67554" x="6251575" y="2697163"/>
          <p14:tracePt t="67571" x="6276975" y="2697163"/>
          <p14:tracePt t="67587" x="6313488" y="2697163"/>
          <p14:tracePt t="67604" x="6330950" y="2697163"/>
          <p14:tracePt t="67621" x="6340475" y="2697163"/>
          <p14:tracePt t="67638" x="6375400" y="2697163"/>
          <p14:tracePt t="67654" x="6419850" y="2679700"/>
          <p14:tracePt t="67671" x="6446838" y="2670175"/>
          <p14:tracePt t="67688" x="6483350" y="2660650"/>
          <p14:tracePt t="67705" x="6500813" y="2660650"/>
          <p14:tracePt t="67721" x="6510338" y="2652713"/>
          <p14:tracePt t="67739" x="6527800" y="2652713"/>
          <p14:tracePt t="67754" x="6545263" y="2633663"/>
          <p14:tracePt t="67771" x="6554788" y="2625725"/>
          <p14:tracePt t="67804" x="6562725" y="2616200"/>
          <p14:tracePt t="67821" x="6589713" y="2598738"/>
          <p14:tracePt t="67837" x="6608763" y="2571750"/>
          <p14:tracePt t="67854" x="6616700" y="2562225"/>
          <p14:tracePt t="67871" x="6643688" y="2544763"/>
          <p14:tracePt t="67888" x="6661150" y="2527300"/>
          <p14:tracePt t="67905" x="6670675" y="2490788"/>
          <p14:tracePt t="67922" x="6670675" y="2455863"/>
          <p14:tracePt t="67938" x="6670675" y="2419350"/>
          <p14:tracePt t="67954" x="6670675" y="2401888"/>
          <p14:tracePt t="67971" x="6670675" y="2357438"/>
          <p14:tracePt t="67987" x="6670675" y="2339975"/>
          <p14:tracePt t="68004" x="6670675" y="2312988"/>
          <p14:tracePt t="68021" x="6670675" y="2303463"/>
          <p14:tracePt t="68037" x="6670675" y="2276475"/>
          <p14:tracePt t="68054" x="6670675" y="2241550"/>
          <p14:tracePt t="68071" x="6670675" y="2214563"/>
          <p14:tracePt t="68087" x="6634163" y="2160588"/>
          <p14:tracePt t="68105" x="6572250" y="2071688"/>
          <p14:tracePt t="68121" x="6554788" y="2044700"/>
          <p14:tracePt t="68138" x="6537325" y="2017713"/>
          <p14:tracePt t="68154" x="6510338" y="2000250"/>
          <p14:tracePt t="68171" x="6491288" y="1990725"/>
          <p14:tracePt t="68188" x="6473825" y="1990725"/>
          <p14:tracePt t="68204" x="6446838" y="1982788"/>
          <p14:tracePt t="68221" x="6419850" y="1982788"/>
          <p14:tracePt t="68237" x="6357938" y="1982788"/>
          <p14:tracePt t="68254" x="6313488" y="1982788"/>
          <p14:tracePt t="68271" x="6276975" y="1982788"/>
          <p14:tracePt t="68287" x="6251575" y="1982788"/>
          <p14:tracePt t="68305" x="6205538" y="1982788"/>
          <p14:tracePt t="68321" x="6197600" y="1982788"/>
          <p14:tracePt t="68338" x="6188075" y="1982788"/>
          <p14:tracePt t="68354" x="6153150" y="1982788"/>
          <p14:tracePt t="68371" x="6143625" y="1982788"/>
          <p14:tracePt t="68387" x="6116638" y="1982788"/>
          <p14:tracePt t="68404" x="6089650" y="1990725"/>
          <p14:tracePt t="68421" x="6072188" y="2017713"/>
          <p14:tracePt t="68437" x="6072188" y="2027238"/>
          <p14:tracePt t="68454" x="6062663" y="2054225"/>
          <p14:tracePt t="68471" x="6037263" y="2081213"/>
          <p14:tracePt t="68487" x="6037263" y="2125663"/>
          <p14:tracePt t="68505" x="6037263" y="2179638"/>
          <p14:tracePt t="68522" x="6037263" y="2214563"/>
          <p14:tracePt t="68538" x="6027738" y="2232025"/>
          <p14:tracePt t="68554" x="6027738" y="2268538"/>
          <p14:tracePt t="68571" x="6027738" y="2286000"/>
          <p14:tracePt t="68587" x="6027738" y="2295525"/>
          <p14:tracePt t="68604" x="6027738" y="2339975"/>
          <p14:tracePt t="68621" x="6027738" y="2347913"/>
          <p14:tracePt t="68637" x="6027738" y="2374900"/>
          <p14:tracePt t="68654" x="6027738" y="2384425"/>
          <p14:tracePt t="68671" x="6027738" y="2393950"/>
          <p14:tracePt t="68687" x="6037263" y="2428875"/>
          <p14:tracePt t="68704" x="6045200" y="2446338"/>
          <p14:tracePt t="68722" x="6054725" y="2482850"/>
          <p14:tracePt t="68738" x="6081713" y="2500313"/>
          <p14:tracePt t="68754" x="6089650" y="2517775"/>
          <p14:tracePt t="68771" x="6108700" y="2527300"/>
          <p14:tracePt t="68787" x="6116638" y="2544763"/>
          <p14:tracePt t="68805" x="6134100" y="2554288"/>
          <p14:tracePt t="68821" x="6161088" y="2554288"/>
          <p14:tracePt t="68838" x="6197600" y="2554288"/>
          <p14:tracePt t="68854" x="6232525" y="2554288"/>
          <p14:tracePt t="68871" x="6296025" y="2554288"/>
          <p14:tracePt t="68888" x="6330950" y="2554288"/>
          <p14:tracePt t="68905" x="6429375" y="2554288"/>
          <p14:tracePt t="68922" x="6491288" y="2554288"/>
          <p14:tracePt t="68938" x="6554788" y="2554288"/>
          <p14:tracePt t="68954" x="6599238" y="2554288"/>
          <p14:tracePt t="68971" x="6634163" y="2544763"/>
          <p14:tracePt t="68988" x="6680200" y="2517775"/>
          <p14:tracePt t="69004" x="6688138" y="2500313"/>
          <p14:tracePt t="69021" x="6705600" y="2473325"/>
          <p14:tracePt t="69038" x="6732588" y="2428875"/>
          <p14:tracePt t="69054" x="6742113" y="2357438"/>
          <p14:tracePt t="69071" x="6742113" y="2259013"/>
          <p14:tracePt t="69088" x="6742113" y="2187575"/>
          <p14:tracePt t="69105" x="6724650" y="2089150"/>
          <p14:tracePt t="69122" x="6688138" y="2036763"/>
          <p14:tracePt t="69138" x="6653213" y="2000250"/>
          <p14:tracePt t="69155" x="6589713" y="1965325"/>
          <p14:tracePt t="69171" x="6510338" y="1938338"/>
          <p14:tracePt t="69188" x="6419850" y="1928813"/>
          <p14:tracePt t="69204" x="6340475" y="1911350"/>
          <p14:tracePt t="69221" x="6259513" y="1901825"/>
          <p14:tracePt t="69237" x="6215063" y="1901825"/>
          <p14:tracePt t="69255" x="6205538" y="1901825"/>
          <p14:tracePt t="69321" x="6197600" y="1911350"/>
          <p14:tracePt t="69329" x="6180138" y="1938338"/>
          <p14:tracePt t="69339" x="6180138" y="1946275"/>
          <p14:tracePt t="69354" x="6134100" y="1990725"/>
          <p14:tracePt t="69371" x="6099175" y="2017713"/>
          <p14:tracePt t="69388" x="6081713" y="2044700"/>
          <p14:tracePt t="69404" x="5983288" y="2054225"/>
          <p14:tracePt t="69421" x="5894388" y="2081213"/>
          <p14:tracePt t="69437" x="5822950" y="2108200"/>
          <p14:tracePt t="69454" x="5803900" y="2116138"/>
          <p14:tracePt t="69471" x="5786438" y="2116138"/>
          <p14:tracePt t="69488" x="5741988" y="2116138"/>
          <p14:tracePt t="69504" x="5715000" y="2116138"/>
          <p14:tracePt t="69521" x="5608638" y="2116138"/>
          <p14:tracePt t="69538" x="5419725" y="2108200"/>
          <p14:tracePt t="69554" x="5081588" y="2071688"/>
          <p14:tracePt t="69571" x="4697413" y="2017713"/>
          <p14:tracePt t="69588" x="4330700" y="1955800"/>
          <p14:tracePt t="69604" x="4062413" y="1919288"/>
          <p14:tracePt t="69621" x="3867150" y="1884363"/>
          <p14:tracePt t="69637" x="3714750" y="1874838"/>
          <p14:tracePt t="69654" x="3571875" y="1839913"/>
          <p14:tracePt t="69671" x="3527425" y="1839913"/>
          <p14:tracePt t="69687" x="3500438" y="1822450"/>
          <p14:tracePt t="69705" x="3490913" y="1812925"/>
          <p14:tracePt t="69722" x="3482975" y="1795463"/>
          <p14:tracePt t="69738" x="3473450" y="1758950"/>
          <p14:tracePt t="69754" x="3429000" y="1724025"/>
          <p14:tracePt t="69771" x="3419475" y="1704975"/>
          <p14:tracePt t="69787" x="3411538" y="1697038"/>
          <p14:tracePt t="69804" x="3384550" y="1697038"/>
          <p14:tracePt t="69821" x="3340100" y="1697038"/>
          <p14:tracePt t="69837" x="3313113" y="1687513"/>
          <p14:tracePt t="70073" x="3322638" y="1687513"/>
          <p14:tracePt t="70113" x="3330575" y="1687513"/>
          <p14:tracePt t="70185" x="3348038" y="1687513"/>
          <p14:tracePt t="70209" x="3357563" y="1687513"/>
          <p14:tracePt t="70225" x="3375025" y="1687513"/>
          <p14:tracePt t="70393" x="3419475" y="1724025"/>
          <p14:tracePt t="70401" x="3429000" y="1731963"/>
          <p14:tracePt t="70409" x="3465513" y="1741488"/>
          <p14:tracePt t="70421" x="3473450" y="1741488"/>
          <p14:tracePt t="70437" x="3608388" y="1803400"/>
          <p14:tracePt t="70454" x="3768725" y="1866900"/>
          <p14:tracePt t="70471" x="4152900" y="1990725"/>
          <p14:tracePt t="70487" x="4643438" y="2071688"/>
          <p14:tracePt t="70505" x="5072063" y="2125663"/>
          <p14:tracePt t="70522" x="5581650" y="2205038"/>
          <p14:tracePt t="70538" x="5776913" y="2224088"/>
          <p14:tracePt t="70554" x="5840413" y="2251075"/>
          <p14:tracePt t="70587" x="5857875" y="2259013"/>
          <p14:tracePt t="70604" x="5875338" y="2259013"/>
          <p14:tracePt t="70621" x="5911850" y="2268538"/>
          <p14:tracePt t="70637" x="5956300" y="2286000"/>
          <p14:tracePt t="70654" x="6027738" y="2330450"/>
          <p14:tracePt t="70671" x="6072188" y="2339975"/>
          <p14:tracePt t="70687" x="6081713" y="2339975"/>
          <p14:tracePt t="70705" x="6089650" y="2339975"/>
          <p14:tracePt t="70721" x="6134100" y="2347913"/>
          <p14:tracePt t="70738" x="6161088" y="2347913"/>
          <p14:tracePt t="70754" x="6197600" y="2347913"/>
          <p14:tracePt t="70771" x="6215063" y="2347913"/>
          <p14:tracePt t="70787" x="6242050" y="2347913"/>
          <p14:tracePt t="70804" x="6251575" y="2347913"/>
          <p14:tracePt t="70821" x="6269038" y="2347913"/>
          <p14:tracePt t="70865" x="6286500" y="2347913"/>
          <p14:tracePt t="70873" x="6286500" y="2339975"/>
          <p14:tracePt t="70889" x="6286500" y="2330450"/>
          <p14:tracePt t="70905" x="6276975" y="2303463"/>
          <p14:tracePt t="70921" x="6259513" y="2286000"/>
          <p14:tracePt t="70938" x="6224588" y="2251075"/>
          <p14:tracePt t="70954" x="6180138" y="2241550"/>
          <p14:tracePt t="70971" x="6134100" y="2214563"/>
          <p14:tracePt t="70987" x="6054725" y="2214563"/>
          <p14:tracePt t="71004" x="5983288" y="2214563"/>
          <p14:tracePt t="71021" x="5919788" y="2214563"/>
          <p14:tracePt t="71037" x="5857875" y="2214563"/>
          <p14:tracePt t="71054" x="5848350" y="2224088"/>
          <p14:tracePt t="71071" x="5813425" y="2241550"/>
          <p14:tracePt t="71087" x="5786438" y="2268538"/>
          <p14:tracePt t="71105" x="5751513" y="2303463"/>
          <p14:tracePt t="71121" x="5732463" y="2330450"/>
          <p14:tracePt t="71138" x="5724525" y="2374900"/>
          <p14:tracePt t="71154" x="5724525" y="2393950"/>
          <p14:tracePt t="71171" x="5724525" y="2419350"/>
          <p14:tracePt t="71187" x="5724525" y="2455863"/>
          <p14:tracePt t="71204" x="5724525" y="2482850"/>
          <p14:tracePt t="71221" x="5724525" y="2509838"/>
          <p14:tracePt t="71237" x="5732463" y="2554288"/>
          <p14:tracePt t="71254" x="5759450" y="2581275"/>
          <p14:tracePt t="71271" x="5776913" y="2598738"/>
          <p14:tracePt t="71287" x="5803900" y="2643188"/>
          <p14:tracePt t="71304" x="5840413" y="2679700"/>
          <p14:tracePt t="71321" x="5848350" y="2687638"/>
          <p14:tracePt t="71338" x="5884863" y="2724150"/>
          <p14:tracePt t="71355" x="5894388" y="2732088"/>
          <p14:tracePt t="71371" x="5929313" y="2751138"/>
          <p14:tracePt t="71387" x="5973763" y="2776538"/>
          <p14:tracePt t="71404" x="6037263" y="2786063"/>
          <p14:tracePt t="71421" x="6116638" y="2786063"/>
          <p14:tracePt t="71437" x="6188075" y="2803525"/>
          <p14:tracePt t="71454" x="6269038" y="2803525"/>
          <p14:tracePt t="71471" x="6313488" y="2813050"/>
          <p14:tracePt t="71487" x="6394450" y="2840038"/>
          <p14:tracePt t="71505" x="6438900" y="2840038"/>
          <p14:tracePt t="71522" x="6500813" y="2840038"/>
          <p14:tracePt t="71538" x="6554788" y="2840038"/>
          <p14:tracePt t="71554" x="6599238" y="2822575"/>
          <p14:tracePt t="71571" x="6616700" y="2795588"/>
          <p14:tracePt t="71587" x="6661150" y="2759075"/>
          <p14:tracePt t="71604" x="6688138" y="2741613"/>
          <p14:tracePt t="71621" x="6697663" y="2724150"/>
          <p14:tracePt t="71638" x="6715125" y="2705100"/>
          <p14:tracePt t="71654" x="6732588" y="2687638"/>
          <p14:tracePt t="71671" x="6742113" y="2660650"/>
          <p14:tracePt t="71687" x="6742113" y="2616200"/>
          <p14:tracePt t="71704" x="6742113" y="2608263"/>
          <p14:tracePt t="71721" x="6742113" y="2554288"/>
          <p14:tracePt t="71738" x="6697663" y="2490788"/>
          <p14:tracePt t="71754" x="6616700" y="2455863"/>
          <p14:tracePt t="71771" x="6599238" y="2438400"/>
          <p14:tracePt t="71787" x="6589713" y="2438400"/>
          <p14:tracePt t="71804" x="6581775" y="2419350"/>
          <p14:tracePt t="71838" x="6562725" y="2419350"/>
          <p14:tracePt t="71854" x="6537325" y="2411413"/>
          <p14:tracePt t="71871" x="6518275" y="2401888"/>
          <p14:tracePt t="71887" x="6491288" y="2393950"/>
          <p14:tracePt t="71905" x="6465888" y="2393950"/>
          <p14:tracePt t="71922" x="6402388" y="2374900"/>
          <p14:tracePt t="71954" x="6375400" y="2374900"/>
          <p14:tracePt t="71985" x="6367463" y="2374900"/>
          <p14:tracePt t="72009" x="6357938" y="2374900"/>
          <p14:tracePt t="72033" x="6348413" y="2374900"/>
          <p14:tracePt t="72049" x="6330950" y="2374900"/>
          <p14:tracePt t="72057" x="6303963" y="2393950"/>
          <p14:tracePt t="72073" x="6276975" y="2393950"/>
          <p14:tracePt t="72081" x="6251575" y="2411413"/>
          <p14:tracePt t="72097" x="6242050" y="2411413"/>
          <p14:tracePt t="72113" x="6232525" y="2411413"/>
          <p14:tracePt t="72122" x="6224588" y="2419350"/>
          <p14:tracePt t="72139" x="6215063" y="2419350"/>
          <p14:tracePt t="72154" x="6205538" y="2438400"/>
          <p14:tracePt t="72171" x="6197600" y="2446338"/>
          <p14:tracePt t="72187" x="6170613" y="2509838"/>
          <p14:tracePt t="72204" x="6170613" y="2527300"/>
          <p14:tracePt t="72221" x="6170613" y="2589213"/>
          <p14:tracePt t="72237" x="6170613" y="2633663"/>
          <p14:tracePt t="72254" x="6170613" y="2660650"/>
          <p14:tracePt t="72271" x="6170613" y="2697163"/>
          <p14:tracePt t="72287" x="6170613" y="2741613"/>
          <p14:tracePt t="72305" x="6170613" y="2776538"/>
          <p14:tracePt t="72321" x="6205538" y="2847975"/>
          <p14:tracePt t="72338" x="6224588" y="2867025"/>
          <p14:tracePt t="72354" x="6242050" y="2901950"/>
          <p14:tracePt t="72371" x="6259513" y="2919413"/>
          <p14:tracePt t="72404" x="6286500" y="2928938"/>
          <p14:tracePt t="72438" x="6296025" y="2928938"/>
          <p14:tracePt t="72473" x="6303963" y="2928938"/>
          <p14:tracePt t="72561" x="6313488" y="2928938"/>
          <p14:tracePt t="72570" x="6323013" y="2928938"/>
          <p14:tracePt t="72593" x="6330950" y="2919413"/>
          <p14:tracePt t="72609" x="6340475" y="2911475"/>
          <p14:tracePt t="72697" x="6357938" y="2901950"/>
          <p14:tracePt t="73025" x="6367463" y="2894013"/>
          <p14:tracePt t="73841" x="6367463" y="2867025"/>
          <p14:tracePt t="73873" x="6367463" y="2857500"/>
          <p14:tracePt t="73905" x="6348413" y="2840038"/>
          <p14:tracePt t="73929" x="6340475" y="2822575"/>
          <p14:tracePt t="73953" x="6330950" y="2813050"/>
          <p14:tracePt t="73970" x="6323013" y="2803525"/>
          <p14:tracePt t="74001" x="6313488" y="2795588"/>
          <p14:tracePt t="74025" x="6303963" y="2795588"/>
          <p14:tracePt t="74041" x="6286500" y="2786063"/>
          <p14:tracePt t="74281" x="6276975" y="2776538"/>
          <p14:tracePt t="74289" x="6276975" y="2768600"/>
          <p14:tracePt t="74297" x="6269038" y="2759075"/>
          <p14:tracePt t="74545" x="6259513" y="2741613"/>
          <p14:tracePt t="74561" x="6259513" y="2732088"/>
          <p14:tracePt t="74570" x="6269038" y="2732088"/>
          <p14:tracePt t="74577" x="6296025" y="2732088"/>
          <p14:tracePt t="74587" x="6313488" y="2724150"/>
          <p14:tracePt t="74604" x="6375400" y="2697163"/>
          <p14:tracePt t="74621" x="6419850" y="2687638"/>
          <p14:tracePt t="74637" x="6473825" y="2660650"/>
          <p14:tracePt t="74654" x="6537325" y="2633663"/>
          <p14:tracePt t="74671" x="6599238" y="2625725"/>
          <p14:tracePt t="74687" x="6680200" y="2608263"/>
          <p14:tracePt t="74704" x="6742113" y="2581275"/>
          <p14:tracePt t="74721" x="6840538" y="2571750"/>
          <p14:tracePt t="74738" x="7134225" y="2571750"/>
          <p14:tracePt t="74754" x="7439025" y="2571750"/>
          <p14:tracePt t="74771" x="7589838" y="2571750"/>
          <p14:tracePt t="74787" x="7653338" y="2571750"/>
          <p14:tracePt t="74913" x="7680325" y="2571750"/>
          <p14:tracePt t="74921" x="7688263" y="2571750"/>
          <p14:tracePt t="74945" x="7688263" y="2589213"/>
          <p14:tracePt t="74961" x="7688263" y="2608263"/>
          <p14:tracePt t="74970" x="7688263" y="2616200"/>
          <p14:tracePt t="74977" x="7705725" y="2652713"/>
          <p14:tracePt t="75001" x="7705725" y="2660650"/>
          <p14:tracePt t="75009" x="7705725" y="2670175"/>
          <p14:tracePt t="75021" x="7715250" y="2687638"/>
          <p14:tracePt t="75129" x="7732713" y="2697163"/>
          <p14:tracePt t="75145" x="7751763" y="2705100"/>
          <p14:tracePt t="75161" x="7786688" y="2705100"/>
          <p14:tracePt t="75170" x="7831138" y="2705100"/>
          <p14:tracePt t="75177" x="7902575" y="2732088"/>
          <p14:tracePt t="75187" x="8001000" y="2751138"/>
          <p14:tracePt t="75204" x="8170863" y="2751138"/>
          <p14:tracePt t="75221" x="8286750" y="2751138"/>
          <p14:tracePt t="75237" x="8348663" y="2751138"/>
          <p14:tracePt t="75254" x="8367713" y="2751138"/>
          <p14:tracePt t="75345" x="8385175" y="2751138"/>
          <p14:tracePt t="75361" x="8394700" y="2751138"/>
          <p14:tracePt t="75401" x="8402638" y="2751138"/>
          <p14:tracePt t="75409" x="8420100" y="2751138"/>
          <p14:tracePt t="75421" x="8429625" y="2751138"/>
          <p14:tracePt t="75437" x="8491538" y="2751138"/>
          <p14:tracePt t="75454" x="8555038" y="2751138"/>
          <p14:tracePt t="75470" x="8643938" y="2751138"/>
          <p14:tracePt t="75487" x="8751888" y="2751138"/>
          <p14:tracePt t="75504" x="8875713" y="2751138"/>
          <p14:tracePt t="75521" x="9063038" y="2732088"/>
          <p14:tracePt t="75538" x="9170988" y="2714625"/>
          <p14:tracePt t="75554" x="9242425" y="2705100"/>
          <p14:tracePt t="75571" x="9348788" y="2705100"/>
          <p14:tracePt t="75587" x="9537700" y="2705100"/>
          <p14:tracePt t="75604" x="9848850" y="2705100"/>
          <p14:tracePt t="75621" x="10161588" y="2705100"/>
          <p14:tracePt t="75637" x="10420350" y="2705100"/>
          <p14:tracePt t="75654" x="10555288" y="2705100"/>
          <p14:tracePt t="75671" x="10582275" y="2679700"/>
          <p14:tracePt t="77153" x="10572750" y="2670175"/>
          <p14:tracePt t="77161" x="10545763" y="2670175"/>
          <p14:tracePt t="77170" x="10510838" y="2670175"/>
          <p14:tracePt t="77187" x="10466388" y="2670175"/>
          <p14:tracePt t="77204" x="10420350" y="2670175"/>
          <p14:tracePt t="77220" x="10331450" y="2670175"/>
          <p14:tracePt t="77237" x="10206038" y="2670175"/>
          <p14:tracePt t="77254" x="10010775" y="2670175"/>
          <p14:tracePt t="77270" x="9698038" y="2670175"/>
          <p14:tracePt t="77287" x="9367838" y="2670175"/>
          <p14:tracePt t="77304" x="9037638" y="2670175"/>
          <p14:tracePt t="77321" x="8582025" y="2652713"/>
          <p14:tracePt t="77338" x="8412163" y="2652713"/>
          <p14:tracePt t="77354" x="8313738" y="2643188"/>
          <p14:tracePt t="77371" x="8251825" y="2616200"/>
          <p14:tracePt t="77387" x="8143875" y="2616200"/>
          <p14:tracePt t="77404" x="8001000" y="2616200"/>
          <p14:tracePt t="77420" x="7858125" y="2616200"/>
          <p14:tracePt t="77437" x="7724775" y="2616200"/>
          <p14:tracePt t="77454" x="7653338" y="2616200"/>
          <p14:tracePt t="77470" x="7589838" y="2616200"/>
          <p14:tracePt t="77487" x="7581900" y="2616200"/>
          <p14:tracePt t="77521" x="7545388" y="2616200"/>
          <p14:tracePt t="77537" x="7537450" y="2616200"/>
          <p14:tracePt t="77554" x="7518400" y="2616200"/>
          <p14:tracePt t="77570" x="7500938" y="2616200"/>
          <p14:tracePt t="77625" x="7483475" y="2616200"/>
          <p14:tracePt t="77641" x="7473950" y="2616200"/>
          <p14:tracePt t="77657" x="7466013" y="2616200"/>
          <p14:tracePt t="77665" x="7446963" y="2616200"/>
          <p14:tracePt t="77681" x="7439025" y="2616200"/>
          <p14:tracePt t="77873" x="7419975" y="2616200"/>
          <p14:tracePt t="77881" x="7412038" y="2616200"/>
          <p14:tracePt t="77889" x="7375525" y="2616200"/>
          <p14:tracePt t="77904" x="7358063" y="2616200"/>
          <p14:tracePt t="77921" x="7242175" y="2633663"/>
          <p14:tracePt t="77938" x="7018338" y="2652713"/>
          <p14:tracePt t="77954" x="6732588" y="2652713"/>
          <p14:tracePt t="77971" x="6446838" y="2652713"/>
          <p14:tracePt t="77987" x="6161088" y="2652713"/>
          <p14:tracePt t="78004" x="5830888" y="2652713"/>
          <p14:tracePt t="78020" x="5491163" y="2652713"/>
          <p14:tracePt t="78037" x="5276850" y="2652713"/>
          <p14:tracePt t="78054" x="5126038" y="2652713"/>
          <p14:tracePt t="78071" x="5062538" y="2652713"/>
          <p14:tracePt t="78087" x="5037138" y="2652713"/>
          <p14:tracePt t="78121" x="4956175" y="2652713"/>
          <p14:tracePt t="78138" x="4795838" y="2652713"/>
          <p14:tracePt t="78154" x="4572000" y="2652713"/>
          <p14:tracePt t="78171" x="4402138" y="2652713"/>
          <p14:tracePt t="78187" x="4259263" y="2652713"/>
          <p14:tracePt t="78204" x="4062413" y="2643188"/>
          <p14:tracePt t="78221" x="3867150" y="2608263"/>
          <p14:tracePt t="78237" x="3751263" y="2589213"/>
          <p14:tracePt t="78254" x="3660775" y="2589213"/>
          <p14:tracePt t="78271" x="3598863" y="2589213"/>
          <p14:tracePt t="78393" x="3589338" y="2589213"/>
          <p14:tracePt t="78441" x="3581400" y="2589213"/>
          <p14:tracePt t="78449" x="3571875" y="2589213"/>
          <p14:tracePt t="78457" x="3544888" y="2589213"/>
          <p14:tracePt t="78470" x="3527425" y="2589213"/>
          <p14:tracePt t="78487" x="3490913" y="2581275"/>
          <p14:tracePt t="78504" x="3482975" y="2581275"/>
          <p14:tracePt t="78521" x="3473450" y="2581275"/>
          <p14:tracePt t="78538" x="3465513" y="2571750"/>
          <p14:tracePt t="78554" x="3402013" y="2571750"/>
          <p14:tracePt t="78571" x="3340100" y="2571750"/>
          <p14:tracePt t="78587" x="3313113" y="2554288"/>
          <p14:tracePt t="78625" x="3295650" y="2554288"/>
          <p14:tracePt t="78637" x="3286125" y="2554288"/>
          <p14:tracePt t="78654" x="3241675" y="2554288"/>
          <p14:tracePt t="78670" x="3179763" y="2554288"/>
          <p14:tracePt t="78687" x="3170238" y="2562225"/>
          <p14:tracePt t="78785" x="3143250" y="2562225"/>
          <p14:tracePt t="78817" x="3133725" y="2571750"/>
          <p14:tracePt t="78833" x="3116263" y="2598738"/>
          <p14:tracePt t="78841" x="3108325" y="2608263"/>
          <p14:tracePt t="78854" x="3098800" y="2608263"/>
          <p14:tracePt t="78871" x="3062288" y="2616200"/>
          <p14:tracePt t="78887" x="3036888" y="2625725"/>
          <p14:tracePt t="78904" x="3027363" y="2625725"/>
          <p14:tracePt t="79425" x="3044825" y="2625725"/>
          <p14:tracePt t="79433" x="3081338" y="2625725"/>
          <p14:tracePt t="79441" x="3152775" y="2625725"/>
          <p14:tracePt t="79454" x="3251200" y="2660650"/>
          <p14:tracePt t="79470" x="3544888" y="2697163"/>
          <p14:tracePt t="79487" x="4017963" y="2714625"/>
          <p14:tracePt t="79504" x="4545013" y="2714625"/>
          <p14:tracePt t="79521" x="5367338" y="2714625"/>
          <p14:tracePt t="79538" x="5857875" y="2714625"/>
          <p14:tracePt t="79554" x="6215063" y="2714625"/>
          <p14:tracePt t="79570" x="6483350" y="2714625"/>
          <p14:tracePt t="79587" x="6697663" y="2714625"/>
          <p14:tracePt t="79604" x="6840538" y="2714625"/>
          <p14:tracePt t="79620" x="6938963" y="2714625"/>
          <p14:tracePt t="79637" x="6991350" y="2714625"/>
          <p14:tracePt t="79654" x="7054850" y="2714625"/>
          <p14:tracePt t="79671" x="7099300" y="2714625"/>
          <p14:tracePt t="79687" x="7143750" y="2714625"/>
          <p14:tracePt t="79704" x="7180263" y="2714625"/>
          <p14:tracePt t="79721" x="7242175" y="2714625"/>
          <p14:tracePt t="79738" x="7313613" y="2714625"/>
          <p14:tracePt t="79754" x="7358063" y="2714625"/>
          <p14:tracePt t="79770" x="7446963" y="2687638"/>
          <p14:tracePt t="79787" x="7554913" y="2687638"/>
          <p14:tracePt t="79804" x="7796213" y="2687638"/>
          <p14:tracePt t="79821" x="8054975" y="2687638"/>
          <p14:tracePt t="79837" x="8126413" y="2687638"/>
          <p14:tracePt t="79870" x="8116888" y="2687638"/>
          <p14:tracePt t="79887" x="8062913" y="2687638"/>
          <p14:tracePt t="79904" x="7920038" y="2687638"/>
          <p14:tracePt t="79921" x="7653338" y="2687638"/>
          <p14:tracePt t="79938" x="7500938" y="2687638"/>
          <p14:tracePt t="79954" x="7375525" y="2687638"/>
          <p14:tracePt t="79970" x="7313613" y="2687638"/>
          <p14:tracePt t="79987" x="7304088" y="2687638"/>
          <p14:tracePt t="80004" x="7269163" y="2687638"/>
          <p14:tracePt t="80020" x="7251700" y="2687638"/>
          <p14:tracePt t="80037" x="7215188" y="2687638"/>
          <p14:tracePt t="80054" x="7197725" y="2660650"/>
          <p14:tracePt t="80070" x="7197725" y="2643188"/>
          <p14:tracePt t="80087" x="7197725" y="2608263"/>
          <p14:tracePt t="80104" x="7197725" y="2589213"/>
          <p14:tracePt t="80121" x="7197725" y="2581275"/>
          <p14:tracePt t="80170" x="7205663" y="2571750"/>
          <p14:tracePt t="80177" x="7232650" y="2571750"/>
          <p14:tracePt t="80187" x="7251700" y="2571750"/>
          <p14:tracePt t="80204" x="7277100" y="2581275"/>
          <p14:tracePt t="80221" x="7340600" y="2625725"/>
          <p14:tracePt t="80237" x="7358063" y="2652713"/>
          <p14:tracePt t="80254" x="7367588" y="2660650"/>
          <p14:tracePt t="80270" x="7385050" y="2679700"/>
          <p14:tracePt t="80287" x="7402513" y="2679700"/>
          <p14:tracePt t="80304" x="7412038" y="2679700"/>
          <p14:tracePt t="80321" x="7429500" y="2679700"/>
          <p14:tracePt t="80338" x="7439025" y="2679700"/>
          <p14:tracePt t="80354" x="7446963" y="2679700"/>
          <p14:tracePt t="80370" x="7446963" y="2670175"/>
          <p14:tracePt t="80387" x="7446963" y="2625725"/>
          <p14:tracePt t="80404" x="7446963" y="2581275"/>
          <p14:tracePt t="80420" x="7446963" y="2517775"/>
          <p14:tracePt t="80437" x="7446963" y="2411413"/>
          <p14:tracePt t="80453" x="7446963" y="2170113"/>
          <p14:tracePt t="80470" x="7510463" y="1812925"/>
          <p14:tracePt t="80487" x="7608888" y="1446213"/>
          <p14:tracePt t="80504" x="7777163" y="1116013"/>
          <p14:tracePt t="80521" x="7920038" y="946150"/>
          <p14:tracePt t="80538" x="8027988" y="803275"/>
          <p14:tracePt t="80554" x="8054975" y="795338"/>
          <p14:tracePt t="80587" x="8081963" y="795338"/>
          <p14:tracePt t="80604" x="8089900" y="795338"/>
          <p14:tracePt t="80620" x="8108950" y="795338"/>
          <p14:tracePt t="80637" x="8134350" y="803275"/>
          <p14:tracePt t="80654" x="8153400" y="822325"/>
          <p14:tracePt t="80671" x="8180388" y="839788"/>
          <p14:tracePt t="80689" x="8197850" y="847725"/>
          <p14:tracePt t="80704" x="8197850" y="857250"/>
          <p14:tracePt t="80720" x="8215313" y="884238"/>
          <p14:tracePt t="80738" x="8224838" y="911225"/>
          <p14:tracePt t="80754" x="8224838" y="928688"/>
          <p14:tracePt t="80770" x="8224838" y="982663"/>
          <p14:tracePt t="80787" x="8205788" y="1044575"/>
          <p14:tracePt t="80804" x="8161338" y="1125538"/>
          <p14:tracePt t="80820" x="8099425" y="1204913"/>
          <p14:tracePt t="80837" x="8045450" y="1250950"/>
          <p14:tracePt t="80854" x="8018463" y="1303338"/>
          <p14:tracePt t="80870" x="8001000" y="1312863"/>
          <p14:tracePt t="80904" x="7974013" y="1347788"/>
          <p14:tracePt t="80921" x="7902575" y="1384300"/>
          <p14:tracePt t="80937" x="7867650" y="1411288"/>
          <p14:tracePt t="80954" x="7813675" y="1419225"/>
          <p14:tracePt t="80987" x="7804150" y="1419225"/>
          <p14:tracePt t="81004" x="7769225" y="1419225"/>
          <p14:tracePt t="81020" x="7759700" y="1428750"/>
          <p14:tracePt t="81037" x="7751763" y="1428750"/>
          <p14:tracePt t="81073" x="7732713" y="1428750"/>
          <p14:tracePt t="81087" x="7724775" y="1428750"/>
          <p14:tracePt t="81104" x="7697788" y="1428750"/>
          <p14:tracePt t="81121" x="7643813" y="1428750"/>
          <p14:tracePt t="81154" x="7626350" y="1428750"/>
          <p14:tracePt t="81171" x="7616825" y="1428750"/>
          <p14:tracePt t="81187" x="7589838" y="1428750"/>
          <p14:tracePt t="81204" x="7562850" y="1428750"/>
          <p14:tracePt t="81220" x="7537450" y="1428750"/>
          <p14:tracePt t="81237" x="7518400" y="1428750"/>
          <p14:tracePt t="81254" x="7510463" y="1438275"/>
          <p14:tracePt t="81289" x="7500938" y="1438275"/>
          <p14:tracePt t="81305" x="7483475" y="1438275"/>
          <p14:tracePt t="81321" x="7439025" y="1438275"/>
          <p14:tracePt t="81337" x="7375525" y="1465263"/>
          <p14:tracePt t="81354" x="7367588" y="1473200"/>
          <p14:tracePt t="81417" x="7331075" y="1490663"/>
          <p14:tracePt t="81425" x="7323138" y="1527175"/>
          <p14:tracePt t="81437" x="7304088" y="1554163"/>
          <p14:tracePt t="81453" x="7296150" y="1625600"/>
          <p14:tracePt t="81470" x="7269163" y="1704975"/>
          <p14:tracePt t="81487" x="7269163" y="1741488"/>
          <p14:tracePt t="81561" x="7269163" y="1714500"/>
          <p14:tracePt t="81570" x="7269163" y="1704975"/>
          <p14:tracePt t="81577" x="7269163" y="1687513"/>
          <p14:tracePt t="81587" x="7269163" y="1670050"/>
          <p14:tracePt t="81604" x="7277100" y="1625600"/>
          <p14:tracePt t="81620" x="7286625" y="1608138"/>
          <p14:tracePt t="81637" x="7323138" y="1562100"/>
          <p14:tracePt t="81654" x="7340600" y="1554163"/>
          <p14:tracePt t="81687" x="7348538" y="1544638"/>
          <p14:tracePt t="81849" x="7367588" y="1527175"/>
          <p14:tracePt t="81993" x="7375525" y="1527175"/>
          <p14:tracePt t="82001" x="7394575" y="1554163"/>
          <p14:tracePt t="82017" x="7394575" y="1571625"/>
          <p14:tracePt t="82025" x="7394575" y="1616075"/>
          <p14:tracePt t="82037" x="7394575" y="1625600"/>
          <p14:tracePt t="82054" x="7394575" y="1679575"/>
          <p14:tracePt t="82070" x="7394575" y="1785938"/>
          <p14:tracePt t="82087" x="7394575" y="1866900"/>
          <p14:tracePt t="82103" x="7394575" y="1938338"/>
          <p14:tracePt t="82121" x="7394575" y="1982788"/>
          <p14:tracePt t="82137" x="7394575" y="2054225"/>
          <p14:tracePt t="82154" x="7394575" y="2089150"/>
          <p14:tracePt t="82170" x="7394575" y="2108200"/>
          <p14:tracePt t="82187" x="7394575" y="2152650"/>
          <p14:tracePt t="82204" x="7394575" y="2214563"/>
          <p14:tracePt t="82220" x="7394575" y="2259013"/>
          <p14:tracePt t="82237" x="7394575" y="2276475"/>
          <p14:tracePt t="82254" x="7394575" y="2330450"/>
          <p14:tracePt t="82270" x="7375525" y="2357438"/>
          <p14:tracePt t="82287" x="7375525" y="2393950"/>
          <p14:tracePt t="82303" x="7367588" y="2401888"/>
          <p14:tracePt t="82321" x="7358063" y="2446338"/>
          <p14:tracePt t="82354" x="7358063" y="2482850"/>
          <p14:tracePt t="82370" x="7340600" y="2509838"/>
          <p14:tracePt t="82387" x="7323138" y="2544763"/>
          <p14:tracePt t="82404" x="7304088" y="2562225"/>
          <p14:tracePt t="82420" x="7304088" y="2581275"/>
          <p14:tracePt t="82437" x="7296150" y="2589213"/>
          <p14:tracePt t="82721" x="7296150" y="2562225"/>
          <p14:tracePt t="82729" x="7296150" y="2554288"/>
          <p14:tracePt t="82738" x="7296150" y="2500313"/>
          <p14:tracePt t="82754" x="7296150" y="2446338"/>
          <p14:tracePt t="82770" x="7296150" y="2366963"/>
          <p14:tracePt t="82787" x="7296150" y="2259013"/>
          <p14:tracePt t="82804" x="7296150" y="2152650"/>
          <p14:tracePt t="82820" x="7296150" y="2027238"/>
          <p14:tracePt t="82837" x="7296150" y="1911350"/>
          <p14:tracePt t="82853" x="7296150" y="1839913"/>
          <p14:tracePt t="82870" x="7286625" y="1776413"/>
          <p14:tracePt t="82887" x="7286625" y="1714500"/>
          <p14:tracePt t="82903" x="7242175" y="1616075"/>
          <p14:tracePt t="82921" x="7232650" y="1554163"/>
          <p14:tracePt t="82937" x="7232650" y="1536700"/>
          <p14:tracePt t="82954" x="7232650" y="1527175"/>
          <p14:tracePt t="82970" x="7232650" y="1509713"/>
          <p14:tracePt t="83009" x="7232650" y="1500188"/>
          <p14:tracePt t="83020" x="7232650" y="1482725"/>
          <p14:tracePt t="83041" x="7232650" y="1473200"/>
          <p14:tracePt t="83054" x="7232650" y="1465263"/>
          <p14:tracePt t="83070" x="7232650" y="1419225"/>
          <p14:tracePt t="83087" x="7242175" y="1401763"/>
          <p14:tracePt t="83104" x="7251700" y="1393825"/>
          <p14:tracePt t="83137" x="7251700" y="1366838"/>
          <p14:tracePt t="83154" x="7259638" y="1339850"/>
          <p14:tracePt t="83369" x="7277100" y="1330325"/>
          <p14:tracePt t="83386" x="7286625" y="1330325"/>
          <p14:tracePt t="83393" x="7296150" y="1330325"/>
          <p14:tracePt t="83409" x="7304088" y="1339850"/>
          <p14:tracePt t="83420" x="7313613" y="1366838"/>
          <p14:tracePt t="83441" x="7331075" y="1393825"/>
          <p14:tracePt t="83453" x="7331075" y="1411288"/>
          <p14:tracePt t="83470" x="7331075" y="1428750"/>
          <p14:tracePt t="83487" x="7331075" y="1465263"/>
          <p14:tracePt t="83503" x="7331075" y="1482725"/>
          <p14:tracePt t="83520" x="7331075" y="1517650"/>
          <p14:tracePt t="83537" x="7331075" y="1598613"/>
          <p14:tracePt t="83554" x="7331075" y="1660525"/>
          <p14:tracePt t="83570" x="7331075" y="1724025"/>
          <p14:tracePt t="83587" x="7331075" y="1785938"/>
          <p14:tracePt t="83603" x="7331075" y="1847850"/>
          <p14:tracePt t="83620" x="7331075" y="1901825"/>
          <p14:tracePt t="83637" x="7331075" y="1965325"/>
          <p14:tracePt t="83654" x="7331075" y="2027238"/>
          <p14:tracePt t="83670" x="7331075" y="2089150"/>
          <p14:tracePt t="83687" x="7331075" y="2152650"/>
          <p14:tracePt t="83703" x="7331075" y="2197100"/>
          <p14:tracePt t="83721" x="7331075" y="2251075"/>
          <p14:tracePt t="83737" x="7331075" y="2286000"/>
          <p14:tracePt t="83754" x="7331075" y="2303463"/>
          <p14:tracePt t="83770" x="7331075" y="2347913"/>
          <p14:tracePt t="83787" x="7348538" y="2384425"/>
          <p14:tracePt t="83803" x="7348538" y="2401888"/>
          <p14:tracePt t="83820" x="7348538" y="2446338"/>
          <p14:tracePt t="83837" x="7348538" y="2455863"/>
          <p14:tracePt t="83854" x="7348538" y="2482850"/>
          <p14:tracePt t="83887" x="7348538" y="2500313"/>
          <p14:tracePt t="83904" x="7348538" y="2509838"/>
          <p14:tracePt t="84129" x="7358063" y="2509838"/>
          <p14:tracePt t="84137" x="7367588" y="2500313"/>
          <p14:tracePt t="84145" x="7419975" y="2465388"/>
          <p14:tracePt t="84156" x="7429500" y="2446338"/>
          <p14:tracePt t="84171" x="7483475" y="2374900"/>
          <p14:tracePt t="84187" x="7562850" y="2295525"/>
          <p14:tracePt t="84203" x="7688263" y="2214563"/>
          <p14:tracePt t="84220" x="7848600" y="2116138"/>
          <p14:tracePt t="84237" x="7974013" y="2027238"/>
          <p14:tracePt t="84253" x="8027988" y="1982788"/>
          <p14:tracePt t="84270" x="8089900" y="1919288"/>
          <p14:tracePt t="84287" x="8116888" y="1884363"/>
          <p14:tracePt t="84303" x="8126413" y="1857375"/>
          <p14:tracePt t="84320" x="8126413" y="1830388"/>
          <p14:tracePt t="84337" x="8134350" y="1776413"/>
          <p14:tracePt t="84354" x="8153400" y="1724025"/>
          <p14:tracePt t="84370" x="8153400" y="1679575"/>
          <p14:tracePt t="84387" x="8161338" y="1652588"/>
          <p14:tracePt t="84403" x="8161338" y="1625600"/>
          <p14:tracePt t="84436" x="8161338" y="1616075"/>
          <p14:tracePt t="84453" x="8161338" y="1598613"/>
          <p14:tracePt t="84470" x="8161338" y="1562100"/>
          <p14:tracePt t="84487" x="8161338" y="1554163"/>
          <p14:tracePt t="84503" x="8161338" y="1544638"/>
          <p14:tracePt t="84520" x="8161338" y="1517650"/>
          <p14:tracePt t="84537" x="8153400" y="1490663"/>
          <p14:tracePt t="84554" x="8126413" y="1455738"/>
          <p14:tracePt t="84570" x="8126413" y="1446213"/>
          <p14:tracePt t="84587" x="8116888" y="1438275"/>
          <p14:tracePt t="85001" x="8116888" y="1465263"/>
          <p14:tracePt t="85009" x="8116888" y="1482725"/>
          <p14:tracePt t="85020" x="8116888" y="1490663"/>
          <p14:tracePt t="85037" x="8126413" y="1554163"/>
          <p14:tracePt t="85053" x="8126413" y="1598613"/>
          <p14:tracePt t="85070" x="8126413" y="1660525"/>
          <p14:tracePt t="85087" x="8126413" y="1724025"/>
          <p14:tracePt t="85103" x="8126413" y="1785938"/>
          <p14:tracePt t="85120" x="8126413" y="1812925"/>
          <p14:tracePt t="85137" x="8126413" y="1901825"/>
          <p14:tracePt t="85154" x="8126413" y="1928813"/>
          <p14:tracePt t="85170" x="8153400" y="2009775"/>
          <p14:tracePt t="85187" x="8153400" y="2062163"/>
          <p14:tracePt t="85203" x="8153400" y="2108200"/>
          <p14:tracePt t="85220" x="8153400" y="2160588"/>
          <p14:tracePt t="85237" x="8153400" y="2214563"/>
          <p14:tracePt t="85253" x="8153400" y="2251075"/>
          <p14:tracePt t="85270" x="8153400" y="2268538"/>
          <p14:tracePt t="85287" x="8134350" y="2303463"/>
          <p14:tracePt t="85303" x="8134350" y="2312988"/>
          <p14:tracePt t="85320" x="8126413" y="2330450"/>
          <p14:tracePt t="85337" x="8116888" y="2374900"/>
          <p14:tracePt t="85354" x="8099425" y="2419350"/>
          <p14:tracePt t="85370" x="8099425" y="2428875"/>
          <p14:tracePt t="85387" x="8099425" y="2446338"/>
          <p14:tracePt t="85403" x="8099425" y="2465388"/>
          <p14:tracePt t="85420" x="8099425" y="2482850"/>
          <p14:tracePt t="85437" x="8089900" y="2509838"/>
          <p14:tracePt t="85453" x="8081963" y="2517775"/>
          <p14:tracePt t="85470" x="8081963" y="2536825"/>
          <p14:tracePt t="85487" x="8072438" y="2544763"/>
          <p14:tracePt t="85521" x="8072438" y="2571750"/>
          <p14:tracePt t="85538" x="8072438" y="2581275"/>
          <p14:tracePt t="85601" x="8062913" y="2589213"/>
          <p14:tracePt t="85625" x="8062913" y="2571750"/>
          <p14:tracePt t="85633" x="8045450" y="2536825"/>
          <p14:tracePt t="85641" x="8045450" y="2500313"/>
          <p14:tracePt t="85653" x="8045450" y="2455863"/>
          <p14:tracePt t="85670" x="8018463" y="2347913"/>
          <p14:tracePt t="85687" x="7991475" y="2179638"/>
          <p14:tracePt t="85688" x="7991475" y="2125663"/>
          <p14:tracePt t="85704" x="7974013" y="2071688"/>
          <p14:tracePt t="85721" x="7912100" y="1857375"/>
          <p14:tracePt t="85738" x="7867650" y="1714500"/>
          <p14:tracePt t="85754" x="7848600" y="1589088"/>
          <p14:tracePt t="85770" x="7848600" y="1509713"/>
          <p14:tracePt t="85787" x="7848600" y="1446213"/>
          <p14:tracePt t="85804" x="7848600" y="1428750"/>
          <p14:tracePt t="85820" x="7848600" y="1384300"/>
          <p14:tracePt t="85837" x="7848600" y="1357313"/>
          <p14:tracePt t="85853" x="7848600" y="1339850"/>
          <p14:tracePt t="85905" x="7848600" y="1330325"/>
          <p14:tracePt t="85913" x="7848600" y="1322388"/>
          <p14:tracePt t="85921" x="7848600" y="1303338"/>
          <p14:tracePt t="85937" x="7848600" y="1276350"/>
          <p14:tracePt t="86033" x="7848600" y="1285875"/>
          <p14:tracePt t="86041" x="7848600" y="1303338"/>
          <p14:tracePt t="86053" x="7867650" y="1339850"/>
          <p14:tracePt t="86070" x="7875588" y="1401763"/>
          <p14:tracePt t="86087" x="7894638" y="1465263"/>
          <p14:tracePt t="86104" x="7920038" y="1562100"/>
          <p14:tracePt t="86120" x="7947025" y="1679575"/>
          <p14:tracePt t="86137" x="7947025" y="1822450"/>
          <p14:tracePt t="86154" x="7947025" y="1893888"/>
          <p14:tracePt t="86170" x="7947025" y="1990725"/>
          <p14:tracePt t="86188" x="7947025" y="2017713"/>
          <p14:tracePt t="86204" x="7956550" y="2081213"/>
          <p14:tracePt t="86220" x="7956550" y="2143125"/>
          <p14:tracePt t="86236" x="7956550" y="2205038"/>
          <p14:tracePt t="86253" x="7956550" y="2251075"/>
          <p14:tracePt t="86270" x="7956550" y="2286000"/>
          <p14:tracePt t="86287" x="7956550" y="2312988"/>
          <p14:tracePt t="86329" x="7947025" y="2322513"/>
          <p14:tracePt t="86338" x="7939088" y="2322513"/>
          <p14:tracePt t="86354" x="7823200" y="2366963"/>
          <p14:tracePt t="86370" x="7634288" y="2384425"/>
          <p14:tracePt t="86387" x="7323138" y="2419350"/>
          <p14:tracePt t="86403" x="7054850" y="2473325"/>
          <p14:tracePt t="86420" x="6804025" y="2490788"/>
          <p14:tracePt t="86437" x="6510338" y="2544763"/>
          <p14:tracePt t="86454" x="6153150" y="2608263"/>
          <p14:tracePt t="86470" x="5803900" y="2697163"/>
          <p14:tracePt t="86487" x="5402263" y="2759075"/>
          <p14:tracePt t="86503" x="4830763" y="2776538"/>
          <p14:tracePt t="86521" x="4473575" y="2795588"/>
          <p14:tracePt t="86537" x="4133850" y="2795588"/>
          <p14:tracePt t="86554" x="4071938" y="2795588"/>
          <p14:tracePt t="86587" x="4054475" y="2813050"/>
          <p14:tracePt t="86603" x="4037013" y="2822575"/>
          <p14:tracePt t="86620" x="4027488" y="2822575"/>
          <p14:tracePt t="86637" x="4010025" y="2830513"/>
          <p14:tracePt t="86653" x="3919538" y="2830513"/>
          <p14:tracePt t="86670" x="3803650" y="2813050"/>
          <p14:tracePt t="86687" x="3660775" y="2741613"/>
          <p14:tracePt t="86704" x="3616325" y="2724150"/>
          <p14:tracePt t="86705" x="3598863" y="2714625"/>
          <p14:tracePt t="86720" x="3517900" y="2679700"/>
          <p14:tracePt t="86737" x="3465513" y="2670175"/>
          <p14:tracePt t="86754" x="3438525" y="2670175"/>
          <p14:tracePt t="86801" x="3429000" y="2670175"/>
          <p14:tracePt t="86977" x="3419475" y="2660650"/>
          <p14:tracePt t="87009" x="3419475" y="2633663"/>
          <p14:tracePt t="87033" x="3419475" y="2625725"/>
          <p14:tracePt t="87049" x="3419475" y="2616200"/>
          <p14:tracePt t="87057" x="3419475" y="2608263"/>
          <p14:tracePt t="87070" x="3419475" y="2581275"/>
          <p14:tracePt t="87087" x="3429000" y="2562225"/>
          <p14:tracePt t="87169" x="3446463" y="2544763"/>
          <p14:tracePt t="87177" x="3446463" y="2536825"/>
          <p14:tracePt t="87187" x="3446463" y="2517775"/>
          <p14:tracePt t="88617" x="3455988" y="2509838"/>
          <p14:tracePt t="88681" x="3465513" y="2509838"/>
          <p14:tracePt t="88689" x="3473450" y="2509838"/>
          <p14:tracePt t="88697" x="3482975" y="2509838"/>
          <p14:tracePt t="88705" x="3490913" y="2509838"/>
          <p14:tracePt t="88720" x="3517900" y="2509838"/>
          <p14:tracePt t="88737" x="3544888" y="2509838"/>
          <p14:tracePt t="88754" x="3562350" y="2509838"/>
          <p14:tracePt t="88770" x="3598863" y="2527300"/>
          <p14:tracePt t="88786" x="3660775" y="2536825"/>
          <p14:tracePt t="88803" x="3751263" y="2554288"/>
          <p14:tracePt t="88821" x="3840163" y="2554288"/>
          <p14:tracePt t="88837" x="4010025" y="2598738"/>
          <p14:tracePt t="88853" x="4375150" y="2633663"/>
          <p14:tracePt t="88870" x="4848225" y="2697163"/>
          <p14:tracePt t="88887" x="5259388" y="2768600"/>
          <p14:tracePt t="88903" x="5599113" y="2813050"/>
          <p14:tracePt t="88921" x="6126163" y="2884488"/>
          <p14:tracePt t="88937" x="6402388" y="2919413"/>
          <p14:tracePt t="88954" x="6545263" y="2919413"/>
          <p14:tracePt t="88970" x="6697663" y="2919413"/>
          <p14:tracePt t="88987" x="6929438" y="2919413"/>
          <p14:tracePt t="89003" x="7180263" y="2911475"/>
          <p14:tracePt t="89020" x="7242175" y="2847975"/>
          <p14:tracePt t="89036" x="7242175" y="2830513"/>
          <p14:tracePt t="89201" x="7259638" y="2840038"/>
          <p14:tracePt t="89209" x="7296150" y="2884488"/>
          <p14:tracePt t="89220" x="7340600" y="2911475"/>
          <p14:tracePt t="89237" x="7385050" y="2955925"/>
          <p14:tracePt t="89253" x="7402513" y="2965450"/>
          <p14:tracePt t="89270" x="7419975" y="2965450"/>
          <p14:tracePt t="89286" x="7456488" y="2965450"/>
          <p14:tracePt t="89303" x="7483475" y="2946400"/>
          <p14:tracePt t="89320" x="7527925" y="2928938"/>
          <p14:tracePt t="89337" x="7608888" y="2919413"/>
          <p14:tracePt t="89354" x="7724775" y="2919413"/>
          <p14:tracePt t="89370" x="7759700" y="2919413"/>
          <p14:tracePt t="89387" x="7777163" y="2919413"/>
          <p14:tracePt t="89585" x="7786688" y="2919413"/>
          <p14:tracePt t="89825" x="7796213" y="2919413"/>
          <p14:tracePt t="91777" x="7804150" y="2911475"/>
          <p14:tracePt t="91786" x="7823200" y="2901950"/>
          <p14:tracePt t="91809" x="7840663" y="2894013"/>
          <p14:tracePt t="91825" x="7848600" y="2894013"/>
          <p14:tracePt t="91833" x="7885113" y="2894013"/>
          <p14:tracePt t="91841" x="7894638" y="2874963"/>
          <p14:tracePt t="91853" x="7920038" y="2874963"/>
          <p14:tracePt t="91870" x="7991475" y="2874963"/>
          <p14:tracePt t="91886" x="8108950" y="2840038"/>
          <p14:tracePt t="91903" x="8188325" y="2822575"/>
          <p14:tracePt t="91920" x="8358188" y="2803525"/>
          <p14:tracePt t="91937" x="8582025" y="2751138"/>
          <p14:tracePt t="91953" x="8875713" y="2660650"/>
          <p14:tracePt t="91970" x="9348788" y="2509838"/>
          <p14:tracePt t="91986" x="9626600" y="2374900"/>
          <p14:tracePt t="92003" x="9823450" y="2276475"/>
          <p14:tracePt t="92020" x="9867900" y="2241550"/>
          <p14:tracePt t="92036" x="9885363" y="2214563"/>
          <p14:tracePt t="92053" x="9912350" y="2160588"/>
          <p14:tracePt t="92070" x="9920288" y="2143125"/>
          <p14:tracePt t="92086" x="9929813" y="2116138"/>
          <p14:tracePt t="92103" x="9939338" y="2108200"/>
          <p14:tracePt t="92137" x="9966325" y="2081213"/>
          <p14:tracePt t="92154" x="9974263" y="2062163"/>
          <p14:tracePt t="92170" x="9991725" y="2000250"/>
          <p14:tracePt t="92187" x="10018713" y="1919288"/>
          <p14:tracePt t="92203" x="10072688" y="1839913"/>
          <p14:tracePt t="92220" x="10109200" y="1776413"/>
          <p14:tracePt t="92237" x="10188575" y="1608138"/>
          <p14:tracePt t="92253" x="10304463" y="1330325"/>
          <p14:tracePt t="92270" x="10456863" y="1009650"/>
          <p14:tracePt t="92286" x="10599738" y="750888"/>
          <p14:tracePt t="92303" x="10680700" y="608013"/>
          <p14:tracePt t="92320" x="10733088" y="536575"/>
          <p14:tracePt t="92336" x="10742613" y="527050"/>
          <p14:tracePt t="92641" x="10742613" y="536575"/>
          <p14:tracePt t="92649" x="10742613" y="544513"/>
          <p14:tracePt t="92657" x="10742613" y="554038"/>
          <p14:tracePt t="92670" x="10742613" y="581025"/>
          <p14:tracePt t="92687" x="10742613" y="633413"/>
          <p14:tracePt t="92703" x="10742613" y="669925"/>
          <p14:tracePt t="92705" x="10742613" y="696913"/>
          <p14:tracePt t="92720" x="10742613" y="714375"/>
          <p14:tracePt t="92737" x="10742613" y="812800"/>
          <p14:tracePt t="92753" x="10742613" y="874713"/>
          <p14:tracePt t="92770" x="10742613" y="938213"/>
          <p14:tracePt t="92786" x="10742613" y="1000125"/>
          <p14:tracePt t="92803" x="10742613" y="1062038"/>
          <p14:tracePt t="92820" x="10742613" y="1133475"/>
          <p14:tracePt t="92836" x="10725150" y="1214438"/>
          <p14:tracePt t="92853" x="10706100" y="1276350"/>
          <p14:tracePt t="92870" x="10698163" y="1347788"/>
          <p14:tracePt t="92886" x="10698163" y="1446213"/>
          <p14:tracePt t="92903" x="10680700" y="1509713"/>
          <p14:tracePt t="92920" x="10680700" y="1527175"/>
          <p14:tracePt t="92937" x="10653713" y="1598613"/>
          <p14:tracePt t="92953" x="10653713" y="1625600"/>
          <p14:tracePt t="92970" x="10644188" y="1643063"/>
          <p14:tracePt t="92986" x="10634663" y="1697038"/>
          <p14:tracePt t="93003" x="10609263" y="1724025"/>
          <p14:tracePt t="93020" x="10572750" y="1758950"/>
          <p14:tracePt t="93037" x="10563225" y="1768475"/>
          <p14:tracePt t="93053" x="10537825" y="1803400"/>
          <p14:tracePt t="93070" x="10501313" y="1812925"/>
          <p14:tracePt t="93086" x="10466388" y="1830388"/>
          <p14:tracePt t="93103" x="10429875" y="1839913"/>
          <p14:tracePt t="93120" x="10385425" y="1839913"/>
          <p14:tracePt t="93137" x="10287000" y="1839913"/>
          <p14:tracePt t="93154" x="10198100" y="1839913"/>
          <p14:tracePt t="93170" x="10161588" y="1812925"/>
          <p14:tracePt t="93186" x="10153650" y="1731963"/>
          <p14:tracePt t="93203" x="10153650" y="1687513"/>
          <p14:tracePt t="93220" x="10153650" y="1652588"/>
          <p14:tracePt t="93236" x="10180638" y="1589088"/>
          <p14:tracePt t="93253" x="10215563" y="1544638"/>
          <p14:tracePt t="93270" x="10260013" y="1490663"/>
          <p14:tracePt t="93286" x="10313988" y="1446213"/>
          <p14:tracePt t="93303" x="10323513" y="1419225"/>
          <p14:tracePt t="93433" x="10340975" y="1419225"/>
          <p14:tracePt t="93457" x="10358438" y="1419225"/>
          <p14:tracePt t="93473" x="10367963" y="1419225"/>
          <p14:tracePt t="93481" x="10385425" y="1428750"/>
          <p14:tracePt t="93497" x="10412413" y="1455738"/>
          <p14:tracePt t="93505" x="10420350" y="1465263"/>
          <p14:tracePt t="93520" x="10429875" y="1473200"/>
          <p14:tracePt t="93537" x="10466388" y="1490663"/>
          <p14:tracePt t="93554" x="10491788" y="1536700"/>
          <p14:tracePt t="93570" x="10491788" y="1544638"/>
          <p14:tracePt t="93586" x="10491788" y="1554163"/>
          <p14:tracePt t="93641" x="10491788" y="1562100"/>
          <p14:tracePt t="93769" x="10491788" y="1589088"/>
          <p14:tracePt t="93777" x="10491788" y="1598613"/>
          <p14:tracePt t="93787" x="10491788" y="1608138"/>
          <p14:tracePt t="93803" x="10491788" y="1616075"/>
          <p14:tracePt t="93820" x="10474325" y="1660525"/>
          <p14:tracePt t="93836" x="10466388" y="1697038"/>
          <p14:tracePt t="93853" x="10447338" y="1731963"/>
          <p14:tracePt t="93870" x="10412413" y="1803400"/>
          <p14:tracePt t="93887" x="10402888" y="1884363"/>
          <p14:tracePt t="93903" x="10385425" y="1965325"/>
          <p14:tracePt t="93920" x="10385425" y="2036763"/>
          <p14:tracePt t="93937" x="10385425" y="2133600"/>
          <p14:tracePt t="93953" x="10385425" y="2197100"/>
          <p14:tracePt t="93970" x="10385425" y="2259013"/>
          <p14:tracePt t="93987" x="10375900" y="2295525"/>
          <p14:tracePt t="94003" x="10367963" y="2347913"/>
          <p14:tracePt t="94020" x="10348913" y="2374900"/>
          <p14:tracePt t="94036" x="10348913" y="2384425"/>
          <p14:tracePt t="94053" x="10348913" y="2401888"/>
          <p14:tracePt t="94070" x="10348913" y="2438400"/>
          <p14:tracePt t="94087" x="10348913" y="2446338"/>
          <p14:tracePt t="94103" x="10348913" y="2473325"/>
          <p14:tracePt t="94137" x="10348913" y="2482850"/>
          <p14:tracePt t="94154" x="10348913" y="2490788"/>
          <p14:tracePt t="94171" x="10348913" y="2509838"/>
          <p14:tracePt t="94225" x="10358438" y="2517775"/>
          <p14:tracePt t="94233" x="10358438" y="2527300"/>
          <p14:tracePt t="94257" x="10358438" y="2536825"/>
          <p14:tracePt t="100473" x="10367963" y="2544763"/>
          <p14:tracePt t="102185" x="10367963" y="2536825"/>
          <p14:tracePt t="102193" x="10367963" y="2509838"/>
          <p14:tracePt t="102203" x="10367963" y="2490788"/>
          <p14:tracePt t="102219" x="10367963" y="2411413"/>
          <p14:tracePt t="102236" x="10367963" y="2357438"/>
          <p14:tracePt t="102253" x="10367963" y="2303463"/>
          <p14:tracePt t="102270" x="10367963" y="2286000"/>
          <p14:tracePt t="102286" x="10367963" y="2241550"/>
          <p14:tracePt t="102302" x="10367963" y="2179638"/>
          <p14:tracePt t="102319" x="10367963" y="2133600"/>
          <p14:tracePt t="102337" x="10367963" y="2098675"/>
          <p14:tracePt t="102353" x="10367963" y="2062163"/>
          <p14:tracePt t="102370" x="10367963" y="2017713"/>
          <p14:tracePt t="102386" x="10348913" y="1965325"/>
          <p14:tracePt t="102403" x="10340975" y="1946275"/>
          <p14:tracePt t="102419" x="10340975" y="1928813"/>
          <p14:tracePt t="102436" x="10340975" y="1901825"/>
          <p14:tracePt t="102452" x="10340975" y="1857375"/>
          <p14:tracePt t="102470" x="10340975" y="1839913"/>
          <p14:tracePt t="102486" x="10340975" y="1822450"/>
          <p14:tracePt t="102503" x="10340975" y="1785938"/>
          <p14:tracePt t="102519" x="10348913" y="1758950"/>
          <p14:tracePt t="102536" x="10402888" y="1724025"/>
          <p14:tracePt t="102553" x="10439400" y="1679575"/>
          <p14:tracePt t="102570" x="10501313" y="1625600"/>
          <p14:tracePt t="102586" x="10555288" y="1589088"/>
          <p14:tracePt t="102603" x="10617200" y="1527175"/>
          <p14:tracePt t="102619" x="10653713" y="1473200"/>
          <p14:tracePt t="102636" x="10742613" y="1419225"/>
          <p14:tracePt t="102652" x="10769600" y="1401763"/>
          <p14:tracePt t="102669" x="10814050" y="1357313"/>
          <p14:tracePt t="102686" x="10848975" y="1285875"/>
          <p14:tracePt t="102703" x="10868025" y="1258888"/>
          <p14:tracePt t="102705" x="10875963" y="1241425"/>
          <p14:tracePt t="102720" x="10875963" y="1231900"/>
          <p14:tracePt t="102736" x="10895013" y="1214438"/>
          <p14:tracePt t="102753" x="10895013" y="1204913"/>
          <p14:tracePt t="102769" x="10902950" y="1179513"/>
          <p14:tracePt t="102802" x="10902950" y="1160463"/>
          <p14:tracePt t="102977" x="10902950" y="1143000"/>
          <p14:tracePt t="102993" x="10895013" y="1143000"/>
          <p14:tracePt t="103002" x="10885488" y="1152525"/>
          <p14:tracePt t="103009" x="10875963" y="1160463"/>
          <p14:tracePt t="103020" x="10875963" y="1179513"/>
          <p14:tracePt t="103036" x="10875963" y="1258888"/>
          <p14:tracePt t="103053" x="10875963" y="1312863"/>
          <p14:tracePt t="103069" x="10875963" y="1393825"/>
          <p14:tracePt t="103086" x="10875963" y="1473200"/>
          <p14:tracePt t="103103" x="10875963" y="1527175"/>
          <p14:tracePt t="103120" x="10875963" y="1608138"/>
          <p14:tracePt t="103136" x="10875963" y="1679575"/>
          <p14:tracePt t="103153" x="10875963" y="1758950"/>
          <p14:tracePt t="103170" x="10875963" y="1803400"/>
          <p14:tracePt t="103186" x="10875963" y="1857375"/>
          <p14:tracePt t="103203" x="10875963" y="1884363"/>
          <p14:tracePt t="103220" x="10875963" y="1919288"/>
          <p14:tracePt t="103236" x="10875963" y="1965325"/>
          <p14:tracePt t="103253" x="10875963" y="1982788"/>
          <p14:tracePt t="103269" x="10875963" y="2017713"/>
          <p14:tracePt t="103286" x="10875963" y="2027238"/>
          <p14:tracePt t="103303" x="10858500" y="2054225"/>
          <p14:tracePt t="103336" x="10841038" y="2054225"/>
          <p14:tracePt t="103354" x="10777538" y="2081213"/>
          <p14:tracePt t="103370" x="10688638" y="2081213"/>
          <p14:tracePt t="103386" x="10634663" y="2062163"/>
          <p14:tracePt t="103403" x="10590213" y="2054225"/>
          <p14:tracePt t="103420" x="10545763" y="2027238"/>
          <p14:tracePt t="103436" x="10466388" y="2017713"/>
          <p14:tracePt t="103453" x="10402888" y="2017713"/>
          <p14:tracePt t="103469" x="10358438" y="2017713"/>
          <p14:tracePt t="103486" x="10323513" y="2017713"/>
          <p14:tracePt t="103502" x="10304463" y="2017713"/>
          <p14:tracePt t="103519" x="10287000" y="2017713"/>
          <p14:tracePt t="103617" x="10277475" y="2017713"/>
          <p14:tracePt t="103625" x="10296525" y="2000250"/>
          <p14:tracePt t="103636" x="10304463" y="1990725"/>
          <p14:tracePt t="103653" x="10367963" y="1955800"/>
          <p14:tracePt t="103670" x="10385425" y="1938338"/>
          <p14:tracePt t="103686" x="10429875" y="1901825"/>
          <p14:tracePt t="103702" x="10439400" y="1893888"/>
          <p14:tracePt t="103777" x="10429875" y="1893888"/>
          <p14:tracePt t="103785" x="10412413" y="1893888"/>
          <p14:tracePt t="103793" x="10394950" y="1901825"/>
          <p14:tracePt t="103803" x="10385425" y="1911350"/>
          <p14:tracePt t="103819" x="10367963" y="1919288"/>
          <p14:tracePt t="103836" x="10340975" y="1946275"/>
          <p14:tracePt t="103853" x="10313988" y="1982788"/>
          <p14:tracePt t="103886" x="10304463" y="2000250"/>
          <p14:tracePt t="103903" x="10304463" y="2009775"/>
          <p14:tracePt t="103919" x="10304463" y="2027238"/>
          <p14:tracePt t="103936" x="10304463" y="2054225"/>
          <p14:tracePt t="103953" x="10304463" y="2089150"/>
          <p14:tracePt t="103970" x="10323513" y="2133600"/>
          <p14:tracePt t="103986" x="10348913" y="2152650"/>
          <p14:tracePt t="104002" x="10412413" y="2179638"/>
          <p14:tracePt t="104019" x="10474325" y="2179638"/>
          <p14:tracePt t="104036" x="10537825" y="2179638"/>
          <p14:tracePt t="104053" x="10609263" y="2179638"/>
          <p14:tracePt t="104069" x="10617200" y="2179638"/>
          <p14:tracePt t="104086" x="10634663" y="2179638"/>
          <p14:tracePt t="104145" x="10644188" y="2187575"/>
          <p14:tracePt t="104153" x="10644188" y="2205038"/>
          <p14:tracePt t="104177" x="10617200" y="2214563"/>
          <p14:tracePt t="104193" x="10582275" y="2241550"/>
          <p14:tracePt t="104202" x="10518775" y="2251075"/>
          <p14:tracePt t="104209" x="10483850" y="2251075"/>
          <p14:tracePt t="104219" x="10429875" y="2268538"/>
          <p14:tracePt t="104236" x="10277475" y="2286000"/>
          <p14:tracePt t="104253" x="10082213" y="2286000"/>
          <p14:tracePt t="104269" x="9848850" y="2286000"/>
          <p14:tracePt t="104286" x="9698038" y="2286000"/>
          <p14:tracePt t="104302" x="9501188" y="2286000"/>
          <p14:tracePt t="104319" x="9358313" y="2286000"/>
          <p14:tracePt t="104336" x="9197975" y="2241550"/>
          <p14:tracePt t="104353" x="9099550" y="2205038"/>
          <p14:tracePt t="104370" x="8939213" y="2143125"/>
          <p14:tracePt t="104386" x="8732838" y="2071688"/>
          <p14:tracePt t="104403" x="8545513" y="2009775"/>
          <p14:tracePt t="104419" x="8340725" y="1919288"/>
          <p14:tracePt t="104436" x="8126413" y="1812925"/>
          <p14:tracePt t="104452" x="7983538" y="1697038"/>
          <p14:tracePt t="104469" x="7912100" y="1598613"/>
          <p14:tracePt t="104486" x="7912100" y="1536700"/>
          <p14:tracePt t="104503" x="7912100" y="1527175"/>
          <p14:tracePt t="104665" x="7920038" y="1527175"/>
          <p14:tracePt t="104673" x="7956550" y="1527175"/>
          <p14:tracePt t="104737" x="7929563" y="1527175"/>
          <p14:tracePt t="104745" x="7875588" y="1527175"/>
          <p14:tracePt t="104754" x="7796213" y="1509713"/>
          <p14:tracePt t="104770" x="7670800" y="1490663"/>
          <p14:tracePt t="104786" x="7562850" y="1490663"/>
          <p14:tracePt t="104802" x="7466013" y="1465263"/>
          <p14:tracePt t="104819" x="7402513" y="1455738"/>
          <p14:tracePt t="104836" x="7367588" y="1446213"/>
          <p14:tracePt t="104853" x="7331075" y="1428750"/>
          <p14:tracePt t="104870" x="7304088" y="1419225"/>
          <p14:tracePt t="104886" x="7296150" y="1411288"/>
          <p14:tracePt t="104919" x="7277100" y="1401763"/>
          <p14:tracePt t="104937" x="7269163" y="1401763"/>
          <p14:tracePt t="104952" x="7259638" y="1393825"/>
          <p14:tracePt t="105433" x="7259638" y="1401763"/>
          <p14:tracePt t="105449" x="7259638" y="1411288"/>
          <p14:tracePt t="105457" x="7259638" y="1419225"/>
          <p14:tracePt t="105469" x="7259638" y="1455738"/>
          <p14:tracePt t="105486" x="7251700" y="1473200"/>
          <p14:tracePt t="105502" x="7242175" y="1500188"/>
          <p14:tracePt t="105519" x="7242175" y="1509713"/>
          <p14:tracePt t="105553" x="7232650" y="1517650"/>
          <p14:tracePt t="105577" x="7232650" y="1527175"/>
          <p14:tracePt t="105593" x="7232650" y="1554163"/>
          <p14:tracePt t="105603" x="7232650" y="1562100"/>
          <p14:tracePt t="105619" x="7205663" y="1589088"/>
          <p14:tracePt t="105636" x="7205663" y="1616075"/>
          <p14:tracePt t="105653" x="7197725" y="1660525"/>
          <p14:tracePt t="105669" x="7197725" y="1687513"/>
          <p14:tracePt t="105686" x="7197725" y="1731963"/>
          <p14:tracePt t="105703" x="7197725" y="1768475"/>
          <p14:tracePt t="105719" x="7197725" y="1785938"/>
          <p14:tracePt t="105736" x="7197725" y="1795463"/>
          <p14:tracePt t="105753" x="7197725" y="1839913"/>
          <p14:tracePt t="105770" x="7197725" y="1884363"/>
          <p14:tracePt t="105786" x="7197725" y="1901825"/>
          <p14:tracePt t="105803" x="7188200" y="1938338"/>
          <p14:tracePt t="105819" x="7188200" y="1955800"/>
          <p14:tracePt t="105836" x="7188200" y="1990725"/>
          <p14:tracePt t="105852" x="7188200" y="2009775"/>
          <p14:tracePt t="105869" x="7188200" y="2044700"/>
          <p14:tracePt t="105886" x="7188200" y="2062163"/>
          <p14:tracePt t="105902" x="7188200" y="2108200"/>
          <p14:tracePt t="105919" x="7188200" y="2152650"/>
          <p14:tracePt t="105936" x="7188200" y="2170113"/>
          <p14:tracePt t="105953" x="7188200" y="2214563"/>
          <p14:tracePt t="105970" x="7188200" y="2251075"/>
          <p14:tracePt t="105986" x="7188200" y="2268538"/>
          <p14:tracePt t="106002" x="7188200" y="2276475"/>
          <p14:tracePt t="106019" x="7188200" y="2312988"/>
          <p14:tracePt t="106036" x="7188200" y="2330450"/>
          <p14:tracePt t="106052" x="7197725" y="2374900"/>
          <p14:tracePt t="106069" x="7205663" y="2384425"/>
          <p14:tracePt t="106103" x="7224713" y="2393950"/>
          <p14:tracePt t="106119" x="7224713" y="2401888"/>
          <p14:tracePt t="106136" x="7232650" y="2428875"/>
          <p14:tracePt t="106152" x="7251700" y="2438400"/>
          <p14:tracePt t="106170" x="7286625" y="2473325"/>
          <p14:tracePt t="106186" x="7313613" y="2500313"/>
          <p14:tracePt t="106202" x="7331075" y="2509838"/>
          <p14:tracePt t="106219" x="7340600" y="2517775"/>
          <p14:tracePt t="106236" x="7367588" y="2536825"/>
          <p14:tracePt t="106252" x="7375525" y="2544763"/>
          <p14:tracePt t="106269" x="7385050" y="2562225"/>
          <p14:tracePt t="106305" x="7394575" y="2571750"/>
          <p14:tracePt t="106321" x="7402513" y="2581275"/>
          <p14:tracePt t="106353" x="7429500" y="2589213"/>
          <p14:tracePt t="106505" x="7412038" y="2571750"/>
          <p14:tracePt t="106513" x="7402513" y="2562225"/>
          <p14:tracePt t="106521" x="7348538" y="2527300"/>
          <p14:tracePt t="106536" x="7323138" y="2500313"/>
          <p14:tracePt t="106553" x="7215188" y="2374900"/>
          <p14:tracePt t="106570" x="7188200" y="2322513"/>
          <p14:tracePt t="106586" x="7153275" y="2251075"/>
          <p14:tracePt t="106602" x="7153275" y="2170113"/>
          <p14:tracePt t="106619" x="7153275" y="2081213"/>
          <p14:tracePt t="106636" x="7153275" y="2000250"/>
          <p14:tracePt t="106652" x="7153275" y="1911350"/>
          <p14:tracePt t="106669" x="7134225" y="1822450"/>
          <p14:tracePt t="106686" x="7134225" y="1758950"/>
          <p14:tracePt t="106702" x="7134225" y="1697038"/>
          <p14:tracePt t="106719" x="7134225" y="1660525"/>
          <p14:tracePt t="106736" x="7134225" y="1608138"/>
          <p14:tracePt t="106753" x="7161213" y="1571625"/>
          <p14:tracePt t="106770" x="7170738" y="1517650"/>
          <p14:tracePt t="106786" x="7180263" y="1500188"/>
          <p14:tracePt t="106802" x="7197725" y="1482725"/>
          <p14:tracePt t="106836" x="7232650" y="1455738"/>
          <p14:tracePt t="106852" x="7251700" y="1438275"/>
          <p14:tracePt t="106869" x="7286625" y="1411288"/>
          <p14:tracePt t="106886" x="7313613" y="1384300"/>
          <p14:tracePt t="106902" x="7331075" y="1374775"/>
          <p14:tracePt t="106919" x="7348538" y="1357313"/>
          <p14:tracePt t="106936" x="7358063" y="1347788"/>
          <p14:tracePt t="106952" x="7367588" y="1339850"/>
          <p14:tracePt t="106970" x="7385050" y="1339850"/>
          <p14:tracePt t="107009" x="7394575" y="1339850"/>
          <p14:tracePt t="107049" x="7412038" y="1339850"/>
          <p14:tracePt t="107089" x="7419975" y="1339850"/>
          <p14:tracePt t="107193" x="7412038" y="1339850"/>
          <p14:tracePt t="107202" x="7402513" y="1347788"/>
          <p14:tracePt t="107217" x="7385050" y="1366838"/>
          <p14:tracePt t="107225" x="7375525" y="1374775"/>
          <p14:tracePt t="107236" x="7367588" y="1384300"/>
          <p14:tracePt t="107253" x="7358063" y="1393825"/>
          <p14:tracePt t="107269" x="7348538" y="1428750"/>
          <p14:tracePt t="107286" x="7348538" y="1438275"/>
          <p14:tracePt t="107303" x="7313613" y="1473200"/>
          <p14:tracePt t="107319" x="7296150" y="1500188"/>
          <p14:tracePt t="107336" x="7269163" y="1544638"/>
          <p14:tracePt t="107353" x="7251700" y="1608138"/>
          <p14:tracePt t="107369" x="7232650" y="1625600"/>
          <p14:tracePt t="107386" x="7232650" y="1660525"/>
          <p14:tracePt t="107403" x="7205663" y="1724025"/>
          <p14:tracePt t="107419" x="7197725" y="1785938"/>
          <p14:tracePt t="107436" x="7197725" y="1847850"/>
          <p14:tracePt t="107453" x="7188200" y="1928813"/>
          <p14:tracePt t="107469" x="7188200" y="1982788"/>
          <p14:tracePt t="107486" x="7188200" y="2027238"/>
          <p14:tracePt t="107502" x="7188200" y="2054225"/>
          <p14:tracePt t="107519" x="7188200" y="2062163"/>
          <p14:tracePt t="107536" x="7188200" y="2089150"/>
          <p14:tracePt t="107553" x="7188200" y="2179638"/>
          <p14:tracePt t="107570" x="7188200" y="2232025"/>
          <p14:tracePt t="107586" x="7188200" y="2286000"/>
          <p14:tracePt t="107603" x="7188200" y="2339975"/>
          <p14:tracePt t="107619" x="7188200" y="2384425"/>
          <p14:tracePt t="107636" x="7188200" y="2411413"/>
          <p14:tracePt t="107652" x="7188200" y="2438400"/>
          <p14:tracePt t="107669" x="7215188" y="2490788"/>
          <p14:tracePt t="107686" x="7224713" y="2509838"/>
          <p14:tracePt t="107702" x="7232650" y="2536825"/>
          <p14:tracePt t="107719" x="7232650" y="2544763"/>
          <p14:tracePt t="107736" x="7242175" y="2554288"/>
          <p14:tracePt t="107752" x="7251700" y="2562225"/>
          <p14:tracePt t="107770" x="7277100" y="2581275"/>
          <p14:tracePt t="107802" x="7286625" y="2589213"/>
          <p14:tracePt t="107819" x="7296150" y="2608263"/>
          <p14:tracePt t="107897" x="7304088" y="2616200"/>
          <p14:tracePt t="108801" x="7313613" y="2616200"/>
          <p14:tracePt t="108809" x="7340600" y="2589213"/>
          <p14:tracePt t="108825" x="7367588" y="2562225"/>
          <p14:tracePt t="108836" x="7375525" y="2536825"/>
          <p14:tracePt t="108852" x="7419975" y="2509838"/>
          <p14:tracePt t="108869" x="7446963" y="2473325"/>
          <p14:tracePt t="108886" x="7510463" y="2393950"/>
          <p14:tracePt t="108902" x="7581900" y="2322513"/>
          <p14:tracePt t="108919" x="7661275" y="2241550"/>
          <p14:tracePt t="108936" x="7732713" y="2143125"/>
          <p14:tracePt t="108953" x="7804150" y="1990725"/>
          <p14:tracePt t="108970" x="7848600" y="1874838"/>
          <p14:tracePt t="108986" x="7848600" y="1795463"/>
          <p14:tracePt t="109002" x="7858125" y="1751013"/>
          <p14:tracePt t="109019" x="7858125" y="1704975"/>
          <p14:tracePt t="109036" x="7867650" y="1679575"/>
          <p14:tracePt t="109052" x="7867650" y="1652588"/>
          <p14:tracePt t="109069" x="7867650" y="1633538"/>
          <p14:tracePt t="109086" x="7894638" y="1598613"/>
          <p14:tracePt t="109102" x="7902575" y="1571625"/>
          <p14:tracePt t="109119" x="7920038" y="1562100"/>
          <p14:tracePt t="109136" x="7929563" y="1517650"/>
          <p14:tracePt t="109152" x="7983538" y="1465263"/>
          <p14:tracePt t="109170" x="8010525" y="1438275"/>
          <p14:tracePt t="109369" x="8010525" y="1465263"/>
          <p14:tracePt t="109377" x="8010525" y="1482725"/>
          <p14:tracePt t="109386" x="8010525" y="1509713"/>
          <p14:tracePt t="109403" x="8010525" y="1544638"/>
          <p14:tracePt t="109419" x="8010525" y="1589088"/>
          <p14:tracePt t="109436" x="8010525" y="1633538"/>
          <p14:tracePt t="109452" x="8010525" y="1679575"/>
          <p14:tracePt t="109469" x="8010525" y="1704975"/>
          <p14:tracePt t="109486" x="8010525" y="1751013"/>
          <p14:tracePt t="109502" x="8010525" y="1795463"/>
          <p14:tracePt t="109519" x="8027988" y="1857375"/>
          <p14:tracePt t="109536" x="8027988" y="1919288"/>
          <p14:tracePt t="109553" x="8027988" y="2000250"/>
          <p14:tracePt t="109569" x="8027988" y="2062163"/>
          <p14:tracePt t="109586" x="8027988" y="2108200"/>
          <p14:tracePt t="109603" x="8027988" y="2152650"/>
          <p14:tracePt t="109619" x="8027988" y="2197100"/>
          <p14:tracePt t="109636" x="8027988" y="2232025"/>
          <p14:tracePt t="109652" x="8027988" y="2276475"/>
          <p14:tracePt t="109669" x="8027988" y="2303463"/>
          <p14:tracePt t="109686" x="8027988" y="2330450"/>
          <p14:tracePt t="109703" x="8027988" y="2339975"/>
          <p14:tracePt t="109719" x="8027988" y="2357438"/>
          <p14:tracePt t="109736" x="8027988" y="2366963"/>
          <p14:tracePt t="109785" x="8027988" y="2384425"/>
          <p14:tracePt t="109793" x="8027988" y="2393950"/>
          <p14:tracePt t="109803" x="8027988" y="2411413"/>
          <p14:tracePt t="109819" x="8037513" y="2438400"/>
          <p14:tracePt t="109836" x="8037513" y="2465388"/>
          <p14:tracePt t="109852" x="8037513" y="2490788"/>
          <p14:tracePt t="109869" x="8045450" y="2509838"/>
          <p14:tracePt t="109903" x="8045450" y="2517775"/>
          <p14:tracePt t="109919" x="8045450" y="2544763"/>
          <p14:tracePt t="109937" x="8045450" y="2554288"/>
          <p14:tracePt t="109952" x="8045450" y="2571750"/>
          <p14:tracePt t="109977" x="8045450" y="2581275"/>
          <p14:tracePt t="110553" x="8072438" y="2571750"/>
          <p14:tracePt t="110569" x="8081963" y="2562225"/>
          <p14:tracePt t="110577" x="8089900" y="2536825"/>
          <p14:tracePt t="110593" x="8099425" y="2527300"/>
          <p14:tracePt t="110603" x="8126413" y="2500313"/>
          <p14:tracePt t="110619" x="8161338" y="2473325"/>
          <p14:tracePt t="110636" x="8205788" y="2455863"/>
          <p14:tracePt t="110652" x="8296275" y="2419350"/>
          <p14:tracePt t="110669" x="8412163" y="2374900"/>
          <p14:tracePt t="110686" x="8474075" y="2339975"/>
          <p14:tracePt t="110702" x="8572500" y="2312988"/>
          <p14:tracePt t="110719" x="8653463" y="2268538"/>
          <p14:tracePt t="110736" x="8715375" y="2259013"/>
          <p14:tracePt t="110737" x="8732838" y="2259013"/>
          <p14:tracePt t="110753" x="8796338" y="2241550"/>
          <p14:tracePt t="110770" x="8848725" y="2205038"/>
          <p14:tracePt t="110786" x="8939213" y="2179638"/>
          <p14:tracePt t="110802" x="9018588" y="2152650"/>
          <p14:tracePt t="110819" x="9082088" y="2143125"/>
          <p14:tracePt t="110836" x="9117013" y="2143125"/>
          <p14:tracePt t="110853" x="9161463" y="2143125"/>
          <p14:tracePt t="110869" x="9170988" y="2143125"/>
          <p14:tracePt t="110886" x="9197975" y="2143125"/>
          <p14:tracePt t="110902" x="9224963" y="2143125"/>
          <p14:tracePt t="110919" x="9242425" y="2152650"/>
          <p14:tracePt t="110936" x="9259888" y="2170113"/>
          <p14:tracePt t="110953" x="9313863" y="2205038"/>
          <p14:tracePt t="110970" x="9348788" y="2214563"/>
          <p14:tracePt t="110986" x="9375775" y="2224088"/>
          <p14:tracePt t="111025" x="9385300" y="2224088"/>
          <p14:tracePt t="111041" x="9420225" y="2241550"/>
          <p14:tracePt t="111052" x="9429750" y="2251075"/>
          <p14:tracePt t="111073" x="9439275" y="2251075"/>
          <p14:tracePt t="111086" x="9466263" y="2251075"/>
          <p14:tracePt t="111102" x="9491663" y="2251075"/>
          <p14:tracePt t="111119" x="9510713" y="2214563"/>
          <p14:tracePt t="111135" x="9545638" y="2170113"/>
          <p14:tracePt t="111152" x="9555163" y="2143125"/>
          <p14:tracePt t="111577" x="9555163" y="2133600"/>
          <p14:tracePt t="112425" x="9555163" y="2098675"/>
          <p14:tracePt t="112433" x="9555163" y="2089150"/>
          <p14:tracePt t="112441" x="9545638" y="2062163"/>
          <p14:tracePt t="112452" x="9528175" y="2036763"/>
          <p14:tracePt t="112469" x="9474200" y="1973263"/>
          <p14:tracePt t="112486" x="9447213" y="1928813"/>
          <p14:tracePt t="112502" x="9412288" y="1893888"/>
          <p14:tracePt t="112519" x="9367838" y="1857375"/>
          <p14:tracePt t="112536" x="9340850" y="1830388"/>
          <p14:tracePt t="112553" x="9277350" y="1822450"/>
          <p14:tracePt t="112569" x="9232900" y="1822450"/>
          <p14:tracePt t="112586" x="9170988" y="1822450"/>
          <p14:tracePt t="112602" x="9109075" y="1822450"/>
          <p14:tracePt t="112619" x="9063038" y="1822450"/>
          <p14:tracePt t="112636" x="8991600" y="1822450"/>
          <p14:tracePt t="112652" x="8947150" y="1822450"/>
          <p14:tracePt t="112669" x="8885238" y="1822450"/>
          <p14:tracePt t="112686" x="8840788" y="1822450"/>
          <p14:tracePt t="112702" x="8796338" y="1822450"/>
          <p14:tracePt t="112719" x="8715375" y="1803400"/>
          <p14:tracePt t="112736" x="8643938" y="1803400"/>
          <p14:tracePt t="112737" x="8616950" y="1803400"/>
          <p14:tracePt t="112752" x="8582025" y="1803400"/>
          <p14:tracePt t="112769" x="8537575" y="1803400"/>
          <p14:tracePt t="112786" x="8518525" y="1803400"/>
          <p14:tracePt t="112833" x="8510588" y="1812925"/>
          <p14:tracePt t="112841" x="8501063" y="1822450"/>
          <p14:tracePt t="112852" x="8501063" y="1839913"/>
          <p14:tracePt t="112869" x="8501063" y="1884363"/>
          <p14:tracePt t="112886" x="8501063" y="1928813"/>
          <p14:tracePt t="112902" x="8501063" y="1965325"/>
          <p14:tracePt t="112919" x="8518525" y="2036763"/>
          <p14:tracePt t="112935" x="8555038" y="2089150"/>
          <p14:tracePt t="112953" x="8609013" y="2160588"/>
          <p14:tracePt t="112969" x="8643938" y="2197100"/>
          <p14:tracePt t="112985" x="8661400" y="2224088"/>
          <p14:tracePt t="113002" x="8715375" y="2251075"/>
          <p14:tracePt t="113019" x="8769350" y="2259013"/>
          <p14:tracePt t="113035" x="8831263" y="2268538"/>
          <p14:tracePt t="113052" x="8912225" y="2268538"/>
          <p14:tracePt t="113069" x="8974138" y="2286000"/>
          <p14:tracePt t="113086" x="9037638" y="2286000"/>
          <p14:tracePt t="113102" x="9082088" y="2312988"/>
          <p14:tracePt t="113119" x="9109075" y="2312988"/>
          <p14:tracePt t="113136" x="9144000" y="2312988"/>
          <p14:tracePt t="113153" x="9188450" y="2312988"/>
          <p14:tracePt t="113169" x="9232900" y="2295525"/>
          <p14:tracePt t="113186" x="9251950" y="2286000"/>
          <p14:tracePt t="113202" x="9259888" y="2259013"/>
          <p14:tracePt t="113219" x="9269413" y="2251075"/>
          <p14:tracePt t="113236" x="9286875" y="2232025"/>
          <p14:tracePt t="113252" x="9286875" y="2224088"/>
          <p14:tracePt t="113269" x="9304338" y="2205038"/>
          <p14:tracePt t="113286" x="9313863" y="2187575"/>
          <p14:tracePt t="113302" x="9313863" y="2160588"/>
          <p14:tracePt t="113319" x="9313863" y="2133600"/>
          <p14:tracePt t="113336" x="9313863" y="2098675"/>
          <p14:tracePt t="113353" x="9313863" y="2089150"/>
          <p14:tracePt t="113393" x="9313863" y="2081213"/>
          <p14:tracePt t="113489" x="9313863" y="2054225"/>
          <p14:tracePt t="113497" x="9313863" y="2044700"/>
          <p14:tracePt t="113505" x="9313863" y="2036763"/>
          <p14:tracePt t="113520" x="9296400" y="2017713"/>
          <p14:tracePt t="113537" x="9296400" y="1965325"/>
          <p14:tracePt t="113553" x="9296400" y="1866900"/>
          <p14:tracePt t="113570" x="9286875" y="1795463"/>
          <p14:tracePt t="113586" x="9269413" y="1714500"/>
          <p14:tracePt t="113603" x="9259888" y="1652588"/>
          <p14:tracePt t="113620" x="9232900" y="1589088"/>
          <p14:tracePt t="113636" x="9205913" y="1500188"/>
          <p14:tracePt t="113652" x="9188450" y="1419225"/>
          <p14:tracePt t="113669" x="9161463" y="1357313"/>
          <p14:tracePt t="113686" x="9153525" y="1339850"/>
          <p14:tracePt t="113702" x="9153525" y="1303338"/>
          <p14:tracePt t="113719" x="9144000" y="1295400"/>
          <p14:tracePt t="113736" x="9144000" y="1285875"/>
          <p14:tracePt t="113753" x="9134475" y="1258888"/>
          <p14:tracePt t="113770" x="9134475" y="1250950"/>
          <p14:tracePt t="113786" x="9109075" y="1223963"/>
          <p14:tracePt t="114025" x="9126538" y="1223963"/>
          <p14:tracePt t="114033" x="9144000" y="1223963"/>
          <p14:tracePt t="114041" x="9188450" y="1231900"/>
          <p14:tracePt t="114052" x="9224963" y="1258888"/>
          <p14:tracePt t="114069" x="9259888" y="1268413"/>
          <p14:tracePt t="114086" x="9304338" y="1295400"/>
          <p14:tracePt t="114103" x="9358313" y="1330325"/>
          <p14:tracePt t="114119" x="9394825" y="1366838"/>
          <p14:tracePt t="114135" x="9402763" y="1374775"/>
          <p14:tracePt t="114153" x="9420225" y="1384300"/>
          <p14:tracePt t="114169" x="9474200" y="1419225"/>
          <p14:tracePt t="114377" x="9466263" y="1419225"/>
          <p14:tracePt t="114385" x="9439275" y="1401763"/>
          <p14:tracePt t="114393" x="9429750" y="1374775"/>
          <p14:tracePt t="114402" x="9420225" y="1366838"/>
          <p14:tracePt t="114419" x="9394825" y="1347788"/>
          <p14:tracePt t="114436" x="9385300" y="1322388"/>
          <p14:tracePt t="114452" x="9385300" y="1312863"/>
          <p14:tracePt t="114469" x="9385300" y="1303338"/>
          <p14:tracePt t="114505" x="9385300" y="1285875"/>
          <p14:tracePt t="114545" x="9375775" y="1276350"/>
          <p14:tracePt t="114561" x="9367838" y="1258888"/>
          <p14:tracePt t="114713" x="9358313" y="1268413"/>
          <p14:tracePt t="114729" x="9348788" y="1276350"/>
          <p14:tracePt t="114753" x="9348788" y="1285875"/>
          <p14:tracePt t="114761" x="9331325" y="1303338"/>
          <p14:tracePt t="114770" x="9331325" y="1312863"/>
          <p14:tracePt t="114787" x="9331325" y="1330325"/>
          <p14:tracePt t="114802" x="9331325" y="1357313"/>
          <p14:tracePt t="114836" x="9313863" y="1393825"/>
          <p14:tracePt t="114852" x="9304338" y="1401763"/>
          <p14:tracePt t="114869" x="9286875" y="1446213"/>
          <p14:tracePt t="114885" x="9286875" y="1473200"/>
          <p14:tracePt t="114902" x="9277350" y="1500188"/>
          <p14:tracePt t="114919" x="9269413" y="1517650"/>
          <p14:tracePt t="114936" x="9259888" y="1527175"/>
          <p14:tracePt t="115457" x="9259888" y="1500188"/>
          <p14:tracePt t="115465" x="9269413" y="1482725"/>
          <p14:tracePt t="115473" x="9269413" y="1438275"/>
          <p14:tracePt t="115485" x="9286875" y="1419225"/>
          <p14:tracePt t="115502" x="9286875" y="1366838"/>
          <p14:tracePt t="115519" x="9286875" y="1322388"/>
          <p14:tracePt t="115535" x="9286875" y="1303338"/>
          <p14:tracePt t="115552" x="9304338" y="1285875"/>
          <p14:tracePt t="115569" x="9304338" y="1276350"/>
          <p14:tracePt t="115585" x="9304338" y="1258888"/>
          <p14:tracePt t="115625" x="9304338" y="1250950"/>
          <p14:tracePt t="115737" x="9304338" y="1276350"/>
          <p14:tracePt t="115745" x="9286875" y="1312863"/>
          <p14:tracePt t="115761" x="9277350" y="1339850"/>
          <p14:tracePt t="115770" x="9251950" y="1393825"/>
          <p14:tracePt t="115787" x="9232900" y="1438275"/>
          <p14:tracePt t="115802" x="9205913" y="1482725"/>
          <p14:tracePt t="115819" x="9197975" y="1517650"/>
          <p14:tracePt t="115835" x="9188450" y="1527175"/>
          <p14:tracePt t="115869" x="9180513" y="1536700"/>
          <p14:tracePt t="115913" x="9170988" y="1536700"/>
          <p14:tracePt t="115921" x="9144000" y="1536700"/>
          <p14:tracePt t="115929" x="9134475" y="1536700"/>
          <p14:tracePt t="115937" x="9126538" y="1536700"/>
          <p14:tracePt t="115953" x="9063038" y="1500188"/>
          <p14:tracePt t="115969" x="9001125" y="1465263"/>
          <p14:tracePt t="115986" x="8947150" y="1411288"/>
          <p14:tracePt t="116002" x="8912225" y="1366838"/>
          <p14:tracePt t="116019" x="8912225" y="1339850"/>
          <p14:tracePt t="116035" x="8912225" y="1322388"/>
          <p14:tracePt t="116053" x="8912225" y="1312863"/>
          <p14:tracePt t="116169" x="8912225" y="1303338"/>
          <p14:tracePt t="116177" x="8939213" y="1303338"/>
          <p14:tracePt t="116187" x="8956675" y="1303338"/>
          <p14:tracePt t="116202" x="9090025" y="1366838"/>
          <p14:tracePt t="116219" x="9232900" y="1428750"/>
          <p14:tracePt t="116235" x="9331325" y="1455738"/>
          <p14:tracePt t="116252" x="9429750" y="1517650"/>
          <p14:tracePt t="116269" x="9456738" y="1527175"/>
          <p14:tracePt t="116409" x="9466263" y="1527175"/>
          <p14:tracePt t="116425" x="9483725" y="1527175"/>
          <p14:tracePt t="116465" x="9491663" y="1527175"/>
          <p14:tracePt t="116505" x="9501188" y="1527175"/>
          <p14:tracePt t="116513" x="9518650" y="1527175"/>
          <p14:tracePt t="116537" x="9537700" y="1527175"/>
          <p14:tracePt t="116545" x="9545638" y="1527175"/>
          <p14:tracePt t="116553" x="9572625" y="1527175"/>
          <p14:tracePt t="116569" x="9661525" y="1527175"/>
          <p14:tracePt t="116586" x="9732963" y="1527175"/>
          <p14:tracePt t="116602" x="9831388" y="1527175"/>
          <p14:tracePt t="116618" x="9894888" y="1554163"/>
          <p14:tracePt t="116697" x="9912350" y="1554163"/>
          <p14:tracePt t="116705" x="9929813" y="1554163"/>
          <p14:tracePt t="116713" x="9939338" y="1554163"/>
          <p14:tracePt t="116721" x="9947275" y="1554163"/>
          <p14:tracePt t="116735" x="9966325" y="1554163"/>
          <p14:tracePt t="116752" x="10001250" y="1554163"/>
          <p14:tracePt t="116769" x="10082213" y="1544638"/>
          <p14:tracePt t="116786" x="10117138" y="1544638"/>
          <p14:tracePt t="116802" x="10161588" y="1536700"/>
          <p14:tracePt t="116819" x="10215563" y="1536700"/>
          <p14:tracePt t="116835" x="10260013" y="1500188"/>
          <p14:tracePt t="116852" x="10277475" y="1490663"/>
          <p14:tracePt t="116869" x="10287000" y="1490663"/>
          <p14:tracePt t="116885" x="10323513" y="1482725"/>
          <p14:tracePt t="116902" x="10331450" y="1482725"/>
          <p14:tracePt t="116919" x="10340975" y="1473200"/>
          <p14:tracePt t="116935" x="10367963" y="1473200"/>
          <p14:tracePt t="116953" x="10385425" y="1446213"/>
          <p14:tracePt t="116969" x="10412413" y="1428750"/>
          <p14:tracePt t="116986" x="10420350" y="1411288"/>
          <p14:tracePt t="117081" x="10429875" y="1411288"/>
          <p14:tracePt t="117121" x="10439400" y="1401763"/>
          <p14:tracePt t="117129" x="10447338" y="1393825"/>
          <p14:tracePt t="117225" x="10447338" y="1419225"/>
          <p14:tracePt t="117233" x="10447338" y="1438275"/>
          <p14:tracePt t="117241" x="10447338" y="1446213"/>
          <p14:tracePt t="117252" x="10447338" y="1482725"/>
          <p14:tracePt t="117269" x="10466388" y="1517650"/>
          <p14:tracePt t="117285" x="10466388" y="1562100"/>
          <p14:tracePt t="117302" x="10483850" y="1625600"/>
          <p14:tracePt t="117319" x="10491788" y="1652588"/>
          <p14:tracePt t="117335" x="10510838" y="1697038"/>
          <p14:tracePt t="117353" x="10510838" y="1758950"/>
          <p14:tracePt t="117369" x="10510838" y="1839913"/>
          <p14:tracePt t="117386" x="10518775" y="1857375"/>
          <p14:tracePt t="117402" x="10518775" y="1901825"/>
          <p14:tracePt t="117419" x="10518775" y="1919288"/>
          <p14:tracePt t="117436" x="10537825" y="1965325"/>
          <p14:tracePt t="117452" x="10537825" y="2009775"/>
          <p14:tracePt t="117469" x="10555288" y="2036763"/>
          <p14:tracePt t="117485" x="10563225" y="2071688"/>
          <p14:tracePt t="117502" x="10563225" y="2089150"/>
          <p14:tracePt t="117519" x="10563225" y="2125663"/>
          <p14:tracePt t="117535" x="10563225" y="2143125"/>
          <p14:tracePt t="117552" x="10563225" y="2187575"/>
          <p14:tracePt t="117569" x="10537825" y="2241550"/>
          <p14:tracePt t="117586" x="10537825" y="2295525"/>
          <p14:tracePt t="117602" x="10518775" y="2366963"/>
          <p14:tracePt t="117619" x="10510838" y="2401888"/>
          <p14:tracePt t="117635" x="10510838" y="2438400"/>
          <p14:tracePt t="117652" x="10501313" y="2482850"/>
          <p14:tracePt t="117668" x="10483850" y="2490788"/>
          <p14:tracePt t="117685" x="10483850" y="2509838"/>
          <p14:tracePt t="117702" x="10483850" y="2527300"/>
          <p14:tracePt t="117719" x="10483850" y="2536825"/>
          <p14:tracePt t="117735" x="10474325" y="2581275"/>
          <p14:tracePt t="117752" x="10474325" y="2589213"/>
          <p14:tracePt t="117769" x="10474325" y="2598738"/>
          <p14:tracePt t="117785" x="10474325" y="2616200"/>
          <p14:tracePt t="117802" x="10474325" y="2633663"/>
          <p14:tracePt t="117819" x="10466388" y="2643188"/>
          <p14:tracePt t="118201" x="10456863" y="2625725"/>
          <p14:tracePt t="118209" x="10447338" y="2616200"/>
          <p14:tracePt t="118218" x="10439400" y="2608263"/>
          <p14:tracePt t="118235" x="10402888" y="2562225"/>
          <p14:tracePt t="118252" x="10358438" y="2500313"/>
          <p14:tracePt t="118269" x="10313988" y="2455863"/>
          <p14:tracePt t="118286" x="10287000" y="2401888"/>
          <p14:tracePt t="118302" x="10252075" y="2322513"/>
          <p14:tracePt t="118319" x="10225088" y="2276475"/>
          <p14:tracePt t="118335" x="10171113" y="2197100"/>
          <p14:tracePt t="118352" x="10144125" y="2116138"/>
          <p14:tracePt t="118369" x="10090150" y="1982788"/>
          <p14:tracePt t="118386" x="10072688" y="1919288"/>
          <p14:tracePt t="118402" x="10045700" y="1884363"/>
          <p14:tracePt t="118419" x="10028238" y="1857375"/>
          <p14:tracePt t="118435" x="10018713" y="1822450"/>
          <p14:tracePt t="118452" x="10018713" y="1803400"/>
          <p14:tracePt t="118469" x="9983788" y="1751013"/>
          <p14:tracePt t="118502" x="9974263" y="1724025"/>
          <p14:tracePt t="118519" x="9974263" y="1714500"/>
          <p14:tracePt t="118535" x="9966325" y="1687513"/>
          <p14:tracePt t="118552" x="9939338" y="1670050"/>
          <p14:tracePt t="118569" x="9929813" y="1643063"/>
          <p14:tracePt t="118633" x="9920288" y="1633538"/>
          <p14:tracePt t="118673" x="9920288" y="1616075"/>
          <p14:tracePt t="118681" x="9920288" y="1608138"/>
          <p14:tracePt t="118689" x="9920288" y="1598613"/>
          <p14:tracePt t="118702" x="9920288" y="1589088"/>
          <p14:tracePt t="118719" x="9920288" y="1544638"/>
          <p14:tracePt t="118735" x="9912350" y="1536700"/>
          <p14:tracePt t="118737" x="9902825" y="1500188"/>
          <p14:tracePt t="118752" x="9894888" y="1490663"/>
          <p14:tracePt t="118881" x="9875838" y="1482725"/>
          <p14:tracePt t="118929" x="9867900" y="1473200"/>
          <p14:tracePt t="118937" x="9867900" y="1455738"/>
          <p14:tracePt t="119313" x="9858375" y="1446213"/>
          <p14:tracePt t="119361" x="9858375" y="1465263"/>
          <p14:tracePt t="119369" x="9858375" y="1482725"/>
          <p14:tracePt t="119377" x="9858375" y="1490663"/>
          <p14:tracePt t="119386" x="9858375" y="1500188"/>
          <p14:tracePt t="119402" x="9858375" y="1536700"/>
          <p14:tracePt t="119419" x="9858375" y="1554163"/>
          <p14:tracePt t="119435" x="9858375" y="1562100"/>
          <p14:tracePt t="119452" x="9885363" y="1598613"/>
          <p14:tracePt t="119468" x="9885363" y="1608138"/>
          <p14:tracePt t="119485" x="9894888" y="1643063"/>
          <p14:tracePt t="119502" x="9902825" y="1687513"/>
          <p14:tracePt t="119519" x="9902825" y="1704975"/>
          <p14:tracePt t="119535" x="9920288" y="1741488"/>
          <p14:tracePt t="119552" x="9920288" y="1768475"/>
          <p14:tracePt t="119569" x="9929813" y="1822450"/>
          <p14:tracePt t="119585" x="9939338" y="1830388"/>
          <p14:tracePt t="119602" x="9939338" y="1874838"/>
          <p14:tracePt t="119618" x="9947275" y="1928813"/>
          <p14:tracePt t="119635" x="9947275" y="1990725"/>
          <p14:tracePt t="119652" x="9966325" y="2054225"/>
          <p14:tracePt t="119669" x="9966325" y="2098675"/>
          <p14:tracePt t="119685" x="9966325" y="2133600"/>
          <p14:tracePt t="119702" x="9966325" y="2160588"/>
          <p14:tracePt t="119718" x="9966325" y="2179638"/>
          <p14:tracePt t="119735" x="9966325" y="2187575"/>
          <p14:tracePt t="119752" x="9966325" y="2205038"/>
          <p14:tracePt t="119769" x="9966325" y="2259013"/>
          <p14:tracePt t="119786" x="9966325" y="2295525"/>
          <p14:tracePt t="119802" x="9966325" y="2339975"/>
          <p14:tracePt t="119819" x="9947275" y="2384425"/>
          <p14:tracePt t="119835" x="9939338" y="2411413"/>
          <p14:tracePt t="119852" x="9929813" y="2438400"/>
          <p14:tracePt t="119868" x="9920288" y="2465388"/>
          <p14:tracePt t="119885" x="9894888" y="2490788"/>
          <p14:tracePt t="119902" x="9885363" y="2509838"/>
          <p14:tracePt t="119919" x="9858375" y="2544763"/>
          <p14:tracePt t="119935" x="9848850" y="2562225"/>
          <p14:tracePt t="119952" x="9840913" y="2581275"/>
          <p14:tracePt t="120649" x="9831388" y="2589213"/>
          <p14:tracePt t="120665" x="9804400" y="2608263"/>
          <p14:tracePt t="120673" x="9777413" y="2633663"/>
          <p14:tracePt t="120685" x="9752013" y="2643188"/>
          <p14:tracePt t="120702" x="9447213" y="2732088"/>
          <p14:tracePt t="120719" x="8894763" y="2911475"/>
          <p14:tracePt t="120735" x="8126413" y="3089275"/>
          <p14:tracePt t="120737" x="7643813" y="3232150"/>
          <p14:tracePt t="120752" x="7081838" y="3322638"/>
          <p14:tracePt t="120769" x="5062538" y="3455988"/>
          <p14:tracePt t="120786" x="3848100" y="3455988"/>
          <p14:tracePt t="120802" x="3482975" y="3402013"/>
          <p14:tracePt t="120819" x="3473450" y="3402013"/>
          <p14:tracePt t="120993" x="3473450" y="3340100"/>
          <p14:tracePt t="121002" x="3473450" y="3303588"/>
          <p14:tracePt t="121009" x="3473450" y="3295650"/>
          <p14:tracePt t="121025" x="3465513" y="3286125"/>
          <p14:tracePt t="121417" x="3455988" y="3286125"/>
          <p14:tracePt t="121553" x="3446463" y="3286125"/>
          <p14:tracePt t="121905" x="3411538" y="3286125"/>
          <p14:tracePt t="121937" x="3411538" y="3276600"/>
          <p14:tracePt t="121961" x="3402013" y="3259138"/>
          <p14:tracePt t="121977" x="3394075" y="3251200"/>
          <p14:tracePt t="126417" x="3429000" y="3251200"/>
          <p14:tracePt t="126425" x="3465513" y="3251200"/>
          <p14:tracePt t="126434" x="3500438" y="3251200"/>
          <p14:tracePt t="126452" x="3527425" y="3241675"/>
          <p14:tracePt t="126469" x="3616325" y="3241675"/>
          <p14:tracePt t="126485" x="3714750" y="3241675"/>
          <p14:tracePt t="126502" x="3840163" y="3241675"/>
          <p14:tracePt t="126518" x="4241800" y="3241675"/>
          <p14:tracePt t="126535" x="4919663" y="3295650"/>
          <p14:tracePt t="126552" x="5429250" y="3295650"/>
          <p14:tracePt t="126569" x="5884863" y="3313113"/>
          <p14:tracePt t="126585" x="5911850" y="3357563"/>
          <p14:tracePt t="126809" x="5911850" y="3340100"/>
          <p14:tracePt t="126825" x="5911850" y="3330575"/>
          <p14:tracePt t="126833" x="5919788" y="3330575"/>
          <p14:tracePt t="126897" x="5946775" y="3330575"/>
          <p14:tracePt t="126913" x="5965825" y="3330575"/>
          <p14:tracePt t="126929" x="6018213" y="3348038"/>
          <p14:tracePt t="126937" x="6037263" y="3357563"/>
          <p14:tracePt t="126953" x="6072188" y="3367088"/>
          <p14:tracePt t="126961" x="6089650" y="3367088"/>
          <p14:tracePt t="126970" x="6126163" y="3384550"/>
          <p14:tracePt t="126985" x="6170613" y="3384550"/>
          <p14:tracePt t="127002" x="6232525" y="3394075"/>
          <p14:tracePt t="127019" x="6313488" y="3419475"/>
          <p14:tracePt t="127035" x="6402388" y="3419475"/>
          <p14:tracePt t="127052" x="6500813" y="3438525"/>
          <p14:tracePt t="127068" x="6608763" y="3446463"/>
          <p14:tracePt t="127085" x="6813550" y="3465513"/>
          <p14:tracePt t="127102" x="7126288" y="3465513"/>
          <p14:tracePt t="127118" x="7527925" y="3465513"/>
          <p14:tracePt t="127135" x="7939088" y="3500438"/>
          <p14:tracePt t="127152" x="8340725" y="3500438"/>
          <p14:tracePt t="127169" x="8724900" y="3482975"/>
          <p14:tracePt t="127185" x="8813800" y="3411538"/>
          <p14:tracePt t="127202" x="8786813" y="3367088"/>
          <p14:tracePt t="127353" x="8796338" y="3367088"/>
          <p14:tracePt t="127361" x="8813800" y="3295650"/>
          <p14:tracePt t="127369" x="8840788" y="3295650"/>
          <p14:tracePt t="127385" x="8831263" y="3303588"/>
          <p14:tracePt t="127401" x="8813800" y="3303588"/>
          <p14:tracePt t="127418" x="8804275" y="3303588"/>
          <p14:tracePt t="127481" x="8796338" y="3313113"/>
          <p14:tracePt t="127601" x="8796338" y="3303588"/>
          <p14:tracePt t="127618" x="8796338" y="3295650"/>
          <p14:tracePt t="127649" x="8796338" y="3286125"/>
          <p14:tracePt t="127665" x="8796338" y="3276600"/>
          <p14:tracePt t="127673" x="8796338" y="3241675"/>
          <p14:tracePt t="127689" x="8796338" y="3232150"/>
          <p14:tracePt t="127705" x="8796338" y="3214688"/>
          <p14:tracePt t="127718" x="8796338" y="3197225"/>
          <p14:tracePt t="127745" x="8796338" y="3187700"/>
          <p14:tracePt t="127785" x="8796338" y="3179763"/>
          <p14:tracePt t="127825" x="8796338" y="3170238"/>
          <p14:tracePt t="127834" x="8796338" y="3152775"/>
          <p14:tracePt t="127953" x="8796338" y="3143250"/>
          <p14:tracePt t="127961" x="8804275" y="3125788"/>
          <p14:tracePt t="127977" x="8813800" y="3098800"/>
          <p14:tracePt t="127986" x="8813800" y="3089275"/>
          <p14:tracePt t="128003" x="8813800" y="3081338"/>
          <p14:tracePt t="128018" x="8813800" y="3071813"/>
          <p14:tracePt t="128065" x="8813800" y="3062288"/>
          <p14:tracePt t="128097" x="8831263" y="3027363"/>
          <p14:tracePt t="128121" x="8840788" y="3017838"/>
          <p14:tracePt t="128241" x="8840788" y="3000375"/>
          <p14:tracePt t="128249" x="8840788" y="2982913"/>
          <p14:tracePt t="128265" x="8840788" y="2973388"/>
          <p14:tracePt t="128273" x="8840788" y="2965450"/>
          <p14:tracePt t="128285" x="8840788" y="2955925"/>
          <p14:tracePt t="128302" x="8840788" y="2919413"/>
          <p14:tracePt t="128318" x="8840788" y="2911475"/>
          <p14:tracePt t="128335" x="8840788" y="2901950"/>
          <p14:tracePt t="128368" x="8840788" y="2874963"/>
          <p14:tracePt t="128385" x="8840788" y="2867025"/>
          <p14:tracePt t="128673" x="8848725" y="2857500"/>
          <p14:tracePt t="128833" x="8858250" y="2857500"/>
          <p14:tracePt t="128873" x="8885238" y="2857500"/>
          <p14:tracePt t="128905" x="8894763" y="2857500"/>
          <p14:tracePt t="128913" x="8902700" y="2867025"/>
          <p14:tracePt t="128937" x="8920163" y="2884488"/>
          <p14:tracePt t="128945" x="8939213" y="2884488"/>
          <p14:tracePt t="128953" x="8947150" y="2894013"/>
          <p14:tracePt t="128977" x="8956675" y="2894013"/>
          <p14:tracePt t="128986" x="8991600" y="2911475"/>
          <p14:tracePt t="129003" x="9018588" y="2928938"/>
          <p14:tracePt t="129018" x="9063038" y="2946400"/>
          <p14:tracePt t="129052" x="9082088" y="2973388"/>
          <p14:tracePt t="129068" x="9099550" y="2982913"/>
          <p14:tracePt t="129085" x="9109075" y="2982913"/>
          <p14:tracePt t="129105" x="9117013" y="2990850"/>
          <p14:tracePt t="129121" x="9134475" y="3009900"/>
          <p14:tracePt t="129135" x="9188450" y="3017838"/>
          <p14:tracePt t="129152" x="9242425" y="3044825"/>
          <p14:tracePt t="129169" x="9385300" y="3054350"/>
          <p14:tracePt t="129186" x="9537700" y="3071813"/>
          <p14:tracePt t="129201" x="9572625" y="3071813"/>
          <p14:tracePt t="129241" x="9590088" y="3071813"/>
          <p14:tracePt t="129257" x="9599613" y="3071813"/>
          <p14:tracePt t="129268" x="9617075" y="3044825"/>
          <p14:tracePt t="129285" x="9661525" y="2965450"/>
          <p14:tracePt t="129302" x="9725025" y="2911475"/>
          <p14:tracePt t="129318" x="9769475" y="2894013"/>
          <p14:tracePt t="129335" x="9804400" y="2884488"/>
          <p14:tracePt t="129352" x="9813925" y="2884488"/>
          <p14:tracePt t="129402" x="9823450" y="2884488"/>
          <p14:tracePt t="130361" x="9813925" y="2874963"/>
          <p14:tracePt t="130369" x="9769475" y="2830513"/>
          <p14:tracePt t="130386" x="9769475" y="2803525"/>
          <p14:tracePt t="130393" x="9759950" y="2795588"/>
          <p14:tracePt t="130409" x="9752013" y="2795588"/>
          <p14:tracePt t="130593" x="9752013" y="2803525"/>
          <p14:tracePt t="130601" x="9752013" y="2840038"/>
          <p14:tracePt t="130625" x="9725025" y="2840038"/>
          <p14:tracePt t="130681" x="9732963" y="2830513"/>
          <p14:tracePt t="130689" x="9759950" y="2813050"/>
          <p14:tracePt t="130701" x="9769475" y="2786063"/>
          <p14:tracePt t="130718" x="9804400" y="2724150"/>
          <p14:tracePt t="130735" x="9858375" y="2670175"/>
          <p14:tracePt t="130736" x="9867900" y="2633663"/>
          <p14:tracePt t="130751" x="9894888" y="2608263"/>
          <p14:tracePt t="130768" x="9939338" y="2517775"/>
          <p14:tracePt t="130786" x="10018713" y="2393950"/>
          <p14:tracePt t="130802" x="10063163" y="2251075"/>
          <p14:tracePt t="130818" x="10188575" y="2062163"/>
          <p14:tracePt t="130835" x="10340975" y="1785938"/>
          <p14:tracePt t="130852" x="10420350" y="1643063"/>
          <p14:tracePt t="130869" x="10501313" y="1500188"/>
          <p14:tracePt t="130885" x="10537825" y="1465263"/>
          <p14:tracePt t="130902" x="10537825" y="1419225"/>
          <p14:tracePt t="130919" x="10537825" y="1411288"/>
          <p14:tracePt t="131001" x="10537825" y="1384300"/>
          <p14:tracePt t="131018" x="10537825" y="1374775"/>
          <p14:tracePt t="131025" x="10537825" y="1366838"/>
          <p14:tracePt t="131035" x="10537825" y="1357313"/>
          <p14:tracePt t="131052" x="10537825" y="1303338"/>
          <p14:tracePt t="131069" x="10545763" y="1268413"/>
          <p14:tracePt t="131102" x="10545763" y="1258888"/>
          <p14:tracePt t="131137" x="10545763" y="1241425"/>
          <p14:tracePt t="131153" x="10537825" y="1258888"/>
          <p14:tracePt t="131161" x="10528300" y="1285875"/>
          <p14:tracePt t="131170" x="10528300" y="1322388"/>
          <p14:tracePt t="131186" x="10528300" y="1384300"/>
          <p14:tracePt t="131202" x="10528300" y="1446213"/>
          <p14:tracePt t="131219" x="10528300" y="1465263"/>
          <p14:tracePt t="131235" x="10528300" y="1509713"/>
          <p14:tracePt t="131253" x="10528300" y="1554163"/>
          <p14:tracePt t="131268" x="10537825" y="1633538"/>
          <p14:tracePt t="131285" x="10537825" y="1741488"/>
          <p14:tracePt t="131302" x="10537825" y="1884363"/>
          <p14:tracePt t="131319" x="10537825" y="2054225"/>
          <p14:tracePt t="131335" x="10537825" y="2295525"/>
          <p14:tracePt t="131352" x="10537825" y="2490788"/>
          <p14:tracePt t="131369" x="10537825" y="2714625"/>
          <p14:tracePt t="131386" x="10555288" y="2786063"/>
          <p14:tracePt t="131402" x="10555288" y="2840038"/>
          <p14:tracePt t="131419" x="10555288" y="2847975"/>
          <p14:tracePt t="131633" x="10555288" y="2840038"/>
          <p14:tracePt t="131641" x="10537825" y="2830513"/>
          <p14:tracePt t="131657" x="10537825" y="2813050"/>
          <p14:tracePt t="131668" x="10528300" y="2786063"/>
          <p14:tracePt t="131685" x="10518775" y="2759075"/>
          <p14:tracePt t="131701" x="10518775" y="2705100"/>
          <p14:tracePt t="131718" x="10474325" y="2625725"/>
          <p14:tracePt t="131735" x="10439400" y="2562225"/>
          <p14:tracePt t="131752" x="10402888" y="2509838"/>
          <p14:tracePt t="131768" x="10340975" y="2473325"/>
          <p14:tracePt t="131785" x="10287000" y="2446338"/>
          <p14:tracePt t="131802" x="10188575" y="2411413"/>
          <p14:tracePt t="131819" x="10082213" y="2401888"/>
          <p14:tracePt t="131835" x="9875838" y="2347913"/>
          <p14:tracePt t="131852" x="9626600" y="2276475"/>
          <p14:tracePt t="131869" x="9491663" y="2232025"/>
          <p14:tracePt t="131885" x="9385300" y="2197100"/>
          <p14:tracePt t="131902" x="9286875" y="2170113"/>
          <p14:tracePt t="131918" x="9153525" y="2133600"/>
          <p14:tracePt t="131935" x="9134475" y="2125663"/>
          <p14:tracePt t="131977" x="9126538" y="2125663"/>
          <p14:tracePt t="132377" x="9144000" y="2116138"/>
          <p14:tracePt t="132385" x="9161463" y="2098675"/>
          <p14:tracePt t="132402" x="9170988" y="2081213"/>
          <p14:tracePt t="132418" x="9180513" y="2081213"/>
          <p14:tracePt t="132425" x="9205913" y="2071688"/>
          <p14:tracePt t="132449" x="9215438" y="2071688"/>
          <p14:tracePt t="132465" x="9232900" y="2071688"/>
          <p14:tracePt t="132497" x="9251950" y="2062163"/>
          <p14:tracePt t="132505" x="9259888" y="2054225"/>
          <p14:tracePt t="132521" x="9269413" y="2054225"/>
          <p14:tracePt t="132529" x="9286875" y="2054225"/>
          <p14:tracePt t="132537" x="9296400" y="2054225"/>
          <p14:tracePt t="132552" x="9313863" y="2054225"/>
          <p14:tracePt t="132809" x="9323388" y="2054225"/>
          <p14:tracePt t="132818" x="9340850" y="2054225"/>
          <p14:tracePt t="132825" x="9348788" y="2054225"/>
          <p14:tracePt t="132841" x="9375775" y="2062163"/>
          <p14:tracePt t="132857" x="9385300" y="2071688"/>
          <p14:tracePt t="132868" x="9394825" y="2071688"/>
          <p14:tracePt t="132885" x="9420225" y="2089150"/>
          <p14:tracePt t="132901" x="9429750" y="2098675"/>
          <p14:tracePt t="132918" x="9456738" y="2108200"/>
          <p14:tracePt t="132935" x="9466263" y="2116138"/>
          <p14:tracePt t="132985" x="9474200" y="2116138"/>
          <p14:tracePt t="133121" x="9501188" y="2116138"/>
          <p14:tracePt t="133129" x="9510713" y="2116138"/>
          <p14:tracePt t="133137" x="9528175" y="2116138"/>
          <p14:tracePt t="133151" x="9555163" y="2116138"/>
          <p14:tracePt t="133168" x="9572625" y="2116138"/>
          <p14:tracePt t="133185" x="9617075" y="2098675"/>
          <p14:tracePt t="133219" x="9644063" y="2089150"/>
          <p14:tracePt t="133265" x="9671050" y="2089150"/>
          <p14:tracePt t="133273" x="9688513" y="2089150"/>
          <p14:tracePt t="133285" x="9698038" y="2089150"/>
          <p14:tracePt t="133302" x="9725025" y="2089150"/>
          <p14:tracePt t="133319" x="9732963" y="2089150"/>
          <p14:tracePt t="133353" x="9752013" y="2081213"/>
          <p14:tracePt t="133401" x="9777413" y="2081213"/>
          <p14:tracePt t="133418" x="9786938" y="2081213"/>
          <p14:tracePt t="133425" x="9796463" y="2081213"/>
          <p14:tracePt t="133435" x="9804400" y="2081213"/>
          <p14:tracePt t="133451" x="9840913" y="2071688"/>
          <p14:tracePt t="133468" x="9875838" y="2044700"/>
          <p14:tracePt t="133485" x="9894888" y="2036763"/>
          <p14:tracePt t="133502" x="9929813" y="2000250"/>
          <p14:tracePt t="133518" x="9956800" y="1973263"/>
          <p14:tracePt t="133535" x="9966325" y="1946275"/>
          <p14:tracePt t="133552" x="9974263" y="1938338"/>
          <p14:tracePt t="133569" x="9991725" y="1911350"/>
          <p14:tracePt t="133586" x="9991725" y="1874838"/>
          <p14:tracePt t="133602" x="10010775" y="1847850"/>
          <p14:tracePt t="133618" x="10010775" y="1830388"/>
          <p14:tracePt t="133635" x="10010775" y="1812925"/>
          <p14:tracePt t="133652" x="10010775" y="1785938"/>
          <p14:tracePt t="133668" x="10010775" y="1776413"/>
          <p14:tracePt t="133685" x="10001250" y="1751013"/>
          <p14:tracePt t="133702" x="9991725" y="1741488"/>
          <p14:tracePt t="133735" x="9983788" y="1724025"/>
          <p14:tracePt t="133761" x="9956800" y="1724025"/>
          <p14:tracePt t="133777" x="9947275" y="1731963"/>
          <p14:tracePt t="133793" x="9939338" y="1768475"/>
          <p14:tracePt t="133803" x="9912350" y="1795463"/>
          <p14:tracePt t="133818" x="9894888" y="1839913"/>
          <p14:tracePt t="133835" x="9867900" y="1901825"/>
          <p14:tracePt t="133851" x="9848850" y="1965325"/>
          <p14:tracePt t="133868" x="9823450" y="2044700"/>
          <p14:tracePt t="133884" x="9804400" y="2116138"/>
          <p14:tracePt t="133901" x="9804400" y="2179638"/>
          <p14:tracePt t="133918" x="9804400" y="2224088"/>
          <p14:tracePt t="133936" x="9804400" y="2259013"/>
          <p14:tracePt t="133952" x="9804400" y="2276475"/>
          <p14:tracePt t="133968" x="9823450" y="2303463"/>
          <p14:tracePt t="133985" x="9831388" y="2303463"/>
          <p14:tracePt t="134002" x="9840913" y="2303463"/>
          <p14:tracePt t="134018" x="9867900" y="2303463"/>
          <p14:tracePt t="134035" x="9894888" y="2303463"/>
          <p14:tracePt t="134052" x="9902825" y="2303463"/>
          <p14:tracePt t="134068" x="9920288" y="2295525"/>
          <p14:tracePt t="134085" x="9929813" y="2295525"/>
          <p14:tracePt t="134102" x="9966325" y="2276475"/>
          <p14:tracePt t="134118" x="9974263" y="2276475"/>
          <p14:tracePt t="134134" x="10001250" y="2276475"/>
          <p14:tracePt t="134151" x="10010775" y="2268538"/>
          <p14:tracePt t="136793" x="9983788" y="2268538"/>
          <p14:tracePt t="136801" x="9947275" y="2268538"/>
          <p14:tracePt t="136809" x="9902825" y="2268538"/>
          <p14:tracePt t="136819" x="9848850" y="2286000"/>
          <p14:tracePt t="136835" x="9688513" y="2322513"/>
          <p14:tracePt t="136852" x="9491663" y="2401888"/>
          <p14:tracePt t="136869" x="9242425" y="2473325"/>
          <p14:tracePt t="136885" x="8804275" y="2571750"/>
          <p14:tracePt t="136901" x="8348663" y="2687638"/>
          <p14:tracePt t="136918" x="7572375" y="2884488"/>
          <p14:tracePt t="136936" x="6456363" y="3036888"/>
          <p14:tracePt t="136952" x="5697538" y="3081338"/>
          <p14:tracePt t="136969" x="5313363" y="3125788"/>
          <p14:tracePt t="136985" x="4911725" y="3125788"/>
          <p14:tracePt t="137002" x="4759325" y="3125788"/>
          <p14:tracePt t="137018" x="4679950" y="3133725"/>
          <p14:tracePt t="137035" x="4589463" y="3133725"/>
          <p14:tracePt t="137052" x="4465638" y="3133725"/>
          <p14:tracePt t="137068" x="4251325" y="3133725"/>
          <p14:tracePt t="137084" x="4098925" y="3133725"/>
          <p14:tracePt t="137101" x="3956050" y="3133725"/>
          <p14:tracePt t="137118" x="3830638" y="3133725"/>
          <p14:tracePt t="137135" x="3732213" y="3133725"/>
          <p14:tracePt t="137152" x="3687763" y="3133725"/>
          <p14:tracePt t="137169" x="3670300" y="3125788"/>
          <p14:tracePt t="137185" x="3643313" y="3116263"/>
          <p14:tracePt t="137202" x="3625850" y="3108325"/>
          <p14:tracePt t="137219" x="3581400" y="3071813"/>
          <p14:tracePt t="137235" x="3571875" y="3071813"/>
          <p14:tracePt t="137252" x="3536950" y="3062288"/>
          <p14:tracePt t="137269" x="3509963" y="3062288"/>
          <p14:tracePt t="137285" x="3411538" y="3044825"/>
          <p14:tracePt t="137302" x="3313113" y="3017838"/>
          <p14:tracePt t="137318" x="3241675" y="3017838"/>
          <p14:tracePt t="137335" x="3108325" y="2982913"/>
          <p14:tracePt t="137352" x="3000375" y="2973388"/>
          <p14:tracePt t="137368" x="2911475" y="2928938"/>
          <p14:tracePt t="137386" x="2803525" y="2884488"/>
          <p14:tracePt t="137593" x="2822575" y="2884488"/>
          <p14:tracePt t="137601" x="2830513" y="2894013"/>
          <p14:tracePt t="137618" x="2847975" y="2901950"/>
          <p14:tracePt t="137625" x="2857500" y="2919413"/>
          <p14:tracePt t="137635" x="2884488" y="2928938"/>
          <p14:tracePt t="137652" x="2919413" y="2946400"/>
          <p14:tracePt t="137668" x="2955925" y="2965450"/>
          <p14:tracePt t="137685" x="2973388" y="2982913"/>
          <p14:tracePt t="137737" x="2982913" y="2990850"/>
          <p14:tracePt t="137761" x="3009900" y="3000375"/>
          <p14:tracePt t="137769" x="3017838" y="3009900"/>
          <p14:tracePt t="138009" x="3027363" y="3009900"/>
          <p14:tracePt t="138033" x="3027363" y="3000375"/>
          <p14:tracePt t="138105" x="3027363" y="2990850"/>
          <p14:tracePt t="138113" x="3017838" y="2982913"/>
          <p14:tracePt t="138145" x="3000375" y="2973388"/>
          <p14:tracePt t="139265" x="3017838" y="2973388"/>
          <p14:tracePt t="139273" x="3054350" y="2973388"/>
          <p14:tracePt t="139284" x="3089275" y="2973388"/>
          <p14:tracePt t="139301" x="3286125" y="2955925"/>
          <p14:tracePt t="139318" x="3589338" y="2955925"/>
          <p14:tracePt t="139334" x="4446588" y="2955925"/>
          <p14:tracePt t="139351" x="5715000" y="2955925"/>
          <p14:tracePt t="139368" x="7108825" y="2795588"/>
          <p14:tracePt t="139385" x="8697913" y="2562225"/>
          <p14:tracePt t="139402" x="9447213" y="2419350"/>
          <p14:tracePt t="139418" x="9796463" y="2303463"/>
          <p14:tracePt t="139434" x="9983788" y="2197100"/>
          <p14:tracePt t="139451" x="10037763" y="2143125"/>
          <p14:tracePt t="139469" x="10082213" y="2098675"/>
          <p14:tracePt t="139484" x="10117138" y="2062163"/>
          <p14:tracePt t="139501" x="10126663" y="2054225"/>
          <p14:tracePt t="139518" x="10171113" y="2054225"/>
          <p14:tracePt t="139534" x="10215563" y="2044700"/>
          <p14:tracePt t="139551" x="10252075" y="2027238"/>
          <p14:tracePt t="139567" x="10296525" y="2009775"/>
          <p14:tracePt t="139585" x="10394950" y="1965325"/>
          <p14:tracePt t="139602" x="10537825" y="1901825"/>
          <p14:tracePt t="139618" x="10653713" y="1847850"/>
          <p14:tracePt t="139635" x="10796588" y="1751013"/>
          <p14:tracePt t="139651" x="10823575" y="1714500"/>
          <p14:tracePt t="139669" x="10848975" y="1679575"/>
          <p14:tracePt t="139684" x="10848975" y="1660525"/>
          <p14:tracePt t="139701" x="10848975" y="1643063"/>
          <p14:tracePt t="139719" x="10848975" y="1616075"/>
          <p14:tracePt t="139734" x="10848975" y="1608138"/>
          <p14:tracePt t="139752" x="10841038" y="1598613"/>
          <p14:tracePt t="139777" x="10831513" y="1589088"/>
          <p14:tracePt t="139801" x="10831513" y="1562100"/>
          <p14:tracePt t="139809" x="10823575" y="1554163"/>
          <p14:tracePt t="139825" x="10814050" y="1544638"/>
          <p14:tracePt t="139835" x="10804525" y="1536700"/>
          <p14:tracePt t="139865" x="10796588" y="1536700"/>
          <p14:tracePt t="139873" x="10787063" y="1527175"/>
          <p14:tracePt t="139889" x="10760075" y="1527175"/>
          <p14:tracePt t="139901" x="10752138" y="1517650"/>
          <p14:tracePt t="139918" x="10742613" y="1509713"/>
          <p14:tracePt t="139961" x="10733088" y="1490663"/>
          <p14:tracePt t="140017" x="10698163" y="1482725"/>
          <p14:tracePt t="140201" x="10715625" y="1500188"/>
          <p14:tracePt t="140209" x="10725150" y="1527175"/>
          <p14:tracePt t="140219" x="10752138" y="1581150"/>
          <p14:tracePt t="140234" x="10777538" y="1643063"/>
          <p14:tracePt t="140252" x="10823575" y="1795463"/>
          <p14:tracePt t="140268" x="10841038" y="1911350"/>
          <p14:tracePt t="140284" x="10848975" y="2017713"/>
          <p14:tracePt t="140301" x="10868025" y="2170113"/>
          <p14:tracePt t="140318" x="10895013" y="2276475"/>
          <p14:tracePt t="140335" x="10895013" y="2339975"/>
          <p14:tracePt t="140352" x="10895013" y="2384425"/>
          <p14:tracePt t="140368" x="10895013" y="2419350"/>
          <p14:tracePt t="140385" x="10895013" y="2473325"/>
          <p14:tracePt t="140402" x="10885488" y="2509838"/>
          <p14:tracePt t="140419" x="10875963" y="2517775"/>
          <p14:tracePt t="140434" x="10868025" y="2544763"/>
          <p14:tracePt t="140452" x="10858500" y="2571750"/>
          <p14:tracePt t="140468" x="10848975" y="2581275"/>
          <p14:tracePt t="140545" x="10831513" y="2589213"/>
          <p14:tracePt t="140681" x="10823575" y="2598738"/>
          <p14:tracePt t="140705" x="10814050" y="2598738"/>
          <p14:tracePt t="140713" x="10777538" y="2598738"/>
          <p14:tracePt t="140721" x="10725150" y="2598738"/>
          <p14:tracePt t="140734" x="10706100" y="2598738"/>
          <p14:tracePt t="140751" x="10582275" y="2598738"/>
          <p14:tracePt t="140768" x="10252075" y="2598738"/>
          <p14:tracePt t="140785" x="9634538" y="2598738"/>
          <p14:tracePt t="140802" x="9224963" y="2598738"/>
          <p14:tracePt t="140818" x="8894763" y="2598738"/>
          <p14:tracePt t="140834" x="8634413" y="2598738"/>
          <p14:tracePt t="140851" x="8277225" y="2598738"/>
          <p14:tracePt t="140868" x="8161338" y="2598738"/>
          <p14:tracePt t="140884" x="8072438" y="2598738"/>
          <p14:tracePt t="140901" x="8037513" y="2598738"/>
          <p14:tracePt t="140918" x="8018463" y="2598738"/>
          <p14:tracePt t="140953" x="8010525" y="2598738"/>
          <p14:tracePt t="140969" x="7983538" y="2598738"/>
          <p14:tracePt t="140985" x="7920038" y="2571750"/>
          <p14:tracePt t="141002" x="7858125" y="2554288"/>
          <p14:tracePt t="141018" x="7796213" y="2554288"/>
          <p14:tracePt t="141035" x="7759700" y="2544763"/>
          <p14:tracePt t="141052" x="7742238" y="2544763"/>
          <p14:tracePt t="141068" x="7705725" y="2527300"/>
          <p14:tracePt t="141084" x="7670800" y="2490788"/>
          <p14:tracePt t="141102" x="7634288" y="2482850"/>
          <p14:tracePt t="141118" x="7616825" y="2446338"/>
          <p14:tracePt t="141135" x="7616825" y="2393950"/>
          <p14:tracePt t="141151" x="7616825" y="2312988"/>
          <p14:tracePt t="141169" x="7616825" y="2187575"/>
          <p14:tracePt t="141185" x="7616825" y="2108200"/>
          <p14:tracePt t="141202" x="7616825" y="1982788"/>
          <p14:tracePt t="141218" x="7616825" y="1857375"/>
          <p14:tracePt t="141235" x="7616825" y="1768475"/>
          <p14:tracePt t="141252" x="7616825" y="1660525"/>
          <p14:tracePt t="141268" x="7616825" y="1536700"/>
          <p14:tracePt t="141284" x="7616825" y="1438275"/>
          <p14:tracePt t="141302" x="7616825" y="1384300"/>
          <p14:tracePt t="141318" x="7616825" y="1366838"/>
          <p14:tracePt t="141433" x="7616825" y="1374775"/>
          <p14:tracePt t="141521" x="7616825" y="1384300"/>
          <p14:tracePt t="141993" x="7616825" y="1393825"/>
          <p14:tracePt t="142001" x="7616825" y="1401763"/>
          <p14:tracePt t="142009" x="7616825" y="1419225"/>
          <p14:tracePt t="142019" x="7616825" y="1446213"/>
          <p14:tracePt t="142034" x="7616825" y="1509713"/>
          <p14:tracePt t="142051" x="7616825" y="1571625"/>
          <p14:tracePt t="142068" x="7616825" y="1625600"/>
          <p14:tracePt t="142084" x="7616825" y="1660525"/>
          <p14:tracePt t="142101" x="7616825" y="1679575"/>
          <p14:tracePt t="142118" x="7616825" y="1724025"/>
          <p14:tracePt t="142134" x="7616825" y="1768475"/>
          <p14:tracePt t="142152" x="7616825" y="1866900"/>
          <p14:tracePt t="142169" x="7616825" y="1973263"/>
          <p14:tracePt t="142186" x="7616825" y="2152650"/>
          <p14:tracePt t="142202" x="7616825" y="2276475"/>
          <p14:tracePt t="142218" x="7616825" y="2393950"/>
          <p14:tracePt t="142234" x="7616825" y="2473325"/>
          <p14:tracePt t="142251" x="7616825" y="2536825"/>
          <p14:tracePt t="142268" x="7589838" y="2616200"/>
          <p14:tracePt t="142285" x="7589838" y="2643188"/>
          <p14:tracePt t="142302" x="7572375" y="2687638"/>
          <p14:tracePt t="142317" x="7572375" y="2724150"/>
          <p14:tracePt t="142537" x="7562850" y="2732088"/>
          <p14:tracePt t="142569" x="7554913" y="2732088"/>
          <p14:tracePt t="142577" x="7554913" y="2724150"/>
          <p14:tracePt t="142586" x="7554913" y="2714625"/>
          <p14:tracePt t="142602" x="7554913" y="2687638"/>
          <p14:tracePt t="142617" x="7554913" y="2670175"/>
          <p14:tracePt t="142634" x="7554913" y="2660650"/>
          <p14:tracePt t="142667" x="7527925" y="2652713"/>
          <p14:tracePt t="142684" x="7456488" y="2652713"/>
          <p14:tracePt t="142701" x="7304088" y="2697163"/>
          <p14:tracePt t="142718" x="7027863" y="2795588"/>
          <p14:tracePt t="142734" x="6616700" y="2894013"/>
          <p14:tracePt t="142751" x="6153150" y="2990850"/>
          <p14:tracePt t="142767" x="5545138" y="3081338"/>
          <p14:tracePt t="142785" x="4857750" y="3179763"/>
          <p14:tracePt t="142802" x="4313238" y="3214688"/>
          <p14:tracePt t="142818" x="4133850" y="3214688"/>
          <p14:tracePt t="142834" x="4010025" y="3214688"/>
          <p14:tracePt t="142851" x="3965575" y="3224213"/>
          <p14:tracePt t="142867" x="3938588" y="3232150"/>
          <p14:tracePt t="142884" x="3911600" y="3241675"/>
          <p14:tracePt t="142901" x="3894138" y="3241675"/>
          <p14:tracePt t="142917" x="3867150" y="3259138"/>
          <p14:tracePt t="142934" x="3848100" y="3259138"/>
          <p14:tracePt t="142951" x="3786188" y="3259138"/>
          <p14:tracePt t="142968" x="3679825" y="3259138"/>
          <p14:tracePt t="142985" x="3536950" y="3259138"/>
          <p14:tracePt t="143002" x="3490913" y="3259138"/>
          <p14:tracePt t="143018" x="3465513" y="3251200"/>
          <p14:tracePt t="143065" x="3465513" y="3241675"/>
          <p14:tracePt t="143073" x="3473450" y="3232150"/>
          <p14:tracePt t="143105" x="3490913" y="3224213"/>
          <p14:tracePt t="143137" x="3500438" y="3214688"/>
          <p14:tracePt t="143161" x="3500438" y="3205163"/>
          <p14:tracePt t="143177" x="3500438" y="3197225"/>
          <p14:tracePt t="143185" x="3517900" y="3170238"/>
          <p14:tracePt t="143202" x="3527425" y="3160713"/>
          <p14:tracePt t="143209" x="3527425" y="3152775"/>
          <p14:tracePt t="143219" x="3527425" y="3143250"/>
          <p14:tracePt t="143234" x="3527425" y="3125788"/>
          <p14:tracePt t="143251" x="3544888" y="3116263"/>
          <p14:tracePt t="143881" x="3554413" y="3108325"/>
          <p14:tracePt t="143889" x="3589338" y="3108325"/>
          <p14:tracePt t="143901" x="3633788" y="3108325"/>
          <p14:tracePt t="143918" x="3660775" y="3108325"/>
          <p14:tracePt t="143934" x="3679825" y="3108325"/>
          <p14:tracePt t="143952" x="3697288" y="3108325"/>
          <p14:tracePt t="143985" x="3714750" y="3108325"/>
          <p14:tracePt t="144018" x="3732213" y="3108325"/>
          <p14:tracePt t="144025" x="3741738" y="3108325"/>
          <p14:tracePt t="144041" x="3751263" y="3108325"/>
          <p14:tracePt t="144051" x="3759200" y="3108325"/>
          <p14:tracePt t="144068" x="3786188" y="3089275"/>
          <p14:tracePt t="144577" x="3795713" y="3081338"/>
          <p14:tracePt t="144617" x="3795713" y="3071813"/>
          <p14:tracePt t="144657" x="3795713" y="3054350"/>
          <p14:tracePt t="144665" x="3795713" y="3044825"/>
          <p14:tracePt t="144841" x="3795713" y="3027363"/>
          <p14:tracePt t="144857" x="3795713" y="3017838"/>
          <p14:tracePt t="144985" x="3795713" y="2990850"/>
          <p14:tracePt t="145025" x="3795713" y="2982913"/>
          <p14:tracePt t="145041" x="3795713" y="2973388"/>
          <p14:tracePt t="145865" x="3813175" y="2973388"/>
          <p14:tracePt t="145921" x="3840163" y="2973388"/>
          <p14:tracePt t="145929" x="3848100" y="2973388"/>
          <p14:tracePt t="145937" x="3857625" y="2965450"/>
          <p14:tracePt t="145961" x="3867150" y="2955925"/>
          <p14:tracePt t="145985" x="3894138" y="2955925"/>
          <p14:tracePt t="146033" x="3902075" y="2955925"/>
          <p14:tracePt t="146113" x="3911600" y="2928938"/>
          <p14:tracePt t="146121" x="3911600" y="2911475"/>
          <p14:tracePt t="146134" x="3911600" y="2867025"/>
          <p14:tracePt t="146152" x="3911600" y="2813050"/>
          <p14:tracePt t="146167" x="3911600" y="2786063"/>
          <p14:tracePt t="146353" x="3929063" y="2786063"/>
          <p14:tracePt t="146361" x="3946525" y="2803525"/>
          <p14:tracePt t="146385" x="3956050" y="2803525"/>
          <p14:tracePt t="146393" x="3965575" y="2803525"/>
          <p14:tracePt t="146402" x="3973513" y="2803525"/>
          <p14:tracePt t="146434" x="4000500" y="2803525"/>
          <p14:tracePt t="146441" x="4017963" y="2803525"/>
          <p14:tracePt t="147385" x="4010025" y="2813050"/>
          <p14:tracePt t="147417" x="4000500" y="2840038"/>
          <p14:tracePt t="147449" x="4000500" y="2847975"/>
          <p14:tracePt t="147465" x="3990975" y="2857500"/>
          <p14:tracePt t="147481" x="3983038" y="2867025"/>
          <p14:tracePt t="147489" x="3965575" y="2874963"/>
          <p14:tracePt t="147501" x="3956050" y="2884488"/>
          <p14:tracePt t="147521" x="3956050" y="2894013"/>
          <p14:tracePt t="147534" x="3946525" y="2901950"/>
          <p14:tracePt t="147553" x="3938588" y="2919413"/>
          <p14:tracePt t="147585" x="3929063" y="2919413"/>
          <p14:tracePt t="147602" x="3919538" y="2928938"/>
          <p14:tracePt t="147625" x="3911600" y="2928938"/>
          <p14:tracePt t="147634" x="3894138" y="2928938"/>
          <p14:tracePt t="147641" x="3875088" y="2928938"/>
          <p14:tracePt t="147657" x="3867150" y="2938463"/>
          <p14:tracePt t="147697" x="3857625" y="2938463"/>
          <p14:tracePt t="147761" x="3848100" y="2938463"/>
          <p14:tracePt t="147769" x="3822700" y="2955925"/>
          <p14:tracePt t="147785" x="3813175" y="2955925"/>
          <p14:tracePt t="147802" x="3803650" y="2973388"/>
          <p14:tracePt t="147809" x="3795713" y="2973388"/>
          <p14:tracePt t="147825" x="3786188" y="2982913"/>
          <p14:tracePt t="147834" x="3768725" y="2982913"/>
          <p14:tracePt t="148641" x="3776663" y="2965450"/>
          <p14:tracePt t="148801" x="3786188" y="2955925"/>
          <p14:tracePt t="149713" x="3795713" y="2946400"/>
          <p14:tracePt t="149737" x="3803650" y="2938463"/>
          <p14:tracePt t="152977" x="3813175" y="2938463"/>
          <p14:tracePt t="153017" x="3822700" y="2938463"/>
          <p14:tracePt t="153025" x="3848100" y="2938463"/>
          <p14:tracePt t="153034" x="3857625" y="2938463"/>
          <p14:tracePt t="153051" x="3867150" y="2938463"/>
          <p14:tracePt t="153161" x="3875088" y="2928938"/>
          <p14:tracePt t="153921" x="3867150" y="2928938"/>
          <p14:tracePt t="153929" x="3840163" y="2938463"/>
          <p14:tracePt t="153937" x="3813175" y="2965450"/>
          <p14:tracePt t="153950" x="3795713" y="2973388"/>
          <p14:tracePt t="153967" x="3751263" y="2990850"/>
          <p14:tracePt t="153984" x="3732213" y="3000375"/>
          <p14:tracePt t="154001" x="3660775" y="3054350"/>
          <p14:tracePt t="154017" x="3616325" y="3062288"/>
          <p14:tracePt t="154034" x="3581400" y="3062288"/>
          <p14:tracePt t="154050" x="3562350" y="3081338"/>
          <p14:tracePt t="154084" x="3527425" y="3081338"/>
          <p14:tracePt t="154100" x="3500438" y="3081338"/>
          <p14:tracePt t="154117" x="3473450" y="3081338"/>
          <p14:tracePt t="154134" x="3455988" y="3071813"/>
          <p14:tracePt t="154150" x="3446463" y="3071813"/>
          <p14:tracePt t="154167" x="3411538" y="3071813"/>
          <p14:tracePt t="154184" x="3348038" y="3044825"/>
          <p14:tracePt t="154201" x="3330575" y="3027363"/>
          <p14:tracePt t="154218" x="3322638" y="3017838"/>
          <p14:tracePt t="154265" x="3322638" y="2990850"/>
          <p14:tracePt t="154281" x="3322638" y="2982913"/>
          <p14:tracePt t="154289" x="3313113" y="2973388"/>
          <p14:tracePt t="154305" x="3303588" y="2965450"/>
          <p14:tracePt t="154393" x="3295650" y="2955925"/>
          <p14:tracePt t="154857" x="3303588" y="2955925"/>
          <p14:tracePt t="154865" x="3313113" y="2955925"/>
          <p14:tracePt t="154873" x="3330575" y="2955925"/>
          <p14:tracePt t="154884" x="3357563" y="2955925"/>
          <p14:tracePt t="154900" x="3411538" y="2955925"/>
          <p14:tracePt t="154917" x="3482975" y="2982913"/>
          <p14:tracePt t="154934" x="3625850" y="2982913"/>
          <p14:tracePt t="154950" x="3840163" y="2982913"/>
          <p14:tracePt t="154967" x="4037013" y="2982913"/>
          <p14:tracePt t="154984" x="4251325" y="2982913"/>
          <p14:tracePt t="155001" x="4419600" y="2982913"/>
          <p14:tracePt t="155017" x="4473575" y="2982913"/>
          <p14:tracePt t="155034" x="4510088" y="2982913"/>
          <p14:tracePt t="155897" x="4518025" y="2982913"/>
          <p14:tracePt t="155905" x="4527550" y="2973388"/>
          <p14:tracePt t="155916" x="4537075" y="2965450"/>
          <p14:tracePt t="155945" x="4545013" y="2946400"/>
          <p14:tracePt t="155985" x="4545013" y="2938463"/>
          <p14:tracePt t="156089" x="4545013" y="2928938"/>
          <p14:tracePt t="156121" x="4562475" y="2919413"/>
          <p14:tracePt t="156177" x="4562475" y="2901950"/>
          <p14:tracePt t="156185" x="4562475" y="2884488"/>
          <p14:tracePt t="156193" x="4562475" y="2874963"/>
          <p14:tracePt t="156202" x="4562475" y="2867025"/>
          <p14:tracePt t="156217" x="4562475" y="2830513"/>
          <p14:tracePt t="156234" x="4562475" y="2822575"/>
          <p14:tracePt t="156251" x="4562475" y="2813050"/>
          <p14:tracePt t="156281" x="4562475" y="2795588"/>
          <p14:tracePt t="156353" x="4562475" y="2786063"/>
          <p14:tracePt t="156369" x="4562475" y="2768600"/>
          <p14:tracePt t="156425" x="4562475" y="2759075"/>
          <p14:tracePt t="157153" x="4554538" y="2759075"/>
          <p14:tracePt t="157161" x="4545013" y="2786063"/>
          <p14:tracePt t="157169" x="4537075" y="2795588"/>
          <p14:tracePt t="157184" x="4510088" y="2803525"/>
          <p14:tracePt t="157200" x="4465638" y="2840038"/>
          <p14:tracePt t="157218" x="4419600" y="2857500"/>
          <p14:tracePt t="157234" x="4348163" y="2911475"/>
          <p14:tracePt t="157250" x="4303713" y="2928938"/>
          <p14:tracePt t="157268" x="4224338" y="2965450"/>
          <p14:tracePt t="157284" x="4071938" y="2982913"/>
          <p14:tracePt t="157300" x="3965575" y="3000375"/>
          <p14:tracePt t="157317" x="3741738" y="3054350"/>
          <p14:tracePt t="157334" x="3482975" y="3143250"/>
          <p14:tracePt t="157351" x="3232150" y="3251200"/>
          <p14:tracePt t="157367" x="2973388" y="3340100"/>
          <p14:tracePt t="157383" x="2652713" y="3438525"/>
          <p14:tracePt t="157400" x="2428875" y="3509963"/>
          <p14:tracePt t="157418" x="2295525" y="3536950"/>
          <p14:tracePt t="157434" x="2268538" y="3536950"/>
          <p14:tracePt t="157450" x="2251075" y="3517900"/>
          <p14:tracePt t="157467" x="2251075" y="3357563"/>
          <p14:tracePt t="157484" x="2251075" y="3286125"/>
          <p14:tracePt t="157617" x="2224088" y="3268663"/>
          <p14:tracePt t="157833" x="2224088" y="3286125"/>
          <p14:tracePt t="157841" x="2224088" y="3295650"/>
          <p14:tracePt t="157850" x="2224088" y="3313113"/>
          <p14:tracePt t="157867" x="2224088" y="3375025"/>
          <p14:tracePt t="157883" x="2224088" y="3394075"/>
          <p14:tracePt t="157900" x="2241550" y="3429000"/>
          <p14:tracePt t="157917" x="2241550" y="3446463"/>
          <p14:tracePt t="157934" x="2241550" y="3455988"/>
          <p14:tracePt t="157950" x="2241550" y="3482975"/>
          <p14:tracePt t="157967" x="2251075" y="3490913"/>
          <p14:tracePt t="158561" x="2251075" y="3500438"/>
          <p14:tracePt t="158609" x="2251075" y="3509963"/>
          <p14:tracePt t="161745" x="2251075" y="3517900"/>
          <p14:tracePt t="161753" x="2251075" y="3527425"/>
          <p14:tracePt t="161761" x="2251075" y="3544888"/>
          <p14:tracePt t="161769" x="2251075" y="3554413"/>
          <p14:tracePt t="161783" x="2251075" y="3562350"/>
          <p14:tracePt t="161800" x="2251075" y="3598863"/>
          <p14:tracePt t="161817" x="2251075" y="3616325"/>
          <p14:tracePt t="161834" x="2251075" y="3652838"/>
          <p14:tracePt t="161850" x="2251075" y="3660775"/>
          <p14:tracePt t="161867" x="2251075" y="3687763"/>
          <p14:tracePt t="161883" x="2286000" y="3714750"/>
          <p14:tracePt t="161900" x="2295525" y="3714750"/>
          <p14:tracePt t="161917" x="2322513" y="3714750"/>
          <p14:tracePt t="161977" x="2330450" y="3714750"/>
          <p14:tracePt t="161993" x="2347913" y="3714750"/>
          <p14:tracePt t="162009" x="2366963" y="3714750"/>
          <p14:tracePt t="162025" x="2374900" y="3714750"/>
          <p14:tracePt t="162034" x="2401888" y="3714750"/>
          <p14:tracePt t="162050" x="2411413" y="3697288"/>
          <p14:tracePt t="162057" x="2428875" y="3687763"/>
          <p14:tracePt t="162067" x="2438400" y="3679825"/>
          <p14:tracePt t="162083" x="2465388" y="3652838"/>
          <p14:tracePt t="162100" x="2473325" y="3643313"/>
          <p14:tracePt t="162297" x="2482850" y="3643313"/>
          <p14:tracePt t="162321" x="2490788" y="3643313"/>
          <p14:tracePt t="162329" x="2509838" y="3643313"/>
          <p14:tracePt t="162345" x="2527300" y="3643313"/>
          <p14:tracePt t="162353" x="2536825" y="3633788"/>
          <p14:tracePt t="162369" x="2544763" y="3633788"/>
          <p14:tracePt t="162383" x="2554288" y="3633788"/>
          <p14:tracePt t="162400" x="2589213" y="3633788"/>
          <p14:tracePt t="162417" x="2643188" y="3633788"/>
          <p14:tracePt t="162434" x="2687638" y="3625850"/>
          <p14:tracePt t="162450" x="2724150" y="3625850"/>
          <p14:tracePt t="162467" x="2751138" y="3625850"/>
          <p14:tracePt t="162483" x="2813050" y="3625850"/>
          <p14:tracePt t="162500" x="2874963" y="3625850"/>
          <p14:tracePt t="162517" x="2946400" y="3625850"/>
          <p14:tracePt t="162533" x="3027363" y="3625850"/>
          <p14:tracePt t="162550" x="3116263" y="3625850"/>
          <p14:tracePt t="162567" x="3152775" y="3625850"/>
          <p14:tracePt t="162584" x="3197225" y="3625850"/>
          <p14:tracePt t="162600" x="3224213" y="3625850"/>
          <p14:tracePt t="162617" x="3241675" y="3625850"/>
          <p14:tracePt t="162650" x="3259138" y="3598863"/>
          <p14:tracePt t="162681" x="3286125" y="3598863"/>
          <p14:tracePt t="162697" x="3295650" y="3598863"/>
          <p14:tracePt t="162705" x="3303588" y="3598863"/>
          <p14:tracePt t="162721" x="3313113" y="3598863"/>
          <p14:tracePt t="162737" x="3348038" y="3589338"/>
          <p14:tracePt t="163641" x="3357563" y="3589338"/>
          <p14:tracePt t="163650" x="3394075" y="3589338"/>
          <p14:tracePt t="163657" x="3419475" y="3589338"/>
          <p14:tracePt t="163667" x="3490913" y="3589338"/>
          <p14:tracePt t="163683" x="3643313" y="3616325"/>
          <p14:tracePt t="163700" x="3884613" y="3616325"/>
          <p14:tracePt t="163717" x="4214813" y="3633788"/>
          <p14:tracePt t="163733" x="4572000" y="3633788"/>
          <p14:tracePt t="163750" x="4956175" y="3633788"/>
          <p14:tracePt t="163767" x="5429250" y="3633788"/>
          <p14:tracePt t="163783" x="5911850" y="3581400"/>
          <p14:tracePt t="163800" x="6340475" y="3500438"/>
          <p14:tracePt t="163802" x="6537325" y="3482975"/>
          <p14:tracePt t="163817" x="6705600" y="3465513"/>
          <p14:tracePt t="163834" x="7027863" y="3411538"/>
          <p14:tracePt t="163850" x="7161213" y="3367088"/>
          <p14:tracePt t="163867" x="7170738" y="3367088"/>
          <p14:tracePt t="163945" x="7170738" y="3340100"/>
          <p14:tracePt t="163953" x="7170738" y="3330575"/>
          <p14:tracePt t="163985" x="7180263" y="3322638"/>
          <p14:tracePt t="163993" x="7224713" y="3322638"/>
          <p14:tracePt t="164002" x="7296150" y="3322638"/>
          <p14:tracePt t="164018" x="7446963" y="3322638"/>
          <p14:tracePt t="164034" x="7572375" y="3313113"/>
          <p14:tracePt t="164050" x="7653338" y="3268663"/>
          <p14:tracePt t="164066" x="7732713" y="3214688"/>
          <p14:tracePt t="164083" x="7759700" y="3170238"/>
          <p14:tracePt t="164100" x="7786688" y="3133725"/>
          <p14:tracePt t="164117" x="7786688" y="3108325"/>
          <p14:tracePt t="164133" x="7786688" y="3098800"/>
          <p14:tracePt t="164150" x="7786688" y="3081338"/>
          <p14:tracePt t="164167" x="7786688" y="3036888"/>
          <p14:tracePt t="164183" x="7777163" y="2982913"/>
          <p14:tracePt t="164200" x="7751763" y="2867025"/>
          <p14:tracePt t="164217" x="7715250" y="2732088"/>
          <p14:tracePt t="164234" x="7688263" y="2670175"/>
          <p14:tracePt t="164250" x="7634288" y="2589213"/>
          <p14:tracePt t="164267" x="7581900" y="2490788"/>
          <p14:tracePt t="164283" x="7483475" y="2347913"/>
          <p14:tracePt t="164300" x="7412038" y="2276475"/>
          <p14:tracePt t="164317" x="7348538" y="2259013"/>
          <p14:tracePt t="164334" x="7197725" y="2224088"/>
          <p14:tracePt t="164350" x="7045325" y="2205038"/>
          <p14:tracePt t="164366" x="6919913" y="2197100"/>
          <p14:tracePt t="164383" x="6875463" y="2187575"/>
          <p14:tracePt t="164400" x="6848475" y="2187575"/>
          <p14:tracePt t="164417" x="6823075" y="2187575"/>
          <p14:tracePt t="164434" x="6804025" y="2187575"/>
          <p14:tracePt t="164450" x="6742113" y="2160588"/>
          <p14:tracePt t="164467" x="6680200" y="2143125"/>
          <p14:tracePt t="164483" x="6616700" y="2143125"/>
          <p14:tracePt t="164500" x="6527800" y="2133600"/>
          <p14:tracePt t="164517" x="6446838" y="2116138"/>
          <p14:tracePt t="164533" x="6375400" y="2116138"/>
          <p14:tracePt t="164550" x="6296025" y="2116138"/>
          <p14:tracePt t="164567" x="6251575" y="2116138"/>
          <p14:tracePt t="164583" x="6205538" y="2116138"/>
          <p14:tracePt t="164600" x="6188075" y="2116138"/>
          <p14:tracePt t="164617" x="6134100" y="2125663"/>
          <p14:tracePt t="164634" x="6108700" y="2133600"/>
          <p14:tracePt t="164650" x="6081713" y="2152650"/>
          <p14:tracePt t="164667" x="6054725" y="2170113"/>
          <p14:tracePt t="164683" x="6045200" y="2170113"/>
          <p14:tracePt t="164717" x="6018213" y="2179638"/>
          <p14:tracePt t="164737" x="6010275" y="2179638"/>
          <p14:tracePt t="164750" x="5991225" y="2179638"/>
          <p14:tracePt t="164767" x="5973763" y="2179638"/>
          <p14:tracePt t="164783" x="5956300" y="2179638"/>
          <p14:tracePt t="164800" x="5938838" y="2197100"/>
          <p14:tracePt t="164817" x="5911850" y="2197100"/>
          <p14:tracePt t="164834" x="5875338" y="2205038"/>
          <p14:tracePt t="164850" x="5857875" y="2224088"/>
          <p14:tracePt t="164867" x="5822950" y="2241550"/>
          <p14:tracePt t="164883" x="5786438" y="2276475"/>
          <p14:tracePt t="164900" x="5768975" y="2295525"/>
          <p14:tracePt t="164917" x="5751513" y="2330450"/>
          <p14:tracePt t="164933" x="5732463" y="2347913"/>
          <p14:tracePt t="164950" x="5732463" y="2374900"/>
          <p14:tracePt t="164967" x="5732463" y="2401888"/>
          <p14:tracePt t="164983" x="5732463" y="2438400"/>
          <p14:tracePt t="165001" x="5732463" y="2517775"/>
          <p14:tracePt t="165017" x="5751513" y="2571750"/>
          <p14:tracePt t="165034" x="5786438" y="2652713"/>
          <p14:tracePt t="165050" x="5840413" y="2697163"/>
          <p14:tracePt t="165067" x="5867400" y="2751138"/>
          <p14:tracePt t="165083" x="5919788" y="2795588"/>
          <p14:tracePt t="165100" x="5938838" y="2822575"/>
          <p14:tracePt t="165117" x="5973763" y="2847975"/>
          <p14:tracePt t="165133" x="6000750" y="2874963"/>
          <p14:tracePt t="165150" x="6045200" y="2874963"/>
          <p14:tracePt t="165167" x="6081713" y="2874963"/>
          <p14:tracePt t="165183" x="6108700" y="2874963"/>
          <p14:tracePt t="165200" x="6153150" y="2874963"/>
          <p14:tracePt t="165217" x="6170613" y="2874963"/>
          <p14:tracePt t="165233" x="6180138" y="2874963"/>
          <p14:tracePt t="165250" x="6188075" y="2874963"/>
          <p14:tracePt t="165267" x="6215063" y="2874963"/>
          <p14:tracePt t="165283" x="6242050" y="2874963"/>
          <p14:tracePt t="165300" x="6286500" y="2857500"/>
          <p14:tracePt t="165317" x="6323013" y="2822575"/>
          <p14:tracePt t="165333" x="6367463" y="2786063"/>
          <p14:tracePt t="165350" x="6402388" y="2768600"/>
          <p14:tracePt t="165367" x="6465888" y="2724150"/>
          <p14:tracePt t="165383" x="6473825" y="2714625"/>
          <p14:tracePt t="165400" x="6500813" y="2705100"/>
          <p14:tracePt t="165417" x="6545263" y="2652713"/>
          <p14:tracePt t="165434" x="6572250" y="2633663"/>
          <p14:tracePt t="165450" x="6581775" y="2589213"/>
          <p14:tracePt t="165467" x="6581775" y="2544763"/>
          <p14:tracePt t="165483" x="6599238" y="2500313"/>
          <p14:tracePt t="165500" x="6599238" y="2473325"/>
          <p14:tracePt t="165517" x="6599238" y="2428875"/>
          <p14:tracePt t="165533" x="6599238" y="2384425"/>
          <p14:tracePt t="165550" x="6599238" y="2357438"/>
          <p14:tracePt t="165567" x="6599238" y="2339975"/>
          <p14:tracePt t="165583" x="6581775" y="2276475"/>
          <p14:tracePt t="165600" x="6554788" y="2241550"/>
          <p14:tracePt t="165617" x="6518275" y="2179638"/>
          <p14:tracePt t="165634" x="6456363" y="2089150"/>
          <p14:tracePt t="165650" x="6429375" y="2044700"/>
          <p14:tracePt t="165667" x="6419850" y="2036763"/>
          <p14:tracePt t="165684" x="6394450" y="2017713"/>
          <p14:tracePt t="165700" x="6384925" y="2009775"/>
          <p14:tracePt t="165717" x="6340475" y="2009775"/>
          <p14:tracePt t="165733" x="6323013" y="2000250"/>
          <p14:tracePt t="165750" x="6286500" y="2000250"/>
          <p14:tracePt t="165767" x="6224588" y="1982788"/>
          <p14:tracePt t="165783" x="6215063" y="1982788"/>
          <p14:tracePt t="165800" x="6205538" y="1982788"/>
          <p14:tracePt t="165817" x="6180138" y="1982788"/>
          <p14:tracePt t="165834" x="6153150" y="1982788"/>
          <p14:tracePt t="165850" x="6099175" y="1982788"/>
          <p14:tracePt t="165867" x="6045200" y="2027238"/>
          <p14:tracePt t="165883" x="6000750" y="2044700"/>
          <p14:tracePt t="165900" x="5983288" y="2062163"/>
          <p14:tracePt t="165917" x="5973763" y="2071688"/>
          <p14:tracePt t="165933" x="5965825" y="2098675"/>
          <p14:tracePt t="165950" x="5956300" y="2108200"/>
          <p14:tracePt t="165967" x="5938838" y="2125663"/>
          <p14:tracePt t="165983" x="5929313" y="2179638"/>
          <p14:tracePt t="166000" x="5919788" y="2224088"/>
          <p14:tracePt t="166017" x="5894388" y="2303463"/>
          <p14:tracePt t="166033" x="5894388" y="2347913"/>
          <p14:tracePt t="166050" x="5894388" y="2393950"/>
          <p14:tracePt t="166068" x="5894388" y="2411413"/>
          <p14:tracePt t="166083" x="5894388" y="2446338"/>
          <p14:tracePt t="166100" x="5902325" y="2482850"/>
          <p14:tracePt t="166116" x="5956300" y="2536825"/>
          <p14:tracePt t="166133" x="6000750" y="2544763"/>
          <p14:tracePt t="166150" x="6081713" y="2581275"/>
          <p14:tracePt t="166167" x="6126163" y="2608263"/>
          <p14:tracePt t="166183" x="6188075" y="2625725"/>
          <p14:tracePt t="166200" x="6242050" y="2652713"/>
          <p14:tracePt t="166217" x="6313488" y="2670175"/>
          <p14:tracePt t="166233" x="6330950" y="2679700"/>
          <p14:tracePt t="166250" x="6375400" y="2679700"/>
          <p14:tracePt t="166267" x="6419850" y="2679700"/>
          <p14:tracePt t="166283" x="6483350" y="2679700"/>
          <p14:tracePt t="166300" x="6500813" y="2679700"/>
          <p14:tracePt t="166316" x="6537325" y="2679700"/>
          <p14:tracePt t="166333" x="6554788" y="2679700"/>
          <p14:tracePt t="166350" x="6572250" y="2679700"/>
          <p14:tracePt t="166367" x="6608763" y="2643188"/>
          <p14:tracePt t="166383" x="6616700" y="2625725"/>
          <p14:tracePt t="166400" x="6653213" y="2571750"/>
          <p14:tracePt t="166417" x="6653213" y="2536825"/>
          <p14:tracePt t="166434" x="6670675" y="2465388"/>
          <p14:tracePt t="166450" x="6670675" y="2411413"/>
          <p14:tracePt t="166466" x="6670675" y="2357438"/>
          <p14:tracePt t="166483" x="6670675" y="2286000"/>
          <p14:tracePt t="166500" x="6653213" y="2197100"/>
          <p14:tracePt t="166517" x="6643688" y="2152650"/>
          <p14:tracePt t="166533" x="6616700" y="2098675"/>
          <p14:tracePt t="166550" x="6589713" y="2062163"/>
          <p14:tracePt t="166567" x="6554788" y="2027238"/>
          <p14:tracePt t="166583" x="6537325" y="2017713"/>
          <p14:tracePt t="166601" x="6500813" y="2000250"/>
          <p14:tracePt t="166617" x="6446838" y="1982788"/>
          <p14:tracePt t="166634" x="6402388" y="1982788"/>
          <p14:tracePt t="166650" x="6313488" y="1982788"/>
          <p14:tracePt t="166667" x="6251575" y="1982788"/>
          <p14:tracePt t="166683" x="6188075" y="1982788"/>
          <p14:tracePt t="166700" x="6153150" y="1982788"/>
          <p14:tracePt t="166716" x="6108700" y="1982788"/>
          <p14:tracePt t="166733" x="6081713" y="1982788"/>
          <p14:tracePt t="166750" x="6045200" y="1982788"/>
          <p14:tracePt t="166766" x="6018213" y="1982788"/>
          <p14:tracePt t="166783" x="5983288" y="2000250"/>
          <p14:tracePt t="166800" x="5946775" y="2027238"/>
          <p14:tracePt t="166817" x="5902325" y="2081213"/>
          <p14:tracePt t="166834" x="5875338" y="2116138"/>
          <p14:tracePt t="166850" x="5867400" y="2179638"/>
          <p14:tracePt t="166867" x="5840413" y="2224088"/>
          <p14:tracePt t="166883" x="5830888" y="2241550"/>
          <p14:tracePt t="166900" x="5830888" y="2286000"/>
          <p14:tracePt t="166916" x="5830888" y="2330450"/>
          <p14:tracePt t="166933" x="5830888" y="2374900"/>
          <p14:tracePt t="166950" x="5830888" y="2438400"/>
          <p14:tracePt t="166966" x="5830888" y="2455863"/>
          <p14:tracePt t="166983" x="5830888" y="2517775"/>
          <p14:tracePt t="167000" x="5857875" y="2562225"/>
          <p14:tracePt t="167017" x="5894388" y="2633663"/>
          <p14:tracePt t="167033" x="5929313" y="2679700"/>
          <p14:tracePt t="167050" x="5956300" y="2732088"/>
          <p14:tracePt t="167067" x="5991225" y="2768600"/>
          <p14:tracePt t="167083" x="6027738" y="2813050"/>
          <p14:tracePt t="167100" x="6037263" y="2822575"/>
          <p14:tracePt t="167116" x="6062663" y="2847975"/>
          <p14:tracePt t="167133" x="6081713" y="2857500"/>
          <p14:tracePt t="167150" x="6099175" y="2867025"/>
          <p14:tracePt t="167166" x="6134100" y="2867025"/>
          <p14:tracePt t="167183" x="6161088" y="2874963"/>
          <p14:tracePt t="167200" x="6224588" y="2874963"/>
          <p14:tracePt t="167217" x="6296025" y="2874963"/>
          <p14:tracePt t="167234" x="6357938" y="2874963"/>
          <p14:tracePt t="167250" x="6402388" y="2874963"/>
          <p14:tracePt t="167267" x="6438900" y="2874963"/>
          <p14:tracePt t="167283" x="6473825" y="2857500"/>
          <p14:tracePt t="167300" x="6491288" y="2830513"/>
          <p14:tracePt t="167316" x="6510338" y="2813050"/>
          <p14:tracePt t="167333" x="6537325" y="2786063"/>
          <p14:tracePt t="167350" x="6554788" y="2768600"/>
          <p14:tracePt t="167366" x="6589713" y="2732088"/>
          <p14:tracePt t="167383" x="6599238" y="2705100"/>
          <p14:tracePt t="167400" x="6608763" y="2643188"/>
          <p14:tracePt t="167417" x="6634163" y="2589213"/>
          <p14:tracePt t="167433" x="6643688" y="2527300"/>
          <p14:tracePt t="167450" x="6643688" y="2465388"/>
          <p14:tracePt t="167467" x="6626225" y="2366963"/>
          <p14:tracePt t="167483" x="6599238" y="2303463"/>
          <p14:tracePt t="167500" x="6545263" y="2259013"/>
          <p14:tracePt t="167516" x="6500813" y="2205038"/>
          <p14:tracePt t="167533" x="6483350" y="2187575"/>
          <p14:tracePt t="167550" x="6446838" y="2170113"/>
          <p14:tracePt t="167566" x="6402388" y="2143125"/>
          <p14:tracePt t="167583" x="6357938" y="2133600"/>
          <p14:tracePt t="167600" x="6323013" y="2125663"/>
          <p14:tracePt t="167617" x="6269038" y="2098675"/>
          <p14:tracePt t="167634" x="6232525" y="2098675"/>
          <p14:tracePt t="167650" x="6180138" y="2098675"/>
          <p14:tracePt t="167667" x="6153150" y="2098675"/>
          <p14:tracePt t="167683" x="6081713" y="2116138"/>
          <p14:tracePt t="167700" x="6018213" y="2170113"/>
          <p14:tracePt t="167716" x="5946775" y="2232025"/>
          <p14:tracePt t="167733" x="5840413" y="2357438"/>
          <p14:tracePt t="167750" x="5751513" y="2482850"/>
          <p14:tracePt t="167766" x="5670550" y="2608263"/>
          <p14:tracePt t="167783" x="5572125" y="2795588"/>
          <p14:tracePt t="167800" x="5483225" y="3000375"/>
          <p14:tracePt t="167802" x="5429250" y="3133725"/>
          <p14:tracePt t="167817" x="5322888" y="3384550"/>
          <p14:tracePt t="167833" x="5197475" y="3598863"/>
          <p14:tracePt t="167850" x="5089525" y="3705225"/>
          <p14:tracePt t="167867" x="5010150" y="3732213"/>
          <p14:tracePt t="167883" x="4973638" y="3732213"/>
          <p14:tracePt t="167900" x="4965700" y="3732213"/>
          <p14:tracePt t="168025" x="4991100" y="3724275"/>
          <p14:tracePt t="168033" x="4991100" y="3697288"/>
          <p14:tracePt t="168041" x="4991100" y="3679825"/>
          <p14:tracePt t="168057" x="4991100" y="3625850"/>
          <p14:tracePt t="168067" x="4956175" y="3598863"/>
          <p14:tracePt t="168083" x="4830763" y="3581400"/>
          <p14:tracePt t="168100" x="4679950" y="3544888"/>
          <p14:tracePt t="168116" x="4562475" y="3544888"/>
          <p14:tracePt t="168133" x="4456113" y="3571875"/>
          <p14:tracePt t="168150" x="4419600" y="3571875"/>
          <p14:tracePt t="168166" x="4375150" y="3581400"/>
          <p14:tracePt t="168183" x="4259263" y="3633788"/>
          <p14:tracePt t="168200" x="4214813" y="3670300"/>
          <p14:tracePt t="168217" x="4054475" y="3759200"/>
          <p14:tracePt t="168233" x="3956050" y="3803650"/>
          <p14:tracePt t="168250" x="3822700" y="3848100"/>
          <p14:tracePt t="168267" x="3705225" y="3867150"/>
          <p14:tracePt t="168283" x="3643313" y="3894138"/>
          <p14:tracePt t="168301" x="3608388" y="3902075"/>
          <p14:tracePt t="168317" x="3554413" y="3911600"/>
          <p14:tracePt t="168333" x="3490913" y="3929063"/>
          <p14:tracePt t="168350" x="3419475" y="3965575"/>
          <p14:tracePt t="168367" x="3357563" y="3973513"/>
          <p14:tracePt t="168383" x="3268663" y="4017963"/>
          <p14:tracePt t="168400" x="3205163" y="4044950"/>
          <p14:tracePt t="168418" x="3108325" y="4089400"/>
          <p14:tracePt t="168434" x="3054350" y="4108450"/>
          <p14:tracePt t="168450" x="3044825" y="4108450"/>
          <p14:tracePt t="168467" x="3017838" y="4108450"/>
          <p14:tracePt t="168483" x="3000375" y="4116388"/>
          <p14:tracePt t="168500" x="2990850" y="4116388"/>
          <p14:tracePt t="168517" x="2965450" y="4152900"/>
          <p14:tracePt t="168533" x="2946400" y="4160838"/>
          <p14:tracePt t="168550" x="2901950" y="4170363"/>
          <p14:tracePt t="168566" x="2894013" y="4170363"/>
          <p14:tracePt t="168657" x="2884488" y="4170363"/>
          <p14:tracePt t="168737" x="2867025" y="4170363"/>
          <p14:tracePt t="168745" x="2857500" y="4170363"/>
          <p14:tracePt t="168753" x="2840038" y="4170363"/>
          <p14:tracePt t="168766" x="2830513" y="4170363"/>
          <p14:tracePt t="168783" x="2786063" y="4197350"/>
          <p14:tracePt t="168825" x="2776538" y="4197350"/>
          <p14:tracePt t="168834" x="2768600" y="4197350"/>
          <p14:tracePt t="168850" x="2759075" y="4197350"/>
          <p14:tracePt t="168866" x="2751138" y="4197350"/>
          <p14:tracePt t="172881" x="2732088" y="4197350"/>
          <p14:tracePt t="172913" x="2724150" y="4170363"/>
          <p14:tracePt t="172937" x="2724150" y="4160838"/>
          <p14:tracePt t="172945" x="2714625" y="4152900"/>
          <p14:tracePt t="173793" x="2714625" y="4160838"/>
          <p14:tracePt t="173801" x="2751138" y="4197350"/>
          <p14:tracePt t="173825" x="2759075" y="4205288"/>
          <p14:tracePt t="173834" x="2795588" y="4205288"/>
          <p14:tracePt t="173841" x="2803525" y="4224338"/>
          <p14:tracePt t="173851" x="2813050" y="4232275"/>
          <p14:tracePt t="173866" x="2840038" y="4251325"/>
          <p14:tracePt t="173883" x="2857500" y="4259263"/>
          <p14:tracePt t="174097" x="2867025" y="4259263"/>
          <p14:tracePt t="174113" x="2901950" y="4259263"/>
          <p14:tracePt t="174129" x="2911475" y="4251325"/>
          <p14:tracePt t="174145" x="2919413" y="4241800"/>
          <p14:tracePt t="174153" x="2919413" y="4224338"/>
          <p14:tracePt t="174166" x="2938463" y="4205288"/>
          <p14:tracePt t="174183" x="2938463" y="4187825"/>
          <p14:tracePt t="174200" x="2955925" y="4152900"/>
          <p14:tracePt t="174217" x="2965450" y="4116388"/>
          <p14:tracePt t="174234" x="2965450" y="4081463"/>
          <p14:tracePt t="174250" x="2965450" y="4044950"/>
          <p14:tracePt t="174266" x="2973388" y="4037013"/>
          <p14:tracePt t="174283" x="2973388" y="3990975"/>
          <p14:tracePt t="174300" x="2973388" y="3983038"/>
          <p14:tracePt t="174316" x="2990850" y="3938588"/>
          <p14:tracePt t="174333" x="2990850" y="3911600"/>
          <p14:tracePt t="174350" x="2990850" y="3884613"/>
          <p14:tracePt t="174366" x="3009900" y="3857625"/>
          <p14:tracePt t="174441" x="3009900" y="3840163"/>
          <p14:tracePt t="174457" x="3009900" y="3830638"/>
          <p14:tracePt t="174466" x="3017838" y="3813175"/>
          <p14:tracePt t="174483" x="3017838" y="3803650"/>
          <p14:tracePt t="174505" x="3036888" y="3768725"/>
          <p14:tracePt t="175273" x="3054350" y="3768725"/>
          <p14:tracePt t="175289" x="3062288" y="3768725"/>
          <p14:tracePt t="175297" x="3089275" y="3768725"/>
          <p14:tracePt t="175305" x="3098800" y="3776663"/>
          <p14:tracePt t="175316" x="3108325" y="3776663"/>
          <p14:tracePt t="175333" x="3116263" y="3776663"/>
          <p14:tracePt t="175350" x="3125788" y="3776663"/>
          <p14:tracePt t="176137" x="3143250" y="3768725"/>
          <p14:tracePt t="176145" x="3179763" y="3751263"/>
          <p14:tracePt t="176153" x="3187700" y="3741738"/>
          <p14:tracePt t="176166" x="3232150" y="3697288"/>
          <p14:tracePt t="176183" x="3340100" y="3625850"/>
          <p14:tracePt t="176199" x="3482975" y="3536950"/>
          <p14:tracePt t="176216" x="3625850" y="3438525"/>
          <p14:tracePt t="176233" x="4037013" y="3251200"/>
          <p14:tracePt t="176250" x="4795838" y="3027363"/>
          <p14:tracePt t="176266" x="5572125" y="2786063"/>
          <p14:tracePt t="176283" x="6081713" y="2616200"/>
          <p14:tracePt t="176299" x="6438900" y="2438400"/>
          <p14:tracePt t="176316" x="6608763" y="2303463"/>
          <p14:tracePt t="176333" x="6643688" y="2241550"/>
          <p14:tracePt t="176349" x="6643688" y="2197100"/>
          <p14:tracePt t="176366" x="6643688" y="2143125"/>
          <p14:tracePt t="176383" x="6634163" y="2116138"/>
          <p14:tracePt t="176399" x="6634163" y="2089150"/>
          <p14:tracePt t="176416" x="6608763" y="2054225"/>
          <p14:tracePt t="176433" x="6608763" y="2027238"/>
          <p14:tracePt t="176449" x="6599238" y="2000250"/>
          <p14:tracePt t="176466" x="6572250" y="1955800"/>
          <p14:tracePt t="176483" x="6527800" y="1928813"/>
          <p14:tracePt t="176499" x="6446838" y="1893888"/>
          <p14:tracePt t="176516" x="6367463" y="1847850"/>
          <p14:tracePt t="176533" x="6323013" y="1830388"/>
          <p14:tracePt t="176549" x="6276975" y="1830388"/>
          <p14:tracePt t="176566" x="6251575" y="1812925"/>
          <p14:tracePt t="176583" x="6197600" y="1795463"/>
          <p14:tracePt t="176599" x="6188075" y="1785938"/>
          <p14:tracePt t="176616" x="6180138" y="1768475"/>
          <p14:tracePt t="176633" x="6180138" y="1758950"/>
          <p14:tracePt t="176681" x="6180138" y="1741488"/>
          <p14:tracePt t="176705" x="6180138" y="1731963"/>
          <p14:tracePt t="176713" x="6180138" y="1724025"/>
          <p14:tracePt t="176721" x="6180138" y="1714500"/>
          <p14:tracePt t="176737" x="6180138" y="1687513"/>
          <p14:tracePt t="176749" x="6180138" y="1679575"/>
          <p14:tracePt t="176766" x="6180138" y="1670050"/>
          <p14:tracePt t="176783" x="6180138" y="1660525"/>
          <p14:tracePt t="177081" x="6161088" y="1652588"/>
          <p14:tracePt t="177097" x="6143625" y="1660525"/>
          <p14:tracePt t="177105" x="6126163" y="1687513"/>
          <p14:tracePt t="177116" x="6116638" y="1758950"/>
          <p14:tracePt t="177133" x="6054725" y="1874838"/>
          <p14:tracePt t="177150" x="6010275" y="2009775"/>
          <p14:tracePt t="177166" x="5902325" y="2224088"/>
          <p14:tracePt t="177183" x="5715000" y="2482850"/>
          <p14:tracePt t="177199" x="5500688" y="2813050"/>
          <p14:tracePt t="177216" x="5224463" y="3179763"/>
          <p14:tracePt t="177233" x="4840288" y="3625850"/>
          <p14:tracePt t="177250" x="4608513" y="3867150"/>
          <p14:tracePt t="177266" x="4456113" y="4017963"/>
          <p14:tracePt t="177283" x="4375150" y="4098925"/>
          <p14:tracePt t="177299" x="4330700" y="4133850"/>
          <p14:tracePt t="177316" x="4276725" y="4160838"/>
          <p14:tracePt t="177333" x="4241800" y="4170363"/>
          <p14:tracePt t="177350" x="4205288" y="4170363"/>
          <p14:tracePt t="177366" x="4081463" y="4187825"/>
          <p14:tracePt t="177383" x="3956050" y="4197350"/>
          <p14:tracePt t="177399" x="3848100" y="4232275"/>
          <p14:tracePt t="177416" x="3751263" y="4241800"/>
          <p14:tracePt t="177433" x="3670300" y="4259263"/>
          <p14:tracePt t="177450" x="3625850" y="4259263"/>
          <p14:tracePt t="177466" x="3562350" y="4259263"/>
          <p14:tracePt t="177483" x="3490913" y="4259263"/>
          <p14:tracePt t="177499" x="3429000" y="4241800"/>
          <p14:tracePt t="177516" x="3375025" y="4197350"/>
          <p14:tracePt t="177533" x="3348038" y="4152900"/>
          <p14:tracePt t="177550" x="3322638" y="4108450"/>
          <p14:tracePt t="177566" x="3322638" y="4071938"/>
          <p14:tracePt t="177583" x="3313113" y="4037013"/>
          <p14:tracePt t="177599" x="3313113" y="4010025"/>
          <p14:tracePt t="177616" x="3313113" y="4000500"/>
          <p14:tracePt t="177634" x="3313113" y="3990975"/>
          <p14:tracePt t="177650" x="3303588" y="3938588"/>
          <p14:tracePt t="177682" x="3303588" y="3911600"/>
          <p14:tracePt t="177699" x="3303588" y="3902075"/>
          <p14:tracePt t="177716" x="3303588" y="3894138"/>
          <p14:tracePt t="177733" x="3303588" y="3875088"/>
          <p14:tracePt t="177945" x="3295650" y="3884613"/>
          <p14:tracePt t="177953" x="3295650" y="3894138"/>
          <p14:tracePt t="177961" x="3268663" y="3911600"/>
          <p14:tracePt t="177969" x="3268663" y="3938588"/>
          <p14:tracePt t="177983" x="3259138" y="3965575"/>
          <p14:tracePt t="178000" x="3232150" y="4027488"/>
          <p14:tracePt t="178016" x="3205163" y="4081463"/>
          <p14:tracePt t="178033" x="3170238" y="4125913"/>
          <p14:tracePt t="178049" x="3116263" y="4197350"/>
          <p14:tracePt t="178066" x="3089275" y="4214813"/>
          <p14:tracePt t="178083" x="3071813" y="4214813"/>
          <p14:tracePt t="178100" x="3027363" y="4241800"/>
          <p14:tracePt t="178116" x="3017838" y="4251325"/>
          <p14:tracePt t="178209" x="3009900" y="4259263"/>
          <p14:tracePt t="178393" x="3000375" y="4259263"/>
          <p14:tracePt t="178569" x="3027363" y="4259263"/>
          <p14:tracePt t="178577" x="3054350" y="4259263"/>
          <p14:tracePt t="178585" x="3062288" y="4259263"/>
          <p14:tracePt t="178599" x="3081338" y="4268788"/>
          <p14:tracePt t="178617" x="3098800" y="4286250"/>
          <p14:tracePt t="178633" x="3133725" y="4295775"/>
          <p14:tracePt t="178649" x="3143250" y="4303713"/>
          <p14:tracePt t="178673" x="3152775" y="4303713"/>
          <p14:tracePt t="178683" x="3160713" y="4313238"/>
          <p14:tracePt t="178699" x="3187700" y="4313238"/>
          <p14:tracePt t="178716" x="3197225" y="4313238"/>
          <p14:tracePt t="178733" x="3205163" y="4313238"/>
          <p14:tracePt t="178749" x="3224213" y="4313238"/>
          <p14:tracePt t="178809" x="3241675" y="4313238"/>
          <p14:tracePt t="178857" x="3251200" y="4313238"/>
          <p14:tracePt t="178897" x="3259138" y="4313238"/>
          <p14:tracePt t="179137" x="3303588" y="4295775"/>
          <p14:tracePt t="179145" x="3322638" y="4286250"/>
          <p14:tracePt t="179153" x="3330575" y="4276725"/>
          <p14:tracePt t="179166" x="3367088" y="4251325"/>
          <p14:tracePt t="179183" x="3375025" y="4241800"/>
          <p14:tracePt t="179199" x="3384550" y="4232275"/>
          <p14:tracePt t="179313" x="3394075" y="4232275"/>
          <p14:tracePt t="179353" x="3402013" y="4232275"/>
          <p14:tracePt t="179369" x="3402013" y="4241800"/>
          <p14:tracePt t="179377" x="3402013" y="4251325"/>
          <p14:tracePt t="179393" x="3402013" y="4268788"/>
          <p14:tracePt t="179401" x="3402013" y="4286250"/>
          <p14:tracePt t="179425" x="3402013" y="4295775"/>
          <p14:tracePt t="179545" x="3411538" y="4303713"/>
          <p14:tracePt t="179561" x="3419475" y="4303713"/>
          <p14:tracePt t="179577" x="3455988" y="4303713"/>
          <p14:tracePt t="179593" x="3482975" y="4295775"/>
          <p14:tracePt t="179609" x="3509963" y="4295775"/>
          <p14:tracePt t="179617" x="3517900" y="4295775"/>
          <p14:tracePt t="179633" x="3527425" y="4286250"/>
          <p14:tracePt t="180249" x="3517900" y="4286250"/>
          <p14:tracePt t="180266" x="3500438" y="4286250"/>
          <p14:tracePt t="180282" x="3482975" y="4286250"/>
          <p14:tracePt t="180297" x="3455988" y="4295775"/>
          <p14:tracePt t="180321" x="3446463" y="4295775"/>
          <p14:tracePt t="180329" x="3438525" y="4303713"/>
          <p14:tracePt t="180346" x="3429000" y="4303713"/>
          <p14:tracePt t="180361" x="3402013" y="4322763"/>
          <p14:tracePt t="180377" x="3394075" y="4322763"/>
          <p14:tracePt t="180385" x="3375025" y="4322763"/>
          <p14:tracePt t="180409" x="3367088" y="4330700"/>
          <p14:tracePt t="180425" x="3348038" y="4330700"/>
          <p14:tracePt t="180434" x="3340100" y="4330700"/>
          <p14:tracePt t="180450" x="3286125" y="4330700"/>
          <p14:tracePt t="180466" x="3251200" y="4357688"/>
          <p14:tracePt t="180483" x="3232150" y="4357688"/>
          <p14:tracePt t="180561" x="3205163" y="4357688"/>
          <p14:tracePt t="180577" x="3197225" y="4357688"/>
          <p14:tracePt t="180665" x="3187700" y="4357688"/>
          <p14:tracePt t="180682" x="3179763" y="4357688"/>
          <p14:tracePt t="180689" x="3152775" y="4357688"/>
          <p14:tracePt t="180729" x="3143250" y="4357688"/>
          <p14:tracePt t="180737" x="3133725" y="4357688"/>
          <p14:tracePt t="180753" x="3125788" y="4340225"/>
          <p14:tracePt t="180777" x="3116263" y="4330700"/>
          <p14:tracePt t="180785" x="3108325" y="4330700"/>
          <p14:tracePt t="180889" x="3098800" y="4330700"/>
          <p14:tracePt t="180897" x="3081338" y="4322763"/>
          <p14:tracePt t="180977" x="3071813" y="4313238"/>
          <p14:tracePt t="181281" x="3089275" y="4313238"/>
          <p14:tracePt t="181289" x="3098800" y="4313238"/>
          <p14:tracePt t="181299" x="3116263" y="4313238"/>
          <p14:tracePt t="181316" x="3152775" y="4313238"/>
          <p14:tracePt t="181332" x="3187700" y="4313238"/>
          <p14:tracePt t="181350" x="3205163" y="4313238"/>
          <p14:tracePt t="181366" x="3214688" y="4313238"/>
          <p14:tracePt t="181382" x="3232150" y="4313238"/>
          <p14:tracePt t="181465" x="3251200" y="4313238"/>
          <p14:tracePt t="183129" x="3241675" y="4313238"/>
          <p14:tracePt t="183137" x="3232150" y="4313238"/>
          <p14:tracePt t="183149" x="3214688" y="4313238"/>
          <p14:tracePt t="183201" x="3205163" y="4313238"/>
          <p14:tracePt t="183217" x="3197225" y="4313238"/>
          <p14:tracePt t="183241" x="3179763" y="4313238"/>
          <p14:tracePt t="183257" x="3160713" y="4313238"/>
          <p14:tracePt t="183266" x="3152775" y="4313238"/>
          <p14:tracePt t="183282" x="3143250" y="4313238"/>
          <p14:tracePt t="183321" x="3133725" y="4313238"/>
          <p14:tracePt t="184257" x="3143250" y="4313238"/>
          <p14:tracePt t="184266" x="3152775" y="4313238"/>
          <p14:tracePt t="184282" x="3160713" y="4313238"/>
          <p14:tracePt t="184409" x="3187700" y="4313238"/>
          <p14:tracePt t="185033" x="3197225" y="4313238"/>
          <p14:tracePt t="185041" x="3214688" y="4313238"/>
          <p14:tracePt t="185050" x="3241675" y="4313238"/>
          <p14:tracePt t="185067" x="3251200" y="4313238"/>
          <p14:tracePt t="185083" x="3268663" y="4313238"/>
          <p14:tracePt t="185099" x="3303588" y="4313238"/>
          <p14:tracePt t="185116" x="3322638" y="4313238"/>
          <p14:tracePt t="185225" x="3340100" y="4313238"/>
          <p14:tracePt t="185297" x="3357563" y="4313238"/>
          <p14:tracePt t="185329" x="3367088" y="4313238"/>
          <p14:tracePt t="185345" x="3375025" y="4313238"/>
          <p14:tracePt t="185369" x="3394075" y="4313238"/>
          <p14:tracePt t="185441" x="3402013" y="4313238"/>
          <p14:tracePt t="185529" x="3411538" y="4313238"/>
          <p14:tracePt t="185985" x="3465513" y="4313238"/>
          <p14:tracePt t="185993" x="3482975" y="4313238"/>
          <p14:tracePt t="186009" x="3509963" y="4313238"/>
          <p14:tracePt t="186025" x="3517900" y="4313238"/>
          <p14:tracePt t="186041" x="3527425" y="4313238"/>
          <p14:tracePt t="186066" x="3536950" y="4313238"/>
          <p14:tracePt t="186097" x="3562350" y="4313238"/>
          <p14:tracePt t="186145" x="3571875" y="4313238"/>
          <p14:tracePt t="186161" x="3581400" y="4313238"/>
          <p14:tracePt t="186177" x="3589338" y="4313238"/>
          <p14:tracePt t="186233" x="3616325" y="4313238"/>
          <p14:tracePt t="186241" x="3625850" y="4313238"/>
          <p14:tracePt t="186257" x="3633788" y="4313238"/>
          <p14:tracePt t="186267" x="3643313" y="4313238"/>
          <p14:tracePt t="186282" x="3670300" y="4313238"/>
          <p14:tracePt t="186299" x="3697288" y="4313238"/>
          <p14:tracePt t="186316" x="3776663" y="4313238"/>
          <p14:tracePt t="186332" x="3919538" y="4313238"/>
          <p14:tracePt t="186349" x="4037013" y="4313238"/>
          <p14:tracePt t="186366" x="4081463" y="4303713"/>
          <p14:tracePt t="186382" x="4081463" y="4268788"/>
          <p14:tracePt t="186399" x="4081463" y="4232275"/>
          <p14:tracePt t="186416" x="4081463" y="4197350"/>
          <p14:tracePt t="186418" x="4081463" y="4187825"/>
          <p14:tracePt t="187681" x="4081463" y="4197350"/>
          <p14:tracePt t="187769" x="4081463" y="4205288"/>
          <p14:tracePt t="189593" x="4081463" y="4224338"/>
          <p14:tracePt t="189625" x="4081463" y="4241800"/>
          <p14:tracePt t="189633" x="4081463" y="4251325"/>
          <p14:tracePt t="189705" x="4089400" y="4251325"/>
          <p14:tracePt t="189721" x="4116388" y="4251325"/>
          <p14:tracePt t="189737" x="4125913" y="4251325"/>
          <p14:tracePt t="189745" x="4133850" y="4251325"/>
          <p14:tracePt t="189753" x="4143375" y="4251325"/>
          <p14:tracePt t="189765" x="4170363" y="4251325"/>
          <p14:tracePt t="189783" x="4197350" y="4259263"/>
          <p14:tracePt t="189799" x="4241800" y="4259263"/>
          <p14:tracePt t="189816" x="4322763" y="4268788"/>
          <p14:tracePt t="189832" x="4554538" y="4303713"/>
          <p14:tracePt t="189849" x="4803775" y="4340225"/>
          <p14:tracePt t="189866" x="4956175" y="4340225"/>
          <p14:tracePt t="189883" x="5062538" y="4340225"/>
          <p14:tracePt t="189899" x="5108575" y="4340225"/>
          <p14:tracePt t="189915" x="5116513" y="4340225"/>
          <p14:tracePt t="189932" x="5143500" y="4340225"/>
          <p14:tracePt t="189949" x="5170488" y="4340225"/>
          <p14:tracePt t="189965" x="5251450" y="4340225"/>
          <p14:tracePt t="189982" x="5357813" y="4313238"/>
          <p14:tracePt t="189999" x="5438775" y="4313238"/>
          <p14:tracePt t="190015" x="5510213" y="4313238"/>
          <p14:tracePt t="190033" x="5562600" y="4303713"/>
          <p14:tracePt t="190049" x="5608638" y="4295775"/>
          <p14:tracePt t="190066" x="5626100" y="4286250"/>
          <p14:tracePt t="190101" x="5643563" y="4259263"/>
          <p14:tracePt t="190115" x="5661025" y="4259263"/>
          <p14:tracePt t="190145" x="5670550" y="4259263"/>
          <p14:tracePt t="190153" x="5680075" y="4251325"/>
          <p14:tracePt t="190193" x="5688013" y="4241800"/>
          <p14:tracePt t="190361" x="5680075" y="4241800"/>
          <p14:tracePt t="190369" x="5670550" y="4241800"/>
          <p14:tracePt t="190377" x="5653088" y="4241800"/>
          <p14:tracePt t="190385" x="5634038" y="4241800"/>
          <p14:tracePt t="190400" x="5608638" y="4241800"/>
          <p14:tracePt t="190416" x="5554663" y="4241800"/>
          <p14:tracePt t="190433" x="5473700" y="4241800"/>
          <p14:tracePt t="190450" x="5348288" y="4241800"/>
          <p14:tracePt t="190466" x="5232400" y="4259263"/>
          <p14:tracePt t="190482" x="5108575" y="4276725"/>
          <p14:tracePt t="190499" x="4991100" y="4295775"/>
          <p14:tracePt t="190515" x="4857750" y="4303713"/>
          <p14:tracePt t="190532" x="4732338" y="4340225"/>
          <p14:tracePt t="190549" x="4562475" y="4357688"/>
          <p14:tracePt t="190565" x="4411663" y="4357688"/>
          <p14:tracePt t="190582" x="4286250" y="4357688"/>
          <p14:tracePt t="190600" x="4205288" y="4357688"/>
          <p14:tracePt t="190616" x="4133850" y="4357688"/>
          <p14:tracePt t="190632" x="4071938" y="4357688"/>
          <p14:tracePt t="190649" x="4010025" y="4367213"/>
          <p14:tracePt t="190666" x="3990975" y="4367213"/>
          <p14:tracePt t="190801" x="3983038" y="4375150"/>
          <p14:tracePt t="190809" x="3973513" y="4375150"/>
          <p14:tracePt t="190817" x="3956050" y="4375150"/>
          <p14:tracePt t="190834" x="3938588" y="4375150"/>
          <p14:tracePt t="190857" x="3929063" y="4375150"/>
          <p14:tracePt t="190882" x="3919538" y="4375150"/>
          <p14:tracePt t="190905" x="3911600" y="4375150"/>
          <p14:tracePt t="190913" x="3911600" y="4367213"/>
          <p14:tracePt t="190929" x="3911600" y="4357688"/>
          <p14:tracePt t="190937" x="3911600" y="4348163"/>
          <p14:tracePt t="191257" x="3911600" y="4340225"/>
          <p14:tracePt t="191273" x="3911600" y="4322763"/>
          <p14:tracePt t="191305" x="3919538" y="4322763"/>
          <p14:tracePt t="191353" x="3956050" y="4303713"/>
          <p14:tracePt t="191377" x="3973513" y="4303713"/>
          <p14:tracePt t="191385" x="3990975" y="4303713"/>
          <p14:tracePt t="191393" x="4000500" y="4303713"/>
          <p14:tracePt t="191402" x="4017963" y="4303713"/>
          <p14:tracePt t="191415" x="4027488" y="4303713"/>
          <p14:tracePt t="191432" x="4054475" y="4295775"/>
          <p14:tracePt t="191450" x="4160838" y="4276725"/>
          <p14:tracePt t="191466" x="4286250" y="4276725"/>
          <p14:tracePt t="191482" x="4375150" y="4276725"/>
          <p14:tracePt t="191500" x="4419600" y="4276725"/>
          <p14:tracePt t="191515" x="4429125" y="4276725"/>
          <p14:tracePt t="191532" x="4456113" y="4276725"/>
          <p14:tracePt t="191549" x="4465638" y="4276725"/>
          <p14:tracePt t="191566" x="4483100" y="4276725"/>
          <p14:tracePt t="191583" x="4572000" y="4276725"/>
          <p14:tracePt t="191599" x="4643438" y="4276725"/>
          <p14:tracePt t="191616" x="4741863" y="4276725"/>
          <p14:tracePt t="191632" x="4830763" y="4276725"/>
          <p14:tracePt t="191649" x="4902200" y="4276725"/>
          <p14:tracePt t="191666" x="4973638" y="4276725"/>
          <p14:tracePt t="191682" x="5018088" y="4276725"/>
          <p14:tracePt t="191699" x="5045075" y="4276725"/>
          <p14:tracePt t="191716" x="5072063" y="4276725"/>
          <p14:tracePt t="191732" x="5108575" y="4268788"/>
          <p14:tracePt t="191749" x="5143500" y="4268788"/>
          <p14:tracePt t="191766" x="5187950" y="4268788"/>
          <p14:tracePt t="191783" x="5251450" y="4241800"/>
          <p14:tracePt t="191799" x="5313363" y="4241800"/>
          <p14:tracePt t="191816" x="5340350" y="4232275"/>
          <p14:tracePt t="191832" x="5384800" y="4232275"/>
          <p14:tracePt t="191849" x="5438775" y="4214813"/>
          <p14:tracePt t="191866" x="5446713" y="4214813"/>
          <p14:tracePt t="191899" x="5465763" y="4214813"/>
          <p14:tracePt t="191915" x="5491163" y="4205288"/>
          <p14:tracePt t="192001" x="5500688" y="4205288"/>
          <p14:tracePt t="192009" x="5510213" y="4197350"/>
          <p14:tracePt t="192065" x="5527675" y="4187825"/>
          <p14:tracePt t="192161" x="5518150" y="4187825"/>
          <p14:tracePt t="192169" x="5500688" y="4187825"/>
          <p14:tracePt t="192177" x="5491163" y="4187825"/>
          <p14:tracePt t="192193" x="5483225" y="4187825"/>
          <p14:tracePt t="192201" x="5446713" y="4187825"/>
          <p14:tracePt t="192215" x="5438775" y="4187825"/>
          <p14:tracePt t="192232" x="5375275" y="4187825"/>
          <p14:tracePt t="192249" x="5224463" y="4214813"/>
          <p14:tracePt t="192266" x="5045075" y="4251325"/>
          <p14:tracePt t="192282" x="4938713" y="4268788"/>
          <p14:tracePt t="192299" x="4741863" y="4286250"/>
          <p14:tracePt t="192315" x="4537075" y="4295775"/>
          <p14:tracePt t="192332" x="4446588" y="4295775"/>
          <p14:tracePt t="192349" x="4322763" y="4295775"/>
          <p14:tracePt t="192365" x="4152900" y="4295775"/>
          <p14:tracePt t="192382" x="3983038" y="4295775"/>
          <p14:tracePt t="192399" x="3875088" y="4295775"/>
          <p14:tracePt t="192415" x="3803650" y="4295775"/>
          <p14:tracePt t="192417" x="3759200" y="4295775"/>
          <p14:tracePt t="192432" x="3741738" y="4295775"/>
          <p14:tracePt t="192449" x="3732213" y="4295775"/>
          <p14:tracePt t="192473" x="3714750" y="4295775"/>
          <p14:tracePt t="192483" x="3705225" y="4295775"/>
          <p14:tracePt t="192499" x="3697288" y="4295775"/>
          <p14:tracePt t="192577" x="3687763" y="4295775"/>
          <p14:tracePt t="192729" x="3697288" y="4295775"/>
          <p14:tracePt t="192753" x="3705225" y="4295775"/>
          <p14:tracePt t="192769" x="3732213" y="4295775"/>
          <p14:tracePt t="192777" x="3741738" y="4286250"/>
          <p14:tracePt t="192785" x="3751263" y="4276725"/>
          <p14:tracePt t="192873" x="3759200" y="4268788"/>
          <p14:tracePt t="192882" x="3786188" y="4251325"/>
          <p14:tracePt t="192889" x="3795713" y="4251325"/>
          <p14:tracePt t="192921" x="3803650" y="4241800"/>
          <p14:tracePt t="192937" x="3813175" y="4241800"/>
          <p14:tracePt t="192945" x="3848100" y="4232275"/>
          <p14:tracePt t="193401" x="3857625" y="4224338"/>
          <p14:tracePt t="193409" x="3867150" y="4224338"/>
          <p14:tracePt t="193417" x="3902075" y="4224338"/>
          <p14:tracePt t="193432" x="3929063" y="4224338"/>
          <p14:tracePt t="193449" x="3983038" y="4224338"/>
          <p14:tracePt t="193466" x="4027488" y="4224338"/>
          <p14:tracePt t="193482" x="4116388" y="4224338"/>
          <p14:tracePt t="193499" x="4205288" y="4224338"/>
          <p14:tracePt t="193515" x="4330700" y="4224338"/>
          <p14:tracePt t="193532" x="4473575" y="4224338"/>
          <p14:tracePt t="193548" x="4670425" y="4251325"/>
          <p14:tracePt t="193565" x="4803775" y="4259263"/>
          <p14:tracePt t="193582" x="4911725" y="4276725"/>
          <p14:tracePt t="193599" x="4991100" y="4286250"/>
          <p14:tracePt t="193615" x="5010150" y="4286250"/>
          <p14:tracePt t="193632" x="5045075" y="4286250"/>
          <p14:tracePt t="193649" x="5081588" y="4286250"/>
          <p14:tracePt t="193666" x="5108575" y="4286250"/>
          <p14:tracePt t="193682" x="5170488" y="4286250"/>
          <p14:tracePt t="193699" x="5214938" y="4286250"/>
          <p14:tracePt t="193715" x="5232400" y="4286250"/>
          <p14:tracePt t="193732" x="5268913" y="4286250"/>
          <p14:tracePt t="193748" x="5286375" y="4286250"/>
          <p14:tracePt t="193765" x="5322888" y="4286250"/>
          <p14:tracePt t="193782" x="5340350" y="4286250"/>
          <p14:tracePt t="193799" x="5411788" y="4276725"/>
          <p14:tracePt t="193815" x="5456238" y="4259263"/>
          <p14:tracePt t="193832" x="5500688" y="4232275"/>
          <p14:tracePt t="193849" x="5545138" y="4214813"/>
          <p14:tracePt t="193866" x="5562600" y="4205288"/>
          <p14:tracePt t="193882" x="5572125" y="4205288"/>
          <p14:tracePt t="193899" x="5608638" y="4187825"/>
          <p14:tracePt t="193916" x="5634038" y="4170363"/>
          <p14:tracePt t="193932" x="5643563" y="4160838"/>
          <p14:tracePt t="193949" x="5653088" y="4152900"/>
          <p14:tracePt t="193965" x="5670550" y="4125913"/>
          <p14:tracePt t="193993" x="5688013" y="4116388"/>
          <p14:tracePt t="194001" x="5697538" y="4108450"/>
          <p14:tracePt t="194025" x="5697538" y="4071938"/>
          <p14:tracePt t="194033" x="5697538" y="4062413"/>
          <p14:tracePt t="194049" x="5697538" y="4027488"/>
          <p14:tracePt t="194065" x="5697538" y="4000500"/>
          <p14:tracePt t="194082" x="5697538" y="3973513"/>
          <p14:tracePt t="194099" x="5697538" y="3965575"/>
          <p14:tracePt t="194116" x="5697538" y="3946525"/>
          <p14:tracePt t="194132" x="5697538" y="3911600"/>
          <p14:tracePt t="194148" x="5697538" y="3894138"/>
          <p14:tracePt t="194165" x="5680075" y="3848100"/>
          <p14:tracePt t="194182" x="5661025" y="3830638"/>
          <p14:tracePt t="194199" x="5616575" y="3776663"/>
          <p14:tracePt t="194217" x="5599113" y="3768725"/>
          <p14:tracePt t="194232" x="5527675" y="3714750"/>
          <p14:tracePt t="194249" x="5483225" y="3697288"/>
          <p14:tracePt t="194266" x="5375275" y="3670300"/>
          <p14:tracePt t="194282" x="5330825" y="3670300"/>
          <p14:tracePt t="194299" x="5259388" y="3670300"/>
          <p14:tracePt t="194315" x="5180013" y="3652838"/>
          <p14:tracePt t="194332" x="5116513" y="3652838"/>
          <p14:tracePt t="194349" x="5054600" y="3652838"/>
          <p14:tracePt t="194365" x="4983163" y="3643313"/>
          <p14:tracePt t="194382" x="4911725" y="3616325"/>
          <p14:tracePt t="194399" x="4830763" y="3608388"/>
          <p14:tracePt t="194417" x="4679950" y="3589338"/>
          <p14:tracePt t="194433" x="4625975" y="3589338"/>
          <p14:tracePt t="194434" x="4608513" y="3589338"/>
          <p14:tracePt t="194449" x="4562475" y="3581400"/>
          <p14:tracePt t="194466" x="4500563" y="3581400"/>
          <p14:tracePt t="194483" x="4456113" y="3581400"/>
          <p14:tracePt t="194498" x="4394200" y="3581400"/>
          <p14:tracePt t="194516" x="4313238" y="3581400"/>
          <p14:tracePt t="194532" x="4241800" y="3581400"/>
          <p14:tracePt t="194549" x="4179888" y="3581400"/>
          <p14:tracePt t="194566" x="4116388" y="3581400"/>
          <p14:tracePt t="194582" x="4054475" y="3581400"/>
          <p14:tracePt t="194599" x="4000500" y="3608388"/>
          <p14:tracePt t="194615" x="3983038" y="3616325"/>
          <p14:tracePt t="194633" x="3946525" y="3643313"/>
          <p14:tracePt t="194649" x="3894138" y="3679825"/>
          <p14:tracePt t="194666" x="3884613" y="3687763"/>
          <p14:tracePt t="194682" x="3867150" y="3732213"/>
          <p14:tracePt t="194699" x="3848100" y="3776663"/>
          <p14:tracePt t="194715" x="3830638" y="3795713"/>
          <p14:tracePt t="194732" x="3822700" y="3822700"/>
          <p14:tracePt t="194749" x="3822700" y="3840163"/>
          <p14:tracePt t="194766" x="3803650" y="3867150"/>
          <p14:tracePt t="194782" x="3803650" y="3875088"/>
          <p14:tracePt t="194799" x="3803650" y="3884613"/>
          <p14:tracePt t="194815" x="3803650" y="3902075"/>
          <p14:tracePt t="194833" x="3803650" y="3929063"/>
          <p14:tracePt t="194849" x="3813175" y="3956050"/>
          <p14:tracePt t="194866" x="3813175" y="3983038"/>
          <p14:tracePt t="194882" x="3848100" y="4017963"/>
          <p14:tracePt t="194915" x="3857625" y="4027488"/>
          <p14:tracePt t="194932" x="3894138" y="4054475"/>
          <p14:tracePt t="194949" x="3902075" y="4062413"/>
          <p14:tracePt t="194966" x="3919538" y="4071938"/>
          <p14:tracePt t="194982" x="3956050" y="4081463"/>
          <p14:tracePt t="194999" x="3990975" y="4081463"/>
          <p14:tracePt t="195015" x="4010025" y="4081463"/>
          <p14:tracePt t="195049" x="4037013" y="4081463"/>
          <p14:tracePt t="195066" x="4062413" y="4098925"/>
          <p14:tracePt t="195082" x="4071938" y="4108450"/>
          <p14:tracePt t="195099" x="4108450" y="4108450"/>
          <p14:tracePt t="195115" x="4170363" y="4108450"/>
          <p14:tracePt t="195132" x="4214813" y="4116388"/>
          <p14:tracePt t="195149" x="4286250" y="4116388"/>
          <p14:tracePt t="195166" x="4384675" y="4116388"/>
          <p14:tracePt t="195182" x="4473575" y="4116388"/>
          <p14:tracePt t="195199" x="4562475" y="4116388"/>
          <p14:tracePt t="195215" x="4652963" y="4116388"/>
          <p14:tracePt t="195233" x="4732338" y="4116388"/>
          <p14:tracePt t="195250" x="4786313" y="4116388"/>
          <p14:tracePt t="195266" x="4803775" y="4116388"/>
          <p14:tracePt t="195283" x="4848225" y="4116388"/>
          <p14:tracePt t="195299" x="4911725" y="4116388"/>
          <p14:tracePt t="195315" x="4983163" y="4116388"/>
          <p14:tracePt t="195332" x="5062538" y="4116388"/>
          <p14:tracePt t="195349" x="5153025" y="4116388"/>
          <p14:tracePt t="195366" x="5187950" y="4116388"/>
          <p14:tracePt t="195383" x="5232400" y="4116388"/>
          <p14:tracePt t="195398" x="5259388" y="4116388"/>
          <p14:tracePt t="195415" x="5268913" y="4116388"/>
          <p14:tracePt t="195432" x="5313363" y="4116388"/>
          <p14:tracePt t="195449" x="5348288" y="4116388"/>
          <p14:tracePt t="195466" x="5402263" y="4116388"/>
          <p14:tracePt t="195482" x="5465763" y="4116388"/>
          <p14:tracePt t="195499" x="5527675" y="4116388"/>
          <p14:tracePt t="195515" x="5562600" y="4116388"/>
          <p14:tracePt t="195532" x="5608638" y="4116388"/>
          <p14:tracePt t="195549" x="5634038" y="4116388"/>
          <p14:tracePt t="195565" x="5680075" y="4098925"/>
          <p14:tracePt t="195582" x="5688013" y="4089400"/>
          <p14:tracePt t="195599" x="5705475" y="4071938"/>
          <p14:tracePt t="195615" x="5715000" y="4062413"/>
          <p14:tracePt t="195632" x="5741988" y="4044950"/>
          <p14:tracePt t="195713" x="5751513" y="4037013"/>
          <p14:tracePt t="196625" x="5759450" y="4027488"/>
          <p14:tracePt t="196633" x="5759450" y="4017963"/>
          <p14:tracePt t="196641" x="5732463" y="4000500"/>
          <p14:tracePt t="196650" x="5724525" y="3983038"/>
          <p14:tracePt t="196665" x="5616575" y="3929063"/>
          <p14:tracePt t="196682" x="5510213" y="3902075"/>
          <p14:tracePt t="196699" x="5348288" y="3840163"/>
          <p14:tracePt t="196715" x="5143500" y="3795713"/>
          <p14:tracePt t="196732" x="4983163" y="3759200"/>
          <p14:tracePt t="196749" x="4822825" y="3697288"/>
          <p14:tracePt t="196765" x="4660900" y="3616325"/>
          <p14:tracePt t="196782" x="4537075" y="3536950"/>
          <p14:tracePt t="196798" x="4473575" y="3482975"/>
          <p14:tracePt t="196815" x="4419600" y="3446463"/>
          <p14:tracePt t="196832" x="4411663" y="3429000"/>
          <p14:tracePt t="196849" x="4340225" y="3394075"/>
          <p14:tracePt t="196866" x="4276725" y="3367088"/>
          <p14:tracePt t="196882" x="4232275" y="3348038"/>
          <p14:tracePt t="196899" x="4187825" y="3340100"/>
          <p14:tracePt t="196916" x="4125913" y="3322638"/>
          <p14:tracePt t="196932" x="4071938" y="3286125"/>
          <p14:tracePt t="196949" x="4054475" y="3276600"/>
          <p14:tracePt t="196965" x="4000500" y="3251200"/>
          <p14:tracePt t="196982" x="3983038" y="3232150"/>
          <p14:tracePt t="196998" x="3965575" y="3224213"/>
          <p14:tracePt t="197015" x="3938588" y="3224213"/>
          <p14:tracePt t="197032" x="3894138" y="3197225"/>
          <p14:tracePt t="197049" x="3848100" y="3170238"/>
          <p14:tracePt t="197066" x="3840163" y="3160713"/>
          <p14:tracePt t="197082" x="3840163" y="3152775"/>
          <p14:tracePt t="197099" x="3840163" y="3133725"/>
          <p14:tracePt t="197115" x="3830638" y="3116263"/>
          <p14:tracePt t="197153" x="3830638" y="3089275"/>
          <p14:tracePt t="197166" x="3830638" y="3081338"/>
          <p14:tracePt t="197182" x="3830638" y="3071813"/>
          <p14:tracePt t="197217" x="3822700" y="3054350"/>
          <p14:tracePt t="197233" x="3795713" y="3036888"/>
          <p14:tracePt t="197257" x="3786188" y="3027363"/>
          <p14:tracePt t="197281" x="3786188" y="3017838"/>
          <p14:tracePt t="197298" x="3786188" y="3009900"/>
          <p14:tracePt t="197313" x="3768725" y="2973388"/>
          <p14:tracePt t="197361" x="3759200" y="2946400"/>
          <p14:tracePt t="197977" x="3759200" y="2955925"/>
          <p14:tracePt t="197985" x="3759200" y="2973388"/>
          <p14:tracePt t="197998" x="3759200" y="2990850"/>
          <p14:tracePt t="198015" x="3759200" y="3062288"/>
          <p14:tracePt t="198033" x="3759200" y="3143250"/>
          <p14:tracePt t="198049" x="3759200" y="3276600"/>
          <p14:tracePt t="198065" x="3759200" y="3367088"/>
          <p14:tracePt t="198082" x="3768725" y="3455988"/>
          <p14:tracePt t="198099" x="3768725" y="3544888"/>
          <p14:tracePt t="198115" x="3768725" y="3670300"/>
          <p14:tracePt t="198132" x="3768725" y="3776663"/>
          <p14:tracePt t="198149" x="3768725" y="3875088"/>
          <p14:tracePt t="198165" x="3768725" y="3965575"/>
          <p14:tracePt t="198182" x="3768725" y="4054475"/>
          <p14:tracePt t="198198" x="3768725" y="4133850"/>
          <p14:tracePt t="198215" x="3732213" y="4224338"/>
          <p14:tracePt t="198232" x="3705225" y="4276725"/>
          <p14:tracePt t="198249" x="3670300" y="4322763"/>
          <p14:tracePt t="198266" x="3633788" y="4402138"/>
          <p14:tracePt t="198282" x="3581400" y="4473575"/>
          <p14:tracePt t="198299" x="3517900" y="4562475"/>
          <p14:tracePt t="198315" x="3446463" y="4625975"/>
          <p14:tracePt t="198332" x="3348038" y="4679950"/>
          <p14:tracePt t="198348" x="3303588" y="4714875"/>
          <p14:tracePt t="198366" x="3251200" y="4759325"/>
          <p14:tracePt t="198382" x="3224213" y="4776788"/>
          <p14:tracePt t="198398" x="3205163" y="4786313"/>
          <p14:tracePt t="198415" x="3187700" y="4813300"/>
          <p14:tracePt t="198432" x="3143250" y="4830763"/>
          <p14:tracePt t="198449" x="3125788" y="4840288"/>
          <p14:tracePt t="198450" x="3089275" y="4857750"/>
          <p14:tracePt t="198467" x="3071813" y="4867275"/>
          <p14:tracePt t="198489" x="3062288" y="4867275"/>
          <p14:tracePt t="198521" x="3054350" y="4867275"/>
          <p14:tracePt t="198529" x="3044825" y="4867275"/>
          <p14:tracePt t="198537" x="3036888" y="4867275"/>
          <p14:tracePt t="198561" x="3017838" y="4867275"/>
          <p14:tracePt t="198569" x="3000375" y="4867275"/>
          <p14:tracePt t="198582" x="2982913" y="4867275"/>
          <p14:tracePt t="198599" x="2938463" y="4848225"/>
          <p14:tracePt t="198615" x="2911475" y="4830763"/>
          <p14:tracePt t="198632" x="2901950" y="4830763"/>
          <p14:tracePt t="198649" x="2874963" y="4813300"/>
          <p14:tracePt t="198666" x="2867025" y="4813300"/>
          <p14:tracePt t="198683" x="2857500" y="4803775"/>
          <p14:tracePt t="198699" x="2847975" y="4803775"/>
          <p14:tracePt t="198793" x="2822575" y="4786313"/>
          <p14:tracePt t="198825" x="2813050" y="4776788"/>
          <p14:tracePt t="199089" x="2813050" y="4759325"/>
          <p14:tracePt t="199099" x="2840038" y="4724400"/>
          <p14:tracePt t="199105" x="2847975" y="4714875"/>
          <p14:tracePt t="199129" x="2884488" y="4705350"/>
          <p14:tracePt t="199201" x="2894013" y="4697413"/>
          <p14:tracePt t="199209" x="2911475" y="4670425"/>
          <p14:tracePt t="199233" x="2911475" y="4660900"/>
          <p14:tracePt t="199241" x="2919413" y="4643438"/>
          <p14:tracePt t="199250" x="2919413" y="4633913"/>
          <p14:tracePt t="199265" x="2919413" y="4616450"/>
          <p14:tracePt t="199282" x="2919413" y="4608513"/>
          <p14:tracePt t="199299" x="2919413" y="4581525"/>
          <p14:tracePt t="199315" x="2919413" y="4572000"/>
          <p14:tracePt t="199332" x="2919413" y="4554538"/>
          <p14:tracePt t="199385" x="2919413" y="4545013"/>
          <p14:tracePt t="199401" x="2919413" y="4527550"/>
          <p14:tracePt t="199409" x="2901950" y="4518025"/>
          <p14:tracePt t="199417" x="2894013" y="4510088"/>
          <p14:tracePt t="199434" x="2884488" y="4491038"/>
          <p14:tracePt t="199466" x="2874963" y="4483100"/>
          <p14:tracePt t="200193" x="2884488" y="4483100"/>
          <p14:tracePt t="200217" x="2894013" y="4483100"/>
          <p14:tracePt t="200225" x="2919413" y="4491038"/>
          <p14:tracePt t="200233" x="2928938" y="4491038"/>
          <p14:tracePt t="200250" x="2946400" y="4500563"/>
          <p14:tracePt t="200266" x="2973388" y="4518025"/>
          <p14:tracePt t="200299" x="2982913" y="4518025"/>
          <p14:tracePt t="200321" x="2990850" y="4518025"/>
          <p14:tracePt t="200333" x="3000375" y="4527550"/>
          <p14:tracePt t="200353" x="3009900" y="4537075"/>
          <p14:tracePt t="200366" x="3036888" y="4537075"/>
          <p14:tracePt t="200382" x="3081338" y="4572000"/>
          <p14:tracePt t="200399" x="3116263" y="4589463"/>
          <p14:tracePt t="200416" x="3133725" y="4598988"/>
          <p14:tracePt t="200433" x="3143250" y="4598988"/>
          <p14:tracePt t="200449" x="3170238" y="4616450"/>
          <p14:tracePt t="200929" x="3170238" y="4643438"/>
          <p14:tracePt t="200937" x="3170238" y="4670425"/>
          <p14:tracePt t="200949" x="3170238" y="4679950"/>
          <p14:tracePt t="200967" x="3170238" y="4697413"/>
          <p14:tracePt t="200982" x="3143250" y="4741863"/>
          <p14:tracePt t="200999" x="3133725" y="4768850"/>
          <p14:tracePt t="201015" x="3116263" y="4795838"/>
          <p14:tracePt t="201049" x="3098800" y="4803775"/>
          <p14:tracePt t="201066" x="3098800" y="4840288"/>
          <p14:tracePt t="201082" x="3098800" y="4848225"/>
          <p14:tracePt t="201099" x="3098800" y="4884738"/>
          <p14:tracePt t="201116" x="3098800" y="4894263"/>
          <p14:tracePt t="201132" x="3098800" y="4902200"/>
          <p14:tracePt t="201148" x="3089275" y="4911725"/>
          <p14:tracePt t="201217" x="3081338" y="4946650"/>
          <p14:tracePt t="201225" x="3071813" y="4946650"/>
          <p14:tracePt t="201234" x="3062288" y="4946650"/>
          <p14:tracePt t="201250" x="3054350" y="4946650"/>
          <p14:tracePt t="201267" x="3044825" y="4946650"/>
          <p14:tracePt t="201283" x="3017838" y="4946650"/>
          <p14:tracePt t="201298" x="3000375" y="4946650"/>
          <p14:tracePt t="201315" x="2990850" y="4946650"/>
          <p14:tracePt t="201332" x="2965450" y="4946650"/>
          <p14:tracePt t="201348" x="2955925" y="4938713"/>
          <p14:tracePt t="201365" x="2938463" y="4919663"/>
          <p14:tracePt t="201398" x="2938463" y="4911725"/>
          <p14:tracePt t="201417" x="2928938" y="4902200"/>
          <p14:tracePt t="201665" x="2946400" y="4902200"/>
          <p14:tracePt t="201673" x="2965450" y="4902200"/>
          <p14:tracePt t="201689" x="2973388" y="4902200"/>
          <p14:tracePt t="201699" x="3009900" y="4902200"/>
          <p14:tracePt t="201715" x="3027363" y="4902200"/>
          <p14:tracePt t="201732" x="3071813" y="4902200"/>
          <p14:tracePt t="201748" x="3108325" y="4919663"/>
          <p14:tracePt t="201765" x="3133725" y="4919663"/>
          <p14:tracePt t="201782" x="3160713" y="4919663"/>
          <p14:tracePt t="201833" x="3170238" y="4919663"/>
          <p14:tracePt t="202009" x="3197225" y="4911725"/>
          <p14:tracePt t="202017" x="3205163" y="4902200"/>
          <p14:tracePt t="202033" x="3214688" y="4894263"/>
          <p14:tracePt t="202050" x="3224213" y="4884738"/>
          <p14:tracePt t="202057" x="3232150" y="4875213"/>
          <p14:tracePt t="202066" x="3259138" y="4840288"/>
          <p14:tracePt t="202082" x="3295650" y="4795838"/>
          <p14:tracePt t="202098" x="3357563" y="4705350"/>
          <p14:tracePt t="202115" x="3482975" y="4537075"/>
          <p14:tracePt t="202132" x="3724275" y="4295775"/>
          <p14:tracePt t="202148" x="4037013" y="3983038"/>
          <p14:tracePt t="202165" x="4402138" y="3660775"/>
          <p14:tracePt t="202183" x="4759325" y="3357563"/>
          <p14:tracePt t="202199" x="4983163" y="3179763"/>
          <p14:tracePt t="202215" x="5116513" y="3027363"/>
          <p14:tracePt t="202232" x="5180013" y="2946400"/>
          <p14:tracePt t="202249" x="5276850" y="2776538"/>
          <p14:tracePt t="202265" x="5375275" y="2660650"/>
          <p14:tracePt t="202283" x="5402263" y="2562225"/>
          <p14:tracePt t="202298" x="5438775" y="2509838"/>
          <p14:tracePt t="202316" x="5500688" y="2428875"/>
          <p14:tracePt t="202333" x="5527675" y="2401888"/>
          <p14:tracePt t="202348" x="5562600" y="2347913"/>
          <p14:tracePt t="202365" x="5599113" y="2312988"/>
          <p14:tracePt t="202382" x="5626100" y="2286000"/>
          <p14:tracePt t="202398" x="5697538" y="2214563"/>
          <p14:tracePt t="202415" x="5732463" y="2152650"/>
          <p14:tracePt t="202432" x="5803900" y="2054225"/>
          <p14:tracePt t="202449" x="5840413" y="1982788"/>
          <p14:tracePt t="202450" x="5867400" y="1919288"/>
          <p14:tracePt t="202466" x="5894388" y="1803400"/>
          <p14:tracePt t="202482" x="5911850" y="1758950"/>
          <p14:tracePt t="202499" x="5938838" y="1714500"/>
          <p14:tracePt t="202516" x="5938838" y="1704975"/>
          <p14:tracePt t="202532" x="5946775" y="1687513"/>
          <p14:tracePt t="202721" x="5956300" y="1670050"/>
          <p14:tracePt t="203065" x="5929313" y="1670050"/>
          <p14:tracePt t="203073" x="5919788" y="1697038"/>
          <p14:tracePt t="203083" x="5902325" y="1731963"/>
          <p14:tracePt t="203099" x="5848350" y="1847850"/>
          <p14:tracePt t="203115" x="5768975" y="2017713"/>
          <p14:tracePt t="203132" x="5599113" y="2295525"/>
          <p14:tracePt t="203149" x="5384800" y="2562225"/>
          <p14:tracePt t="203165" x="4956175" y="3009900"/>
          <p14:tracePt t="203182" x="4446588" y="3490913"/>
          <p14:tracePt t="203199" x="4081463" y="3902075"/>
          <p14:tracePt t="203215" x="3759200" y="4241800"/>
          <p14:tracePt t="203233" x="3571875" y="4465638"/>
          <p14:tracePt t="203250" x="3419475" y="4633913"/>
          <p14:tracePt t="203265" x="3411538" y="4643438"/>
          <p14:tracePt t="203283" x="3394075" y="4660900"/>
          <p14:tracePt t="203299" x="3357563" y="4687888"/>
          <p14:tracePt t="203315" x="3313113" y="4705350"/>
          <p14:tracePt t="203331" x="3251200" y="4741863"/>
          <p14:tracePt t="203348" x="3187700" y="4768850"/>
          <p14:tracePt t="203365" x="3108325" y="4803775"/>
          <p14:tracePt t="203382" x="3081338" y="4830763"/>
          <p14:tracePt t="203398" x="3017838" y="4867275"/>
          <p14:tracePt t="203415" x="2982913" y="4884738"/>
          <p14:tracePt t="203431" x="2928938" y="4911725"/>
          <p14:tracePt t="203449" x="2919413" y="4919663"/>
          <p14:tracePt t="203466" x="2884488" y="4973638"/>
          <p14:tracePt t="203585" x="2884488" y="4983163"/>
          <p14:tracePt t="203593" x="2894013" y="4983163"/>
          <p14:tracePt t="203601" x="2901950" y="4973638"/>
          <p14:tracePt t="203615" x="2911475" y="4956175"/>
          <p14:tracePt t="203632" x="2946400" y="4929188"/>
          <p14:tracePt t="203648" x="3000375" y="4875213"/>
          <p14:tracePt t="203665" x="3009900" y="4867275"/>
          <p14:tracePt t="204249" x="3009900" y="4830763"/>
          <p14:tracePt t="204265" x="3009900" y="4813300"/>
          <p14:tracePt t="204273" x="3009900" y="4803775"/>
          <p14:tracePt t="204283" x="3009900" y="4776788"/>
          <p14:tracePt t="204298" x="2990850" y="4751388"/>
          <p14:tracePt t="204316" x="2982913" y="4732338"/>
          <p14:tracePt t="204332" x="2982913" y="4724400"/>
          <p14:tracePt t="204348" x="2982913" y="4714875"/>
          <p14:tracePt t="204401" x="2982913" y="4705350"/>
          <p14:tracePt t="204409" x="2973388" y="4697413"/>
          <p14:tracePt t="204417" x="2973388" y="4670425"/>
          <p14:tracePt t="204433" x="2965450" y="4660900"/>
          <p14:tracePt t="204577" x="2965450" y="4652963"/>
          <p14:tracePt t="204585" x="2946400" y="4633913"/>
          <p14:tracePt t="204601" x="2938463" y="4616450"/>
          <p14:tracePt t="204617" x="2938463" y="4608513"/>
          <p14:tracePt t="204649" x="2928938" y="4598988"/>
          <p14:tracePt t="204681" x="2928938" y="4589463"/>
          <p14:tracePt t="204698" x="2928938" y="4572000"/>
          <p14:tracePt t="204705" x="2919413" y="4562475"/>
          <p14:tracePt t="204745" x="2919413" y="4545013"/>
          <p14:tracePt t="204753" x="2911475" y="4537075"/>
          <p14:tracePt t="204765" x="2911475" y="4518025"/>
          <p14:tracePt t="204782" x="2894013" y="4500563"/>
          <p14:tracePt t="205081" x="2901950" y="4500563"/>
          <p14:tracePt t="205089" x="2919413" y="4500563"/>
          <p14:tracePt t="205105" x="2928938" y="4500563"/>
          <p14:tracePt t="205121" x="2946400" y="4510088"/>
          <p14:tracePt t="205132" x="2982913" y="4518025"/>
          <p14:tracePt t="205148" x="3000375" y="4518025"/>
          <p14:tracePt t="205165" x="3009900" y="4527550"/>
          <p14:tracePt t="205182" x="3027363" y="4527550"/>
          <p14:tracePt t="205198" x="3054350" y="4554538"/>
          <p14:tracePt t="205216" x="3062288" y="4562475"/>
          <p14:tracePt t="205248" x="3081338" y="4572000"/>
          <p14:tracePt t="205265" x="3089275" y="4581525"/>
          <p14:tracePt t="205298" x="3116263" y="4608513"/>
          <p14:tracePt t="205817" x="3116263" y="4598988"/>
          <p14:tracePt t="205833" x="3116263" y="4589463"/>
          <p14:tracePt t="205841" x="3098800" y="4572000"/>
          <p14:tracePt t="205857" x="3089275" y="4545013"/>
          <p14:tracePt t="205889" x="3081338" y="4537075"/>
          <p14:tracePt t="205898" x="3071813" y="4527550"/>
          <p14:tracePt t="205905" x="3036888" y="4500563"/>
          <p14:tracePt t="205915" x="3009900" y="4491038"/>
          <p14:tracePt t="205932" x="2894013" y="4446588"/>
          <p14:tracePt t="205949" x="2830513" y="4419600"/>
          <p14:tracePt t="205965" x="2795588" y="4419600"/>
          <p14:tracePt t="206017" x="2776538" y="4411663"/>
          <p14:tracePt t="206241" x="2786063" y="4419600"/>
          <p14:tracePt t="206249" x="2803525" y="4446588"/>
          <p14:tracePt t="206257" x="2830513" y="4456113"/>
          <p14:tracePt t="206266" x="2840038" y="4456113"/>
          <p14:tracePt t="206282" x="2884488" y="4491038"/>
          <p14:tracePt t="206298" x="2928938" y="4510088"/>
          <p14:tracePt t="206315" x="2973388" y="4527550"/>
          <p14:tracePt t="206331" x="2990850" y="4537075"/>
          <p14:tracePt t="206349" x="3009900" y="4545013"/>
          <p14:tracePt t="206365" x="3017838" y="4554538"/>
          <p14:tracePt t="206382" x="3036888" y="4562475"/>
          <p14:tracePt t="206398" x="3054350" y="4562475"/>
          <p14:tracePt t="206415" x="3081338" y="4589463"/>
          <p14:tracePt t="206431" x="3089275" y="4589463"/>
          <p14:tracePt t="206448" x="3108325" y="4598988"/>
          <p14:tracePt t="207081" x="3116263" y="4598988"/>
          <p14:tracePt t="207089" x="3125788" y="4608513"/>
          <p14:tracePt t="207114" x="3143250" y="4608513"/>
          <p14:tracePt t="207121" x="3170238" y="4616450"/>
          <p14:tracePt t="207137" x="3179763" y="4616450"/>
          <p14:tracePt t="207153" x="3205163" y="4616450"/>
          <p14:tracePt t="207165" x="3214688" y="4616450"/>
          <p14:tracePt t="207181" x="3224213" y="4616450"/>
          <p14:tracePt t="207198" x="3251200" y="4616450"/>
          <p14:tracePt t="207215" x="3276600" y="4616450"/>
          <p14:tracePt t="207231" x="3322638" y="4616450"/>
          <p14:tracePt t="207248" x="3411538" y="4616450"/>
          <p14:tracePt t="207266" x="3527425" y="4616450"/>
          <p14:tracePt t="207282" x="3571875" y="4616450"/>
          <p14:tracePt t="207298" x="3581400" y="4616450"/>
          <p14:tracePt t="207315" x="3598863" y="4616450"/>
          <p14:tracePt t="207332" x="3608388" y="4616450"/>
          <p14:tracePt t="207365" x="3625850" y="4616450"/>
          <p14:tracePt t="207382" x="3633788" y="4616450"/>
          <p14:tracePt t="207433" x="3643313" y="4608513"/>
          <p14:tracePt t="207529" x="3652838" y="4598988"/>
          <p14:tracePt t="207561" x="3660775" y="4598988"/>
          <p14:tracePt t="207569" x="3670300" y="4589463"/>
          <p14:tracePt t="207582" x="3679825" y="4581525"/>
          <p14:tracePt t="207601" x="3679825" y="4554538"/>
          <p14:tracePt t="207615" x="3679825" y="4545013"/>
          <p14:tracePt t="207631" x="3679825" y="4527550"/>
          <p14:tracePt t="207648" x="3679825" y="4491038"/>
          <p14:tracePt t="207665" x="3679825" y="4483100"/>
          <p14:tracePt t="207682" x="3679825" y="4473575"/>
          <p14:tracePt t="207699" x="3679825" y="4456113"/>
          <p14:tracePt t="207715" x="3697288" y="4438650"/>
          <p14:tracePt t="207731" x="3697288" y="4429125"/>
          <p14:tracePt t="207748" x="3697288" y="4419600"/>
          <p14:tracePt t="207766" x="3697288" y="4402138"/>
          <p14:tracePt t="207782" x="3705225" y="4375150"/>
          <p14:tracePt t="207817" x="3714750" y="4375150"/>
          <p14:tracePt t="207831" x="3724275" y="4367213"/>
          <p14:tracePt t="207857" x="3724275" y="4340225"/>
          <p14:tracePt t="207866" x="3724275" y="4330700"/>
          <p14:tracePt t="207882" x="3724275" y="4322763"/>
          <p14:tracePt t="207898" x="3724275" y="4313238"/>
          <p14:tracePt t="207929" x="3724275" y="4295775"/>
          <p14:tracePt t="207953" x="3724275" y="4276725"/>
          <p14:tracePt t="207961" x="3714750" y="4268788"/>
          <p14:tracePt t="207977" x="3687763" y="4259263"/>
          <p14:tracePt t="207985" x="3670300" y="4251325"/>
          <p14:tracePt t="208033" x="3660775" y="4251325"/>
          <p14:tracePt t="208041" x="3633788" y="4251325"/>
          <p14:tracePt t="208065" x="3625850" y="4251325"/>
          <p14:tracePt t="208082" x="3616325" y="4251325"/>
          <p14:tracePt t="208089" x="3608388" y="4251325"/>
          <p14:tracePt t="208105" x="3581400" y="4251325"/>
          <p14:tracePt t="208121" x="3562350" y="4251325"/>
          <p14:tracePt t="208137" x="3544888" y="4259263"/>
          <p14:tracePt t="208149" x="3536950" y="4268788"/>
          <p14:tracePt t="208169" x="3517900" y="4286250"/>
          <p14:tracePt t="208209" x="3490913" y="4295775"/>
          <p14:tracePt t="208225" x="3482975" y="4303713"/>
          <p14:tracePt t="208241" x="3455988" y="4313238"/>
          <p14:tracePt t="208265" x="3446463" y="4340225"/>
          <p14:tracePt t="208305" x="3446463" y="4348163"/>
          <p14:tracePt t="208321" x="3446463" y="4384675"/>
          <p14:tracePt t="208337" x="3438525" y="4394200"/>
          <p14:tracePt t="208345" x="3438525" y="4402138"/>
          <p14:tracePt t="208393" x="3438525" y="4429125"/>
          <p14:tracePt t="208457" x="3438525" y="4438650"/>
          <p14:tracePt t="208465" x="3438525" y="4446588"/>
          <p14:tracePt t="208473" x="3438525" y="4483100"/>
          <p14:tracePt t="208483" x="3438525" y="4491038"/>
          <p14:tracePt t="208499" x="3438525" y="4500563"/>
          <p14:tracePt t="208516" x="3465513" y="4545013"/>
          <p14:tracePt t="208532" x="3473450" y="4562475"/>
          <p14:tracePt t="208548" x="3482975" y="4572000"/>
          <p14:tracePt t="208565" x="3490913" y="4581525"/>
          <p14:tracePt t="208582" x="3500438" y="4581525"/>
          <p14:tracePt t="208598" x="3536950" y="4598988"/>
          <p14:tracePt t="208615" x="3554413" y="4608513"/>
          <p14:tracePt t="208632" x="3562350" y="4608513"/>
          <p14:tracePt t="208648" x="3598863" y="4608513"/>
          <p14:tracePt t="208665" x="3616325" y="4608513"/>
          <p14:tracePt t="208682" x="3625850" y="4608513"/>
          <p14:tracePt t="208698" x="3652838" y="4608513"/>
          <p14:tracePt t="208732" x="3660775" y="4608513"/>
          <p14:tracePt t="208749" x="3670300" y="4608513"/>
          <p14:tracePt t="208765" x="3705225" y="4608513"/>
          <p14:tracePt t="208782" x="3714750" y="4608513"/>
          <p14:tracePt t="208815" x="3724275" y="4608513"/>
          <p14:tracePt t="208833" x="3732213" y="4608513"/>
          <p14:tracePt t="208850" x="3759200" y="4608513"/>
          <p14:tracePt t="208866" x="3768725" y="4598988"/>
          <p14:tracePt t="208883" x="3776663" y="4589463"/>
          <p14:tracePt t="208899" x="3786188" y="4581525"/>
          <p14:tracePt t="208915" x="3786188" y="4554538"/>
          <p14:tracePt t="208932" x="3786188" y="4537075"/>
          <p14:tracePt t="208948" x="3786188" y="4518025"/>
          <p14:tracePt t="208965" x="3786188" y="4510088"/>
          <p14:tracePt t="209033" x="3786188" y="4500563"/>
          <p14:tracePt t="209041" x="3786188" y="4483100"/>
          <p14:tracePt t="209049" x="3759200" y="4473575"/>
          <p14:tracePt t="209066" x="3724275" y="4473575"/>
          <p14:tracePt t="209082" x="3679825" y="4465638"/>
          <p14:tracePt t="209098" x="3643313" y="4456113"/>
          <p14:tracePt t="209115" x="3598863" y="4456113"/>
          <p14:tracePt t="209131" x="3554413" y="4456113"/>
          <p14:tracePt t="209148" x="3544888" y="4456113"/>
          <p14:tracePt t="209165" x="3536950" y="4456113"/>
          <p14:tracePt t="209182" x="3490913" y="4456113"/>
          <p14:tracePt t="209198" x="3482975" y="4456113"/>
          <p14:tracePt t="209215" x="3473450" y="4456113"/>
          <p14:tracePt t="209231" x="3438525" y="4465638"/>
          <p14:tracePt t="209249" x="3429000" y="4465638"/>
          <p14:tracePt t="209265" x="3419475" y="4473575"/>
          <p14:tracePt t="209569" x="3429000" y="4473575"/>
          <p14:tracePt t="209577" x="3438525" y="4473575"/>
          <p14:tracePt t="209585" x="3446463" y="4483100"/>
          <p14:tracePt t="209598" x="3455988" y="4500563"/>
          <p14:tracePt t="209615" x="3482975" y="4510088"/>
          <p14:tracePt t="209633" x="3509963" y="4518025"/>
          <p14:tracePt t="209657" x="3527425" y="4518025"/>
          <p14:tracePt t="209667" x="3536950" y="4527550"/>
          <p14:tracePt t="209684" x="3562350" y="4545013"/>
          <p14:tracePt t="209699" x="3571875" y="4554538"/>
          <p14:tracePt t="209715" x="3581400" y="4562475"/>
          <p14:tracePt t="209731" x="3589338" y="4572000"/>
          <p14:tracePt t="209748" x="3598863" y="4581525"/>
          <p14:tracePt t="209769" x="3625850" y="4589463"/>
          <p14:tracePt t="210049" x="3625850" y="4572000"/>
          <p14:tracePt t="210057" x="3598863" y="4545013"/>
          <p14:tracePt t="210073" x="3598863" y="4537075"/>
          <p14:tracePt t="210082" x="3581400" y="4500563"/>
          <p14:tracePt t="210105" x="3571875" y="4491038"/>
          <p14:tracePt t="210121" x="3562350" y="4483100"/>
          <p14:tracePt t="210131" x="3562350" y="4456113"/>
          <p14:tracePt t="210148" x="3554413" y="4446588"/>
          <p14:tracePt t="210165" x="3544888" y="4438650"/>
          <p14:tracePt t="210393" x="3544888" y="4446588"/>
          <p14:tracePt t="210417" x="3544888" y="4456113"/>
          <p14:tracePt t="210449" x="3554413" y="4456113"/>
          <p14:tracePt t="210465" x="3581400" y="4456113"/>
          <p14:tracePt t="210505" x="3589338" y="4456113"/>
          <p14:tracePt t="210529" x="3598863" y="4456113"/>
          <p14:tracePt t="210641" x="3608388" y="4438650"/>
          <p14:tracePt t="210689" x="3608388" y="4429125"/>
          <p14:tracePt t="210817" x="3616325" y="4438650"/>
          <p14:tracePt t="210825" x="3616325" y="4446588"/>
          <p14:tracePt t="210833" x="3616325" y="4491038"/>
          <p14:tracePt t="210848" x="3616325" y="4500563"/>
          <p14:tracePt t="210865" x="3643313" y="4562475"/>
          <p14:tracePt t="210899" x="3643313" y="4572000"/>
          <p14:tracePt t="210945" x="3652838" y="4581525"/>
          <p14:tracePt t="210977" x="3660775" y="4581525"/>
          <p14:tracePt t="210993" x="3687763" y="4581525"/>
          <p14:tracePt t="211009" x="3697288" y="4581525"/>
          <p14:tracePt t="211025" x="3705225" y="4581525"/>
          <p14:tracePt t="211041" x="3714750" y="4581525"/>
          <p14:tracePt t="211049" x="3741738" y="4581525"/>
          <p14:tracePt t="211073" x="3751263" y="4581525"/>
          <p14:tracePt t="211305" x="3687763" y="4554538"/>
          <p14:tracePt t="211314" x="3660775" y="4510088"/>
          <p14:tracePt t="211337" x="3652838" y="4510088"/>
          <p14:tracePt t="211489" x="3633788" y="4510088"/>
          <p14:tracePt t="211513" x="3633788" y="4527550"/>
          <p14:tracePt t="211521" x="3633788" y="4537075"/>
          <p14:tracePt t="211553" x="3616325" y="4545013"/>
          <p14:tracePt t="211561" x="3608388" y="4554538"/>
          <p14:tracePt t="211593" x="3598863" y="4572000"/>
          <p14:tracePt t="211865" x="3598863" y="4554538"/>
          <p14:tracePt t="211882" x="3616325" y="4527550"/>
          <p14:tracePt t="211889" x="3625850" y="4518025"/>
          <p14:tracePt t="211921" x="3625850" y="4500563"/>
          <p14:tracePt t="211937" x="3633788" y="4473575"/>
          <p14:tracePt t="211953" x="3633788" y="4465638"/>
          <p14:tracePt t="211961" x="3633788" y="4438650"/>
          <p14:tracePt t="211977" x="3633788" y="4429125"/>
          <p14:tracePt t="212001" x="3633788" y="4419600"/>
          <p14:tracePt t="212009" x="3633788" y="4411663"/>
          <p14:tracePt t="212025" x="3633788" y="4394200"/>
          <p14:tracePt t="212049" x="3643313" y="4375150"/>
          <p14:tracePt t="212065" x="3643313" y="4367213"/>
          <p14:tracePt t="212073" x="3643313" y="4357688"/>
          <p14:tracePt t="212083" x="3643313" y="4340225"/>
          <p14:tracePt t="212098" x="3643313" y="4330700"/>
          <p14:tracePt t="212115" x="3643313" y="4313238"/>
          <p14:tracePt t="212321" x="3652838" y="4322763"/>
          <p14:tracePt t="212345" x="3670300" y="4330700"/>
          <p14:tracePt t="212353" x="3679825" y="4340225"/>
          <p14:tracePt t="212377" x="3687763" y="4357688"/>
          <p14:tracePt t="212393" x="3687763" y="4384675"/>
          <p14:tracePt t="212401" x="3687763" y="4394200"/>
          <p14:tracePt t="212415" x="3687763" y="4411663"/>
          <p14:tracePt t="212432" x="3697288" y="4438650"/>
          <p14:tracePt t="212465" x="3697288" y="4446588"/>
          <p14:tracePt t="212553" x="3697288" y="4465638"/>
          <p14:tracePt t="212641" x="3697288" y="4473575"/>
          <p14:tracePt t="212681" x="3697288" y="4491038"/>
          <p14:tracePt t="212961" x="3697288" y="4500563"/>
          <p14:tracePt t="212985" x="3687763" y="4500563"/>
          <p14:tracePt t="213081" x="3660775" y="4510088"/>
          <p14:tracePt t="213857" x="3697288" y="4537075"/>
          <p14:tracePt t="213873" x="3724275" y="4537075"/>
          <p14:tracePt t="213889" x="3732213" y="4537075"/>
          <p14:tracePt t="213898" x="3741738" y="4537075"/>
          <p14:tracePt t="213969" x="3751263" y="4537075"/>
          <p14:tracePt t="213985" x="3776663" y="4537075"/>
          <p14:tracePt t="213993" x="3786188" y="4537075"/>
          <p14:tracePt t="214425" x="3776663" y="4537075"/>
          <p14:tracePt t="214497" x="3751263" y="4537075"/>
          <p14:tracePt t="214633" x="3741738" y="4537075"/>
          <p14:tracePt t="214769" x="3724275" y="4527550"/>
          <p14:tracePt t="214793" x="3705225" y="4518025"/>
          <p14:tracePt t="215281" x="3697288" y="4518025"/>
          <p14:tracePt t="215298" x="3687763" y="4518025"/>
          <p14:tracePt t="215305" x="3670300" y="4537075"/>
          <p14:tracePt t="215321" x="3643313" y="4545013"/>
          <p14:tracePt t="215331" x="3633788" y="4545013"/>
          <p14:tracePt t="215348" x="3608388" y="4554538"/>
          <p14:tracePt t="215364" x="3517900" y="4598988"/>
          <p14:tracePt t="215381" x="3411538" y="4598988"/>
          <p14:tracePt t="215398" x="3348038" y="4598988"/>
          <p14:tracePt t="215414" x="3313113" y="4598988"/>
          <p14:tracePt t="215431" x="3295650" y="4598988"/>
          <p14:tracePt t="215481" x="3286125" y="4581525"/>
          <p14:tracePt t="215505" x="3276600" y="4572000"/>
          <p14:tracePt t="215585" x="3268663" y="4562475"/>
          <p14:tracePt t="215593" x="3251200" y="4545013"/>
          <p14:tracePt t="215625" x="3251200" y="4537075"/>
          <p14:tracePt t="215633" x="3251200" y="4510088"/>
          <p14:tracePt t="215641" x="3251200" y="4500563"/>
          <p14:tracePt t="215689" x="3268663" y="4491038"/>
          <p14:tracePt t="215873" x="3276600" y="4491038"/>
          <p14:tracePt t="215881" x="3295650" y="4491038"/>
          <p14:tracePt t="216049" x="3322638" y="4491038"/>
          <p14:tracePt t="216057" x="3330575" y="4491038"/>
          <p14:tracePt t="216073" x="3348038" y="4491038"/>
          <p14:tracePt t="216082" x="3357563" y="4491038"/>
          <p14:tracePt t="216465" x="3367088" y="4491038"/>
          <p14:tracePt t="216473" x="3394075" y="4491038"/>
          <p14:tracePt t="216482" x="3402013" y="4491038"/>
          <p14:tracePt t="216499" x="3411538" y="4491038"/>
          <p14:tracePt t="216545" x="3419475" y="4491038"/>
          <p14:tracePt t="216561" x="3438525" y="4491038"/>
          <p14:tracePt t="216577" x="3455988" y="4491038"/>
          <p14:tracePt t="216689" x="3482975" y="4500563"/>
          <p14:tracePt t="216713" x="3490913" y="4500563"/>
          <p14:tracePt t="216721" x="3500438" y="4518025"/>
          <p14:tracePt t="216737" x="3517900" y="4527550"/>
          <p14:tracePt t="216777" x="3517900" y="4537075"/>
          <p14:tracePt t="216801" x="3536950" y="4545013"/>
          <p14:tracePt t="216833" x="3536950" y="4554538"/>
          <p14:tracePt t="216849" x="3544888" y="4562475"/>
          <p14:tracePt t="216865" x="3554413" y="4581525"/>
          <p14:tracePt t="216873" x="3554413" y="4589463"/>
          <p14:tracePt t="216889" x="3554413" y="4598988"/>
          <p14:tracePt t="216937" x="3562350" y="4608513"/>
          <p14:tracePt t="217233" x="3571875" y="4608513"/>
          <p14:tracePt t="217385" x="3581400" y="4608513"/>
          <p14:tracePt t="217401" x="3581400" y="4598988"/>
          <p14:tracePt t="217409" x="3571875" y="4589463"/>
          <p14:tracePt t="217425" x="3536950" y="4589463"/>
          <p14:tracePt t="217433" x="3527425" y="4589463"/>
          <p14:tracePt t="217448" x="3517900" y="4589463"/>
          <p14:tracePt t="217464" x="3473450" y="4589463"/>
          <p14:tracePt t="217481" x="3446463" y="4572000"/>
          <p14:tracePt t="217498" x="3446463" y="4562475"/>
          <p14:tracePt t="217569" x="3438525" y="4554538"/>
          <p14:tracePt t="217593" x="3429000" y="4545013"/>
          <p14:tracePt t="217609" x="3419475" y="4537075"/>
          <p14:tracePt t="217681" x="3411538" y="4527550"/>
          <p14:tracePt t="217698" x="3402013" y="4510088"/>
          <p14:tracePt t="217714" x="3402013" y="4500563"/>
          <p14:tracePt t="217721" x="3384550" y="4491038"/>
          <p14:tracePt t="217737" x="3384550" y="4456113"/>
          <p14:tracePt t="217753" x="3367088" y="4429125"/>
          <p14:tracePt t="217777" x="3367088" y="4419600"/>
          <p14:tracePt t="217785" x="3367088" y="4402138"/>
          <p14:tracePt t="217801" x="3367088" y="4394200"/>
          <p14:tracePt t="217814" x="3367088" y="4384675"/>
          <p14:tracePt t="217833" x="3367088" y="4367213"/>
          <p14:tracePt t="217849" x="3367088" y="4357688"/>
          <p14:tracePt t="217865" x="3375025" y="4340225"/>
          <p14:tracePt t="217905" x="3384550" y="4313238"/>
          <p14:tracePt t="218081" x="3394075" y="4303713"/>
          <p14:tracePt t="218098" x="3411538" y="4303713"/>
          <p14:tracePt t="218105" x="3419475" y="4303713"/>
          <p14:tracePt t="218115" x="3429000" y="4303713"/>
          <p14:tracePt t="218131" x="3446463" y="4303713"/>
          <p14:tracePt t="218147" x="3455988" y="4303713"/>
          <p14:tracePt t="218164" x="3473450" y="4303713"/>
          <p14:tracePt t="218181" x="3482975" y="4303713"/>
          <p14:tracePt t="218198" x="3517900" y="4330700"/>
          <p14:tracePt t="218214" x="3527425" y="4340225"/>
          <p14:tracePt t="218233" x="3536950" y="4340225"/>
          <p14:tracePt t="218297" x="3571875" y="4348163"/>
          <p14:tracePt t="218329" x="3581400" y="4357688"/>
          <p14:tracePt t="218345" x="3581400" y="4367213"/>
          <p14:tracePt t="218361" x="3589338" y="4384675"/>
          <p14:tracePt t="218377" x="3589338" y="4394200"/>
          <p14:tracePt t="218401" x="3598863" y="4402138"/>
          <p14:tracePt t="218417" x="3598863" y="4419600"/>
          <p14:tracePt t="218425" x="3616325" y="4446588"/>
          <p14:tracePt t="218433" x="3625850" y="4456113"/>
          <p14:tracePt t="218449" x="3625850" y="4465638"/>
          <p14:tracePt t="218465" x="3625850" y="4491038"/>
          <p14:tracePt t="218481" x="3616325" y="4518025"/>
          <p14:tracePt t="218498" x="3616325" y="4527550"/>
          <p14:tracePt t="218514" x="3616325" y="4545013"/>
          <p14:tracePt t="218531" x="3608388" y="4554538"/>
          <p14:tracePt t="218547" x="3598863" y="4562475"/>
          <p14:tracePt t="218564" x="3589338" y="4572000"/>
          <p14:tracePt t="218581" x="3581400" y="4581525"/>
          <p14:tracePt t="218598" x="3571875" y="4589463"/>
          <p14:tracePt t="218689" x="3562350" y="4598988"/>
          <p14:tracePt t="218761" x="3536950" y="4598988"/>
          <p14:tracePt t="218769" x="3517900" y="4598988"/>
          <p14:tracePt t="218781" x="3473450" y="4598988"/>
          <p14:tracePt t="218797" x="3465513" y="4598988"/>
          <p14:tracePt t="218873" x="3446463" y="4598988"/>
          <p14:tracePt t="218889" x="3438525" y="4589463"/>
          <p14:tracePt t="218905" x="3419475" y="4589463"/>
          <p14:tracePt t="218929" x="3411538" y="4581525"/>
          <p14:tracePt t="218953" x="3402013" y="4572000"/>
          <p14:tracePt t="218969" x="3394075" y="4562475"/>
          <p14:tracePt t="218977" x="3384550" y="4545013"/>
          <p14:tracePt t="219001" x="3375025" y="4537075"/>
          <p14:tracePt t="219025" x="3348038" y="4527550"/>
          <p14:tracePt t="219081" x="3348038" y="4510088"/>
          <p14:tracePt t="219098" x="3348038" y="4491038"/>
          <p14:tracePt t="219114" x="3348038" y="4483100"/>
          <p14:tracePt t="219131" x="3348038" y="4473575"/>
          <p14:tracePt t="219145" x="3357563" y="4456113"/>
          <p14:tracePt t="219161" x="3357563" y="4438650"/>
          <p14:tracePt t="219177" x="3357563" y="4429125"/>
          <p14:tracePt t="219185" x="3367088" y="4419600"/>
          <p14:tracePt t="219217" x="3367088" y="4402138"/>
          <p14:tracePt t="219233" x="3367088" y="4394200"/>
          <p14:tracePt t="219273" x="3375025" y="4384675"/>
          <p14:tracePt t="219321" x="3384550" y="4367213"/>
          <p14:tracePt t="219433" x="3394075" y="4367213"/>
          <p14:tracePt t="219489" x="3411538" y="4367213"/>
          <p14:tracePt t="219498" x="3455988" y="4367213"/>
          <p14:tracePt t="219505" x="3473450" y="4367213"/>
          <p14:tracePt t="219515" x="3482975" y="4367213"/>
          <p14:tracePt t="219531" x="3536950" y="4384675"/>
          <p14:tracePt t="219548" x="3544888" y="4394200"/>
          <p14:tracePt t="219564" x="3554413" y="4402138"/>
          <p14:tracePt t="219581" x="3589338" y="4419600"/>
          <p14:tracePt t="219614" x="3598863" y="4429125"/>
          <p14:tracePt t="219631" x="3608388" y="4438650"/>
          <p14:tracePt t="219647" x="3608388" y="4446588"/>
          <p14:tracePt t="219665" x="3625850" y="4473575"/>
          <p14:tracePt t="219681" x="3625850" y="4491038"/>
          <p14:tracePt t="219698" x="3625850" y="4500563"/>
          <p14:tracePt t="219714" x="3625850" y="4510088"/>
          <p14:tracePt t="219731" x="3625850" y="4545013"/>
          <p14:tracePt t="219747" x="3625850" y="4554538"/>
          <p14:tracePt t="219764" x="3625850" y="4589463"/>
          <p14:tracePt t="219781" x="3616325" y="4598988"/>
          <p14:tracePt t="219798" x="3608388" y="4608513"/>
          <p14:tracePt t="219814" x="3589338" y="4625975"/>
          <p14:tracePt t="220057" x="3571875" y="4625975"/>
          <p14:tracePt t="220089" x="3562350" y="4625975"/>
          <p14:tracePt t="220137" x="3544888" y="4625975"/>
          <p14:tracePt t="220217" x="3536950" y="4625975"/>
          <p14:tracePt t="220313" x="3527425" y="4625975"/>
          <p14:tracePt t="220345" x="3509963" y="4616450"/>
          <p14:tracePt t="220353" x="3500438" y="4608513"/>
          <p14:tracePt t="220369" x="3490913" y="4598988"/>
          <p14:tracePt t="220385" x="3482975" y="4589463"/>
          <p14:tracePt t="220398" x="3473450" y="4581525"/>
          <p14:tracePt t="220415" x="3473450" y="4562475"/>
          <p14:tracePt t="220431" x="3465513" y="4545013"/>
          <p14:tracePt t="220447" x="3446463" y="4510088"/>
          <p14:tracePt t="220481" x="3446463" y="4491038"/>
          <p14:tracePt t="220497" x="3446463" y="4483100"/>
          <p14:tracePt t="220514" x="3446463" y="4465638"/>
          <p14:tracePt t="220531" x="3446463" y="4456113"/>
          <p14:tracePt t="220547" x="3446463" y="4438650"/>
          <p14:tracePt t="220569" x="3446463" y="4429125"/>
          <p14:tracePt t="220601" x="3446463" y="4411663"/>
          <p14:tracePt t="220641" x="3446463" y="4402138"/>
          <p14:tracePt t="220673" x="3446463" y="4394200"/>
          <p14:tracePt t="220761" x="3446463" y="4375150"/>
          <p14:tracePt t="221002" x="3465513" y="4367213"/>
          <p14:tracePt t="221017" x="3473450" y="4367213"/>
          <p14:tracePt t="221041" x="3482975" y="4367213"/>
          <p14:tracePt t="221049" x="3490913" y="4367213"/>
          <p14:tracePt t="221057" x="3517900" y="4394200"/>
          <p14:tracePt t="221073" x="3527425" y="4402138"/>
          <p14:tracePt t="221082" x="3536950" y="4402138"/>
          <p14:tracePt t="221097" x="3544888" y="4411663"/>
          <p14:tracePt t="221114" x="3554413" y="4419600"/>
          <p14:tracePt t="221131" x="3581400" y="4429125"/>
          <p14:tracePt t="221164" x="3581400" y="4446588"/>
          <p14:tracePt t="221181" x="3589338" y="4465638"/>
          <p14:tracePt t="221214" x="3589338" y="4483100"/>
          <p14:tracePt t="221231" x="3589338" y="4491038"/>
          <p14:tracePt t="221247" x="3589338" y="4500563"/>
          <p14:tracePt t="221265" x="3589338" y="4518025"/>
          <p14:tracePt t="221282" x="3589338" y="4545013"/>
          <p14:tracePt t="221297" x="3589338" y="4554538"/>
          <p14:tracePt t="221314" x="3589338" y="4598988"/>
          <p14:tracePt t="221331" x="3571875" y="4616450"/>
          <p14:tracePt t="221364" x="3562350" y="4633913"/>
          <p14:tracePt t="221381" x="3562350" y="4643438"/>
          <p14:tracePt t="221414" x="3554413" y="4652963"/>
          <p14:tracePt t="221473" x="3544888" y="4652963"/>
          <p14:tracePt t="221514" x="3536950" y="4652963"/>
          <p14:tracePt t="221521" x="3527425" y="4652963"/>
          <p14:tracePt t="221531" x="3517900" y="4652963"/>
          <p14:tracePt t="221547" x="3490913" y="4652963"/>
          <p14:tracePt t="221564" x="3482975" y="4652963"/>
          <p14:tracePt t="221581" x="3465513" y="4652963"/>
          <p14:tracePt t="221617" x="3446463" y="4643438"/>
          <p14:tracePt t="221625" x="3438525" y="4643438"/>
          <p14:tracePt t="221641" x="3419475" y="4625975"/>
          <p14:tracePt t="221665" x="3411538" y="4616450"/>
          <p14:tracePt t="221689" x="3402013" y="4608513"/>
          <p14:tracePt t="221698" x="3375025" y="4598988"/>
          <p14:tracePt t="221729" x="3367088" y="4589463"/>
          <p14:tracePt t="221801" x="3357563" y="4562475"/>
          <p14:tracePt t="221825" x="3357563" y="4554538"/>
          <p14:tracePt t="221881" x="3340100" y="4545013"/>
          <p14:tracePt t="221905" x="3340100" y="4537075"/>
          <p14:tracePt t="221921" x="3340100" y="4510088"/>
          <p14:tracePt t="221937" x="3340100" y="4500563"/>
          <p14:tracePt t="221961" x="3340100" y="4491038"/>
          <p14:tracePt t="221977" x="3340100" y="4483100"/>
          <p14:tracePt t="222001" x="3340100" y="4465638"/>
          <p14:tracePt t="222018" x="3340100" y="4446588"/>
          <p14:tracePt t="222041" x="3340100" y="4438650"/>
          <p14:tracePt t="222049" x="3340100" y="4429125"/>
          <p14:tracePt t="222073" x="3340100" y="4411663"/>
          <p14:tracePt t="222105" x="3348038" y="4402138"/>
          <p14:tracePt t="222137" x="3348038" y="4384675"/>
          <p14:tracePt t="222161" x="3357563" y="4367213"/>
          <p14:tracePt t="222201" x="3367088" y="4357688"/>
          <p14:tracePt t="222209" x="3375025" y="4348163"/>
          <p14:tracePt t="222313" x="3384550" y="4348163"/>
          <p14:tracePt t="222321" x="3419475" y="4348163"/>
          <p14:tracePt t="222337" x="3429000" y="4348163"/>
          <p14:tracePt t="222353" x="3438525" y="4348163"/>
          <p14:tracePt t="222369" x="3473450" y="4348163"/>
          <p14:tracePt t="222393" x="3482975" y="4357688"/>
          <p14:tracePt t="222409" x="3500438" y="4367213"/>
          <p14:tracePt t="222441" x="3536950" y="4394200"/>
          <p14:tracePt t="222449" x="3544888" y="4402138"/>
          <p14:tracePt t="222465" x="3554413" y="4411663"/>
          <p14:tracePt t="222473" x="3562350" y="4419600"/>
          <p14:tracePt t="222482" x="3562350" y="4429125"/>
          <p14:tracePt t="222497" x="3562350" y="4446588"/>
          <p14:tracePt t="222514" x="3562350" y="4473575"/>
          <p14:tracePt t="222531" x="3562350" y="4510088"/>
          <p14:tracePt t="222547" x="3562350" y="4545013"/>
          <p14:tracePt t="222564" x="3562350" y="4554538"/>
          <p14:tracePt t="222581" x="3562350" y="4562475"/>
          <p14:tracePt t="222597" x="3562350" y="4572000"/>
          <p14:tracePt t="222614" x="3562350" y="4589463"/>
          <p14:tracePt t="223289" x="3571875" y="4581525"/>
          <p14:tracePt t="223298" x="3598863" y="4562475"/>
          <p14:tracePt t="223329" x="3608388" y="4545013"/>
          <p14:tracePt t="223361" x="3616325" y="4537075"/>
          <p14:tracePt t="223393" x="3625850" y="4527550"/>
          <p14:tracePt t="223409" x="3633788" y="4527550"/>
          <p14:tracePt t="223425" x="3660775" y="4510088"/>
          <p14:tracePt t="223473" x="3670300" y="4491038"/>
          <p14:tracePt t="223497" x="3679825" y="4491038"/>
          <p14:tracePt t="223537" x="3687763" y="4491038"/>
          <p14:tracePt t="223657" x="3697288" y="4491038"/>
          <p14:tracePt t="223681" x="3705225" y="4491038"/>
          <p14:tracePt t="223737" x="3732213" y="4491038"/>
          <p14:tracePt t="223745" x="3741738" y="4491038"/>
          <p14:tracePt t="223785" x="3751263" y="4491038"/>
          <p14:tracePt t="223793" x="3759200" y="4500563"/>
          <p14:tracePt t="224865" x="3751263" y="4500563"/>
          <p14:tracePt t="224873" x="3741738" y="4500563"/>
          <p14:tracePt t="224882" x="3732213" y="4500563"/>
          <p14:tracePt t="224898" x="3670300" y="4500563"/>
          <p14:tracePt t="224914" x="3616325" y="4500563"/>
          <p14:tracePt t="224931" x="3554413" y="4500563"/>
          <p14:tracePt t="224947" x="3517900" y="4500563"/>
          <p14:tracePt t="224964" x="3500438" y="4491038"/>
          <p14:tracePt t="224997" x="3465513" y="4491038"/>
          <p14:tracePt t="225014" x="3455988" y="4500563"/>
          <p14:tracePt t="225031" x="3411538" y="4500563"/>
          <p14:tracePt t="225033" x="3394075" y="4500563"/>
          <p14:tracePt t="225048" x="3367088" y="4500563"/>
          <p14:tracePt t="225064" x="3348038" y="4500563"/>
          <p14:tracePt t="225081" x="3313113" y="4500563"/>
          <p14:tracePt t="225097" x="3276600" y="4500563"/>
          <p14:tracePt t="225114" x="3251200" y="4500563"/>
          <p14:tracePt t="225147" x="3241675" y="4500563"/>
          <p14:tracePt t="225201" x="3224213" y="4500563"/>
          <p14:tracePt t="225209" x="3205163" y="4500563"/>
          <p14:tracePt t="226193" x="3241675" y="4500563"/>
          <p14:tracePt t="226201" x="3268663" y="4500563"/>
          <p14:tracePt t="226213" x="3303588" y="4500563"/>
          <p14:tracePt t="226231" x="3394075" y="4510088"/>
          <p14:tracePt t="226247" x="3490913" y="4527550"/>
          <p14:tracePt t="226264" x="3562350" y="4527550"/>
          <p14:tracePt t="226281" x="3643313" y="4527550"/>
          <p14:tracePt t="226298" x="3670300" y="4527550"/>
          <p14:tracePt t="226314" x="3679825" y="4527550"/>
          <p14:tracePt t="226377" x="3705225" y="4527550"/>
          <p14:tracePt t="226385" x="3724275" y="4527550"/>
          <p14:tracePt t="226397" x="3751263" y="4527550"/>
          <p14:tracePt t="226414" x="3776663" y="4527550"/>
          <p14:tracePt t="226431" x="3813175" y="4537075"/>
          <p14:tracePt t="226447" x="3840163" y="4537075"/>
          <p14:tracePt t="226464" x="3857625" y="4545013"/>
          <p14:tracePt t="226480" x="3875088" y="4554538"/>
          <p14:tracePt t="227025" x="3867150" y="4554538"/>
          <p14:tracePt t="227129" x="3857625" y="4554538"/>
          <p14:tracePt t="227137" x="3848100" y="4554538"/>
          <p14:tracePt t="227147" x="3840163" y="4572000"/>
          <p14:tracePt t="227185" x="3822700" y="4572000"/>
          <p14:tracePt t="227201" x="3795713" y="4572000"/>
          <p14:tracePt t="227209" x="3786188" y="4572000"/>
          <p14:tracePt t="227217" x="3759200" y="4572000"/>
          <p14:tracePt t="227230" x="3751263" y="4572000"/>
          <p14:tracePt t="227247" x="3705225" y="4572000"/>
          <p14:tracePt t="227264" x="3679825" y="4562475"/>
          <p14:tracePt t="227281" x="3482975" y="4537075"/>
          <p14:tracePt t="227298" x="3295650" y="4473575"/>
          <p14:tracePt t="227314" x="3143250" y="4438650"/>
          <p14:tracePt t="227331" x="3071813" y="4384675"/>
          <p14:tracePt t="227347" x="3062288" y="4367213"/>
          <p14:tracePt t="227364" x="3036888" y="4330700"/>
          <p14:tracePt t="227380" x="3027363" y="4286250"/>
          <p14:tracePt t="227397" x="3000375" y="4268788"/>
          <p14:tracePt t="227414" x="2965450" y="4259263"/>
          <p14:tracePt t="227431" x="2901950" y="4232275"/>
          <p14:tracePt t="227447" x="2894013" y="4224338"/>
          <p14:tracePt t="227464" x="2884488" y="4214813"/>
          <p14:tracePt t="227481" x="2867025" y="4214813"/>
          <p14:tracePt t="227497" x="2847975" y="4205288"/>
          <p14:tracePt t="227561" x="2822575" y="4205288"/>
          <p14:tracePt t="227633" x="2813050" y="4205288"/>
          <p14:tracePt t="227673" x="2803525" y="4187825"/>
          <p14:tracePt t="227857" x="2803525" y="4179888"/>
          <p14:tracePt t="228169" x="2795588" y="4170363"/>
          <p14:tracePt t="228217" x="2795588" y="4179888"/>
          <p14:tracePt t="228233" x="2795588" y="4197350"/>
          <p14:tracePt t="228241" x="2795588" y="4214813"/>
          <p14:tracePt t="228249" x="2795588" y="4224338"/>
          <p14:tracePt t="228264" x="2795588" y="4232275"/>
          <p14:tracePt t="228280" x="2795588" y="4276725"/>
          <p14:tracePt t="228297" x="2795588" y="4367213"/>
          <p14:tracePt t="228314" x="2795588" y="4419600"/>
          <p14:tracePt t="228330" x="2795588" y="4473575"/>
          <p14:tracePt t="228347" x="2795588" y="4518025"/>
          <p14:tracePt t="228364" x="2776538" y="4562475"/>
          <p14:tracePt t="228380" x="2776538" y="4572000"/>
          <p14:tracePt t="228397" x="2776538" y="4581525"/>
          <p14:tracePt t="228414" x="2768600" y="4598988"/>
          <p14:tracePt t="228430" x="2759075" y="4625975"/>
          <p14:tracePt t="228447" x="2759075" y="4633913"/>
          <p14:tracePt t="228464" x="2759075" y="4643438"/>
          <p14:tracePt t="228480" x="2751138" y="4660900"/>
          <p14:tracePt t="228505" x="2751138" y="4679950"/>
          <p14:tracePt t="228521" x="2751138" y="4687888"/>
          <p14:tracePt t="228537" x="2741613" y="4697413"/>
          <p14:tracePt t="228553" x="2741613" y="4714875"/>
          <p14:tracePt t="228569" x="2741613" y="4724400"/>
          <p14:tracePt t="228580" x="2741613" y="4741863"/>
          <p14:tracePt t="228601" x="2741613" y="4751388"/>
          <p14:tracePt t="228617" x="2741613" y="4768850"/>
          <p14:tracePt t="228633" x="2741613" y="4776788"/>
          <p14:tracePt t="228649" x="2741613" y="4786313"/>
          <p14:tracePt t="229001" x="2741613" y="4776788"/>
          <p14:tracePt t="229017" x="2741613" y="4768850"/>
          <p14:tracePt t="229025" x="2741613" y="4751388"/>
          <p14:tracePt t="229033" x="2741613" y="4705350"/>
          <p14:tracePt t="229047" x="2751138" y="4697413"/>
          <p14:tracePt t="229064" x="2768600" y="4608513"/>
          <p14:tracePt t="229081" x="2795588" y="4456113"/>
          <p14:tracePt t="229097" x="2901950" y="4170363"/>
          <p14:tracePt t="229114" x="3017838" y="3973513"/>
          <p14:tracePt t="229131" x="3098800" y="3857625"/>
          <p14:tracePt t="229147" x="3197225" y="3705225"/>
          <p14:tracePt t="229164" x="3286125" y="3598863"/>
          <p14:tracePt t="229180" x="3394075" y="3455988"/>
          <p14:tracePt t="229197" x="3429000" y="3419475"/>
          <p14:tracePt t="229214" x="3465513" y="3394075"/>
          <p14:tracePt t="229230" x="3473450" y="3384550"/>
          <p14:tracePt t="229247" x="3482975" y="3357563"/>
          <p14:tracePt t="229264" x="3490913" y="3348038"/>
          <p14:tracePt t="229281" x="3500438" y="3340100"/>
          <p14:tracePt t="229297" x="3536950" y="3295650"/>
          <p14:tracePt t="229314" x="3554413" y="3276600"/>
          <p14:tracePt t="229330" x="3589338" y="3214688"/>
          <p14:tracePt t="229347" x="3643313" y="3133725"/>
          <p14:tracePt t="229364" x="3687763" y="3071813"/>
          <p14:tracePt t="229380" x="3705225" y="3036888"/>
          <p14:tracePt t="229397" x="3732213" y="2990850"/>
          <p14:tracePt t="229414" x="3741738" y="2982913"/>
          <p14:tracePt t="229430" x="3751263" y="2965450"/>
          <p14:tracePt t="229497" x="3751263" y="2955925"/>
          <p14:tracePt t="229505" x="3759200" y="2946400"/>
          <p14:tracePt t="229521" x="3759200" y="2938463"/>
          <p14:tracePt t="229531" x="3768725" y="2928938"/>
          <p14:tracePt t="229547" x="3795713" y="2901950"/>
          <p14:tracePt t="230417" x="3795713" y="2946400"/>
          <p14:tracePt t="230425" x="3795713" y="2973388"/>
          <p14:tracePt t="230433" x="3795713" y="3027363"/>
          <p14:tracePt t="230447" x="3795713" y="3081338"/>
          <p14:tracePt t="230464" x="3795713" y="3224213"/>
          <p14:tracePt t="230481" x="3795713" y="3394075"/>
          <p14:tracePt t="230498" x="3786188" y="3660775"/>
          <p14:tracePt t="230514" x="3768725" y="3840163"/>
          <p14:tracePt t="230530" x="3697288" y="4044950"/>
          <p14:tracePt t="230547" x="3625850" y="4268788"/>
          <p14:tracePt t="230564" x="3536950" y="4483100"/>
          <p14:tracePt t="230580" x="3490913" y="4616450"/>
          <p14:tracePt t="230597" x="3446463" y="4687888"/>
          <p14:tracePt t="230614" x="3438525" y="4705350"/>
          <p14:tracePt t="230649" x="3429000" y="4732338"/>
          <p14:tracePt t="230664" x="3402013" y="4759325"/>
          <p14:tracePt t="230680" x="3375025" y="4786313"/>
          <p14:tracePt t="230698" x="3313113" y="4840288"/>
          <p14:tracePt t="230714" x="3268663" y="4875213"/>
          <p14:tracePt t="230731" x="3187700" y="4929188"/>
          <p14:tracePt t="230747" x="3062288" y="5018088"/>
          <p14:tracePt t="230764" x="2857500" y="5126038"/>
          <p14:tracePt t="230781" x="2714625" y="5205413"/>
          <p14:tracePt t="230797" x="2616200" y="5259388"/>
          <p14:tracePt t="230814" x="2571750" y="5286375"/>
          <p14:tracePt t="230847" x="2562225" y="5295900"/>
          <p14:tracePt t="230873" x="2562225" y="5303838"/>
          <p14:tracePt t="230882" x="2554288" y="5313363"/>
          <p14:tracePt t="230898" x="2554288" y="5322888"/>
          <p14:tracePt t="230915" x="2544763" y="5340350"/>
          <p14:tracePt t="230930" x="2536825" y="5357813"/>
          <p14:tracePt t="230947" x="2536825" y="5367338"/>
          <p14:tracePt t="230964" x="2536825" y="5375275"/>
          <p14:tracePt t="230980" x="2536825" y="5402263"/>
          <p14:tracePt t="230997" x="2536825" y="5419725"/>
          <p14:tracePt t="231014" x="2536825" y="5429250"/>
          <p14:tracePt t="231030" x="2536825" y="5465763"/>
          <p14:tracePt t="231047" x="2536825" y="5483225"/>
          <p14:tracePt t="231064" x="2517775" y="5527675"/>
          <p14:tracePt t="231080" x="2517775" y="5554663"/>
          <p14:tracePt t="231083" x="2517775" y="5572125"/>
          <p14:tracePt t="231098" x="2517775" y="5589588"/>
          <p14:tracePt t="231146" x="2527300" y="5599113"/>
          <p14:tracePt t="231249" x="2536825" y="5599113"/>
          <p14:tracePt t="231257" x="2536825" y="5589588"/>
          <p14:tracePt t="231265" x="2536825" y="5581650"/>
          <p14:tracePt t="231280" x="2544763" y="5562600"/>
          <p14:tracePt t="231297" x="2544763" y="5527675"/>
          <p14:tracePt t="231314" x="2554288" y="5500688"/>
          <p14:tracePt t="231361" x="2562225" y="5473700"/>
          <p14:tracePt t="231377" x="2571750" y="5456238"/>
          <p14:tracePt t="231393" x="2589213" y="5446713"/>
          <p14:tracePt t="231425" x="2598738" y="5429250"/>
          <p14:tracePt t="231969" x="2608263" y="5419725"/>
          <p14:tracePt t="231977" x="2616200" y="5419725"/>
          <p14:tracePt t="231985" x="2625725" y="5419725"/>
          <p14:tracePt t="232001" x="2633663" y="5419725"/>
          <p14:tracePt t="232014" x="2652713" y="5429250"/>
          <p14:tracePt t="232721" x="2697163" y="5438775"/>
          <p14:tracePt t="232730" x="2732088" y="5465763"/>
          <p14:tracePt t="232746" x="2759075" y="5483225"/>
          <p14:tracePt t="232753" x="2786063" y="5491163"/>
          <p14:tracePt t="232763" x="2822575" y="5500688"/>
          <p14:tracePt t="232780" x="2874963" y="5545138"/>
          <p14:tracePt t="232797" x="2894013" y="5554663"/>
          <p14:tracePt t="232814" x="2955925" y="5572125"/>
          <p14:tracePt t="232830" x="2982913" y="5599113"/>
          <p14:tracePt t="232847" x="3009900" y="5608638"/>
          <p14:tracePt t="232864" x="3036888" y="5616575"/>
          <p14:tracePt t="232881" x="3062288" y="5616575"/>
          <p14:tracePt t="232898" x="3098800" y="5616575"/>
          <p14:tracePt t="232930" x="3108325" y="5616575"/>
          <p14:tracePt t="233049" x="3133725" y="5616575"/>
          <p14:tracePt t="233161" x="3143250" y="5616575"/>
          <p14:tracePt t="233337" x="3152775" y="5608638"/>
          <p14:tracePt t="233347" x="3170238" y="5581650"/>
          <p14:tracePt t="233353" x="3170238" y="5545138"/>
          <p14:tracePt t="233364" x="3170238" y="5518150"/>
          <p14:tracePt t="233380" x="3170238" y="5456238"/>
          <p14:tracePt t="233397" x="3179763" y="5429250"/>
          <p14:tracePt t="233414" x="3179763" y="5394325"/>
          <p14:tracePt t="233430" x="3197225" y="5375275"/>
          <p14:tracePt t="233447" x="3197225" y="5367338"/>
          <p14:tracePt t="233464" x="3197225" y="5340350"/>
          <p14:tracePt t="233480" x="3205163" y="5322888"/>
          <p14:tracePt t="233497" x="3205163" y="5313363"/>
          <p14:tracePt t="233514" x="3224213" y="5286375"/>
          <p14:tracePt t="233537" x="3224213" y="5268913"/>
          <p14:tracePt t="233547" x="3232150" y="5259388"/>
          <p14:tracePt t="234009" x="3232150" y="5268913"/>
          <p14:tracePt t="234017" x="3205163" y="5313363"/>
          <p14:tracePt t="234030" x="3197225" y="5330825"/>
          <p14:tracePt t="234047" x="3179763" y="5357813"/>
          <p14:tracePt t="234063" x="3170238" y="5375275"/>
          <p14:tracePt t="234081" x="3152775" y="5402263"/>
          <p14:tracePt t="234098" x="3133725" y="5429250"/>
          <p14:tracePt t="234114" x="3116263" y="5456238"/>
          <p14:tracePt t="234130" x="3108325" y="5465763"/>
          <p14:tracePt t="234147" x="3098800" y="5473700"/>
          <p14:tracePt t="234163" x="3089275" y="5491163"/>
          <p14:tracePt t="234180" x="3081338" y="5500688"/>
          <p14:tracePt t="234197" x="3071813" y="5518150"/>
          <p14:tracePt t="234214" x="3044825" y="5545138"/>
          <p14:tracePt t="234230" x="3036888" y="5554663"/>
          <p14:tracePt t="234263" x="3017838" y="5581650"/>
          <p14:tracePt t="234473" x="3009900" y="5581650"/>
          <p14:tracePt t="234505" x="3009900" y="5562600"/>
          <p14:tracePt t="234553" x="3009900" y="5545138"/>
          <p14:tracePt t="234625" x="3009900" y="5537200"/>
          <p14:tracePt t="234713" x="3036888" y="5537200"/>
          <p14:tracePt t="234721" x="3062288" y="5537200"/>
          <p14:tracePt t="234737" x="3081338" y="5537200"/>
          <p14:tracePt t="234747" x="3089275" y="5545138"/>
          <p14:tracePt t="234764" x="3116263" y="5545138"/>
          <p14:tracePt t="234780" x="3125788" y="5554663"/>
          <p14:tracePt t="234797" x="3133725" y="5581650"/>
          <p14:tracePt t="234825" x="3143250" y="5581650"/>
          <p14:tracePt t="234833" x="3152775" y="5589588"/>
          <p14:tracePt t="234849" x="3160713" y="5599113"/>
          <p14:tracePt t="234865" x="3179763" y="5608638"/>
          <p14:tracePt t="234880" x="3187700" y="5608638"/>
          <p14:tracePt t="234897" x="3205163" y="5634038"/>
          <p14:tracePt t="234914" x="3214688" y="5643563"/>
          <p14:tracePt t="234931" x="3224213" y="5653088"/>
          <p14:tracePt t="234947" x="3232150" y="5653088"/>
          <p14:tracePt t="234964" x="3251200" y="5661025"/>
          <p14:tracePt t="235145" x="3259138" y="5661025"/>
          <p14:tracePt t="235177" x="3268663" y="5661025"/>
          <p14:tracePt t="235193" x="3286125" y="5661025"/>
          <p14:tracePt t="235209" x="3313113" y="5643563"/>
          <p14:tracePt t="235217" x="3322638" y="5634038"/>
          <p14:tracePt t="235233" x="3330575" y="5626100"/>
          <p14:tracePt t="235247" x="3340100" y="5616575"/>
          <p14:tracePt t="235263" x="3367088" y="5608638"/>
          <p14:tracePt t="235280" x="3384550" y="5581650"/>
          <p14:tracePt t="235297" x="3411538" y="5562600"/>
          <p14:tracePt t="235314" x="3419475" y="5554663"/>
          <p14:tracePt t="235401" x="3429000" y="5554663"/>
          <p14:tracePt t="235409" x="3438525" y="5545138"/>
          <p14:tracePt t="235489" x="3446463" y="5537200"/>
          <p14:tracePt t="235601" x="3455988" y="5537200"/>
          <p14:tracePt t="237065" x="3465513" y="5527675"/>
          <p14:tracePt t="237073" x="3465513" y="5518150"/>
          <p14:tracePt t="237081" x="3465513" y="5483225"/>
          <p14:tracePt t="237097" x="3465513" y="5419725"/>
          <p14:tracePt t="237114" x="3465513" y="5357813"/>
          <p14:tracePt t="237130" x="3465513" y="5313363"/>
          <p14:tracePt t="237147" x="3455988" y="5276850"/>
          <p14:tracePt t="237163" x="3438525" y="5251450"/>
          <p14:tracePt t="237180" x="3429000" y="5224463"/>
          <p14:tracePt t="237197" x="3402013" y="5197475"/>
          <p14:tracePt t="237213" x="3394075" y="5160963"/>
          <p14:tracePt t="237230" x="3375025" y="5116513"/>
          <p14:tracePt t="237247" x="3330575" y="5054600"/>
          <p14:tracePt t="237263" x="3322638" y="5037138"/>
          <p14:tracePt t="237281" x="3313113" y="5010150"/>
          <p14:tracePt t="237297" x="3295650" y="4991100"/>
          <p14:tracePt t="237313" x="3276600" y="4983163"/>
          <p14:tracePt t="237330" x="3268663" y="4956175"/>
          <p14:tracePt t="237347" x="3251200" y="4956175"/>
          <p14:tracePt t="237364" x="3241675" y="4946650"/>
          <p14:tracePt t="237380" x="3224213" y="4938713"/>
          <p14:tracePt t="237397" x="3179763" y="4938713"/>
          <p14:tracePt t="237413" x="3170238" y="4938713"/>
          <p14:tracePt t="237430" x="3143250" y="4938713"/>
          <p14:tracePt t="237463" x="3133725" y="4938713"/>
          <p14:tracePt t="237480" x="3116263" y="4938713"/>
          <p14:tracePt t="237505" x="3098800" y="4956175"/>
          <p14:tracePt t="237521" x="3071813" y="4965700"/>
          <p14:tracePt t="237546" x="3062288" y="4991100"/>
          <p14:tracePt t="237553" x="3062288" y="5000625"/>
          <p14:tracePt t="237577" x="3062288" y="5010150"/>
          <p14:tracePt t="237585" x="3062288" y="5018088"/>
          <p14:tracePt t="237601" x="3062288" y="5027613"/>
          <p14:tracePt t="237617" x="3062288" y="5054600"/>
          <p14:tracePt t="237633" x="3062288" y="5062538"/>
          <p14:tracePt t="237649" x="3062288" y="5072063"/>
          <p14:tracePt t="237665" x="3062288" y="5081588"/>
          <p14:tracePt t="237681" x="3062288" y="5108575"/>
          <p14:tracePt t="237697" x="3062288" y="5126038"/>
          <p14:tracePt t="237714" x="3062288" y="5153025"/>
          <p14:tracePt t="237730" x="3062288" y="5180013"/>
          <p14:tracePt t="237747" x="3071813" y="5197475"/>
          <p14:tracePt t="237763" x="3081338" y="5232400"/>
          <p14:tracePt t="237780" x="3098800" y="5241925"/>
          <p14:tracePt t="237813" x="3116263" y="5276850"/>
          <p14:tracePt t="237857" x="3143250" y="5286375"/>
          <p14:tracePt t="237889" x="3160713" y="5286375"/>
          <p14:tracePt t="237897" x="3179763" y="5286375"/>
          <p14:tracePt t="237914" x="3197225" y="5286375"/>
          <p14:tracePt t="237930" x="3224213" y="5286375"/>
          <p14:tracePt t="237946" x="3232150" y="5286375"/>
          <p14:tracePt t="237961" x="3241675" y="5286375"/>
          <p14:tracePt t="237985" x="3251200" y="5286375"/>
          <p14:tracePt t="238009" x="3268663" y="5286375"/>
          <p14:tracePt t="238017" x="3286125" y="5286375"/>
          <p14:tracePt t="238033" x="3295650" y="5286375"/>
          <p14:tracePt t="238047" x="3303588" y="5276850"/>
          <p14:tracePt t="238066" x="3322638" y="5268913"/>
          <p14:tracePt t="238097" x="3330575" y="5268913"/>
          <p14:tracePt t="238105" x="3348038" y="5259388"/>
          <p14:tracePt t="238145" x="3367088" y="5241925"/>
          <p14:tracePt t="238169" x="3375025" y="5232400"/>
          <p14:tracePt t="238193" x="3384550" y="5224463"/>
          <p14:tracePt t="238209" x="3402013" y="5214938"/>
          <p14:tracePt t="238249" x="3411538" y="5205413"/>
          <p14:tracePt t="238265" x="3411538" y="5197475"/>
          <p14:tracePt t="238273" x="3411538" y="5180013"/>
          <p14:tracePt t="238282" x="3419475" y="5170488"/>
          <p14:tracePt t="238297" x="3419475" y="5143500"/>
          <p14:tracePt t="238314" x="3419475" y="5108575"/>
          <p14:tracePt t="238331" x="3419475" y="5054600"/>
          <p14:tracePt t="238347" x="3419475" y="5018088"/>
          <p14:tracePt t="238363" x="3419475" y="5000625"/>
          <p14:tracePt t="238380" x="3402013" y="4956175"/>
          <p14:tracePt t="238397" x="3384550" y="4938713"/>
          <p14:tracePt t="238430" x="3348038" y="4938713"/>
          <p14:tracePt t="238447" x="3330575" y="4938713"/>
          <p14:tracePt t="238463" x="3322638" y="4938713"/>
          <p14:tracePt t="238480" x="3295650" y="4938713"/>
          <p14:tracePt t="238497" x="3286125" y="4938713"/>
          <p14:tracePt t="238513" x="3276600" y="4938713"/>
          <p14:tracePt t="238547" x="3268663" y="4938713"/>
          <p14:tracePt t="238570" x="3251200" y="4938713"/>
          <p14:tracePt t="238585" x="3241675" y="4938713"/>
          <p14:tracePt t="238601" x="3224213" y="4938713"/>
          <p14:tracePt t="238613" x="3214688" y="4938713"/>
          <p14:tracePt t="238631" x="3197225" y="4938713"/>
          <p14:tracePt t="238647" x="3187700" y="4938713"/>
          <p14:tracePt t="238663" x="3160713" y="4946650"/>
          <p14:tracePt t="238680" x="3152775" y="4956175"/>
          <p14:tracePt t="238698" x="3143250" y="4965700"/>
          <p14:tracePt t="238714" x="3125788" y="4983163"/>
          <p14:tracePt t="238731" x="3108325" y="5000625"/>
          <p14:tracePt t="238747" x="3108325" y="5027613"/>
          <p14:tracePt t="238763" x="3108325" y="5054600"/>
          <p14:tracePt t="238780" x="3108325" y="5116513"/>
          <p14:tracePt t="238797" x="3081338" y="5160963"/>
          <p14:tracePt t="238813" x="3071813" y="5197475"/>
          <p14:tracePt t="238830" x="3054350" y="5251450"/>
          <p14:tracePt t="238847" x="3000375" y="5340350"/>
          <p14:tracePt t="238863" x="2946400" y="5446713"/>
          <p14:tracePt t="238880" x="2938463" y="5491163"/>
          <p14:tracePt t="238897" x="2938463" y="5562600"/>
          <p14:tracePt t="238913" x="2938463" y="5572125"/>
          <p14:tracePt t="238947" x="2938463" y="5581650"/>
          <p14:tracePt t="238977" x="2946400" y="5581650"/>
          <p14:tracePt t="239001" x="2955925" y="5572125"/>
          <p14:tracePt t="239009" x="2955925" y="5562600"/>
          <p14:tracePt t="239025" x="2955925" y="5554663"/>
          <p14:tracePt t="239033" x="2955925" y="5537200"/>
          <p14:tracePt t="239047" x="2965450" y="5527675"/>
          <p14:tracePt t="239063" x="2965450" y="5518150"/>
          <p14:tracePt t="239080" x="2965450" y="5510213"/>
          <p14:tracePt t="239096" x="2965450" y="5500688"/>
          <p14:tracePt t="239113" x="2965450" y="5491163"/>
          <p14:tracePt t="239130" x="2990850" y="5438775"/>
          <p14:tracePt t="239163" x="2990850" y="5429250"/>
          <p14:tracePt t="239180" x="2990850" y="5402263"/>
          <p14:tracePt t="239197" x="2990850" y="5394325"/>
          <p14:tracePt t="239213" x="2990850" y="5384800"/>
          <p14:tracePt t="239281" x="2990850" y="5367338"/>
          <p14:tracePt t="239337" x="2982913" y="5367338"/>
          <p14:tracePt t="239369" x="2946400" y="5375275"/>
          <p14:tracePt t="239385" x="2946400" y="5384800"/>
          <p14:tracePt t="239402" x="2946400" y="5394325"/>
          <p14:tracePt t="239409" x="2946400" y="5402263"/>
          <p14:tracePt t="239417" x="2946400" y="5411788"/>
          <p14:tracePt t="239433" x="2946400" y="5438775"/>
          <p14:tracePt t="239446" x="2946400" y="5446713"/>
          <p14:tracePt t="239464" x="2946400" y="5456238"/>
          <p14:tracePt t="239480" x="2946400" y="5483225"/>
          <p14:tracePt t="239497" x="2946400" y="5554663"/>
          <p14:tracePt t="239514" x="2973388" y="5572125"/>
          <p14:tracePt t="239530" x="3009900" y="5608638"/>
          <p14:tracePt t="239547" x="3027363" y="5661025"/>
          <p14:tracePt t="239564" x="3054350" y="5680075"/>
          <p14:tracePt t="239580" x="3071813" y="5697538"/>
          <p14:tracePt t="239597" x="3081338" y="5715000"/>
          <p14:tracePt t="239613" x="3098800" y="5724525"/>
          <p14:tracePt t="239630" x="3108325" y="5724525"/>
          <p14:tracePt t="239647" x="3125788" y="5724525"/>
          <p14:tracePt t="239663" x="3143250" y="5724525"/>
          <p14:tracePt t="239680" x="3152775" y="5724525"/>
          <p14:tracePt t="239705" x="3160713" y="5724525"/>
          <p14:tracePt t="239721" x="3170238" y="5724525"/>
          <p14:tracePt t="239731" x="3197225" y="5724525"/>
          <p14:tracePt t="239747" x="3205163" y="5724525"/>
          <p14:tracePt t="239763" x="3214688" y="5724525"/>
          <p14:tracePt t="239780" x="3224213" y="5724525"/>
          <p14:tracePt t="239797" x="3232150" y="5724525"/>
          <p14:tracePt t="239813" x="3259138" y="5715000"/>
          <p14:tracePt t="239830" x="3276600" y="5697538"/>
          <p14:tracePt t="239847" x="3286125" y="5688013"/>
          <p14:tracePt t="239863" x="3313113" y="5670550"/>
          <p14:tracePt t="239897" x="3322638" y="5661025"/>
          <p14:tracePt t="239914" x="3330575" y="5626100"/>
          <p14:tracePt t="239930" x="3330575" y="5616575"/>
          <p14:tracePt t="239947" x="3340100" y="5608638"/>
          <p14:tracePt t="239963" x="3340100" y="5581650"/>
          <p14:tracePt t="239980" x="3340100" y="5562600"/>
          <p14:tracePt t="239996" x="3340100" y="5537200"/>
          <p14:tracePt t="240013" x="3340100" y="5510213"/>
          <p14:tracePt t="240030" x="3340100" y="5465763"/>
          <p14:tracePt t="240047" x="3340100" y="5456238"/>
          <p14:tracePt t="240063" x="3340100" y="5446713"/>
          <p14:tracePt t="240080" x="3313113" y="5402263"/>
          <p14:tracePt t="240082" x="3295650" y="5394325"/>
          <p14:tracePt t="240098" x="3232150" y="5348288"/>
          <p14:tracePt t="240114" x="3224213" y="5340350"/>
          <p14:tracePt t="240130" x="3187700" y="5322888"/>
          <p14:tracePt t="240146" x="3143250" y="5313363"/>
          <p14:tracePt t="240163" x="3116263" y="5286375"/>
          <p14:tracePt t="240180" x="3089275" y="5286375"/>
          <p14:tracePt t="240197" x="3054350" y="5286375"/>
          <p14:tracePt t="240213" x="3036888" y="5286375"/>
          <p14:tracePt t="240247" x="3009900" y="5286375"/>
          <p14:tracePt t="240263" x="2982913" y="5286375"/>
          <p14:tracePt t="240280" x="2965450" y="5286375"/>
          <p14:tracePt t="240297" x="2938463" y="5295900"/>
          <p14:tracePt t="240313" x="2919413" y="5322888"/>
          <p14:tracePt t="240330" x="2911475" y="5340350"/>
          <p14:tracePt t="240347" x="2911475" y="5375275"/>
          <p14:tracePt t="240363" x="2911475" y="5384800"/>
          <p14:tracePt t="240380" x="2901950" y="5402263"/>
          <p14:tracePt t="240397" x="2901950" y="5446713"/>
          <p14:tracePt t="240413" x="2901950" y="5491163"/>
          <p14:tracePt t="240430" x="2901950" y="5500688"/>
          <p14:tracePt t="240447" x="2919413" y="5562600"/>
          <p14:tracePt t="240463" x="2946400" y="5599113"/>
          <p14:tracePt t="240497" x="2973388" y="5643563"/>
          <p14:tracePt t="240514" x="3000375" y="5670550"/>
          <p14:tracePt t="240530" x="3027363" y="5697538"/>
          <p14:tracePt t="240547" x="3071813" y="5724525"/>
          <p14:tracePt t="240563" x="3098800" y="5732463"/>
          <p14:tracePt t="240580" x="3108325" y="5732463"/>
          <p14:tracePt t="240597" x="3133725" y="5732463"/>
          <p14:tracePt t="240613" x="3179763" y="5732463"/>
          <p14:tracePt t="240630" x="3205163" y="5732463"/>
          <p14:tracePt t="240647" x="3214688" y="5732463"/>
          <p14:tracePt t="240663" x="3259138" y="5732463"/>
          <p14:tracePt t="240680" x="3268663" y="5724525"/>
          <p14:tracePt t="240697" x="3303588" y="5697538"/>
          <p14:tracePt t="240714" x="3303588" y="5688013"/>
          <p14:tracePt t="240730" x="3303588" y="5680075"/>
          <p14:tracePt t="240747" x="3303588" y="5670550"/>
          <p14:tracePt t="240763" x="3303588" y="5661025"/>
          <p14:tracePt t="240809" x="3313113" y="5653088"/>
          <p14:tracePt t="240841" x="3330575" y="5634038"/>
          <p14:tracePt t="240857" x="3357563" y="5608638"/>
          <p14:tracePt t="240865" x="3367088" y="5599113"/>
          <p14:tracePt t="240881" x="3375025" y="5589588"/>
          <p14:tracePt t="240889" x="3375025" y="5581650"/>
          <p14:tracePt t="240898" x="3375025" y="5562600"/>
          <p14:tracePt t="240914" x="3394075" y="5518150"/>
          <p14:tracePt t="240947" x="3394075" y="5500688"/>
          <p14:tracePt t="241241" x="3411538" y="5491163"/>
          <p14:tracePt t="241257" x="3419475" y="5491163"/>
          <p14:tracePt t="241265" x="3438525" y="5491163"/>
          <p14:tracePt t="241273" x="3455988" y="5491163"/>
          <p14:tracePt t="241281" x="3465513" y="5491163"/>
          <p14:tracePt t="241297" x="3482975" y="5491163"/>
          <p14:tracePt t="241314" x="3517900" y="5518150"/>
          <p14:tracePt t="241347" x="3536950" y="5518150"/>
          <p14:tracePt t="241363" x="3562350" y="5527675"/>
          <p14:tracePt t="241380" x="3571875" y="5527675"/>
          <p14:tracePt t="241413" x="3581400" y="5527675"/>
          <p14:tracePt t="242137" x="3589338" y="5527675"/>
          <p14:tracePt t="242153" x="3589338" y="5518150"/>
          <p14:tracePt t="242225" x="3589338" y="5510213"/>
          <p14:tracePt t="242233" x="3589338" y="5491163"/>
          <p14:tracePt t="242249" x="3589338" y="5473700"/>
          <p14:tracePt t="242257" x="3571875" y="5446713"/>
          <p14:tracePt t="242273" x="3562350" y="5438775"/>
          <p14:tracePt t="242289" x="3562350" y="5419725"/>
          <p14:tracePt t="242298" x="3554413" y="5402263"/>
          <p14:tracePt t="242313" x="3544888" y="5394325"/>
          <p14:tracePt t="242330" x="3509963" y="5367338"/>
          <p14:tracePt t="242347" x="3490913" y="5330825"/>
          <p14:tracePt t="242363" x="3465513" y="5295900"/>
          <p14:tracePt t="242380" x="3455988" y="5286375"/>
          <p14:tracePt t="242396" x="3446463" y="5276850"/>
          <p14:tracePt t="242413" x="3429000" y="5276850"/>
          <p14:tracePt t="242430" x="3402013" y="5276850"/>
          <p14:tracePt t="242446" x="3394075" y="5268913"/>
          <p14:tracePt t="242865" x="3402013" y="5268913"/>
          <p14:tracePt t="242873" x="3411538" y="5268913"/>
          <p14:tracePt t="242889" x="3419475" y="5268913"/>
          <p14:tracePt t="242898" x="3446463" y="5268913"/>
          <p14:tracePt t="242913" x="3455988" y="5268913"/>
          <p14:tracePt t="242930" x="3465513" y="5268913"/>
          <p14:tracePt t="242953" x="3473450" y="5268913"/>
          <p14:tracePt t="242977" x="3500438" y="5268913"/>
          <p14:tracePt t="242993" x="3509963" y="5251450"/>
          <p14:tracePt t="243001" x="3517900" y="5241925"/>
          <p14:tracePt t="243025" x="3527425" y="5232400"/>
          <p14:tracePt t="243073" x="3536950" y="5224463"/>
          <p14:tracePt t="243089" x="3544888" y="5224463"/>
          <p14:tracePt t="243161" x="3554413" y="5214938"/>
          <p14:tracePt t="243185" x="3571875" y="5214938"/>
          <p14:tracePt t="243193" x="3598863" y="5214938"/>
          <p14:tracePt t="243201" x="3616325" y="5214938"/>
          <p14:tracePt t="243213" x="3625850" y="5214938"/>
          <p14:tracePt t="243230" x="3652838" y="5214938"/>
          <p14:tracePt t="243246" x="3679825" y="5214938"/>
          <p14:tracePt t="243263" x="3705225" y="5214938"/>
          <p14:tracePt t="243280" x="3741738" y="5214938"/>
          <p14:tracePt t="243296" x="3776663" y="5214938"/>
          <p14:tracePt t="243314" x="3786188" y="5214938"/>
          <p14:tracePt t="243330" x="3795713" y="5214938"/>
          <p14:tracePt t="243433" x="3813175" y="5214938"/>
          <p14:tracePt t="243577" x="3822700" y="5214938"/>
          <p14:tracePt t="243593" x="3840163" y="5214938"/>
          <p14:tracePt t="243617" x="3848100" y="5214938"/>
          <p14:tracePt t="243625" x="3857625" y="5214938"/>
          <p14:tracePt t="243657" x="3867150" y="5214938"/>
          <p14:tracePt t="243753" x="3902075" y="5241925"/>
          <p14:tracePt t="243777" x="3929063" y="5241925"/>
          <p14:tracePt t="243785" x="3938588" y="5241925"/>
          <p14:tracePt t="243796" x="3946525" y="5241925"/>
          <p14:tracePt t="243813" x="3956050" y="5251450"/>
          <p14:tracePt t="243833" x="3973513" y="5259388"/>
          <p14:tracePt t="243865" x="3990975" y="5259388"/>
          <p14:tracePt t="243881" x="4010025" y="5268913"/>
          <p14:tracePt t="243897" x="4037013" y="5295900"/>
          <p14:tracePt t="243913" x="4044950" y="5295900"/>
          <p14:tracePt t="243921" x="4054475" y="5295900"/>
          <p14:tracePt t="243937" x="4062413" y="5295900"/>
          <p14:tracePt t="243953" x="4071938" y="5303838"/>
          <p14:tracePt t="243963" x="4089400" y="5303838"/>
          <p14:tracePt t="243979" x="4098925" y="5303838"/>
          <p14:tracePt t="244017" x="4108450" y="5303838"/>
          <p14:tracePt t="244049" x="4116388" y="5303838"/>
          <p14:tracePt t="244073" x="4133850" y="5303838"/>
          <p14:tracePt t="244097" x="4152900" y="5303838"/>
          <p14:tracePt t="244129" x="4160838" y="5303838"/>
          <p14:tracePt t="244137" x="4170363" y="5295900"/>
          <p14:tracePt t="244153" x="4179888" y="5286375"/>
          <p14:tracePt t="244163" x="4179888" y="5259388"/>
          <p14:tracePt t="244180" x="4205288" y="5232400"/>
          <p14:tracePt t="244196" x="4205288" y="5205413"/>
          <p14:tracePt t="244213" x="4214813" y="5187950"/>
          <p14:tracePt t="244230" x="4214813" y="5180013"/>
          <p14:tracePt t="244529" x="4214813" y="5187950"/>
          <p14:tracePt t="244537" x="4214813" y="5197475"/>
          <p14:tracePt t="244547" x="4214813" y="5205413"/>
          <p14:tracePt t="244563" x="4214813" y="5251450"/>
          <p14:tracePt t="244580" x="4205288" y="5295900"/>
          <p14:tracePt t="244597" x="4187825" y="5322888"/>
          <p14:tracePt t="244613" x="4179888" y="5330825"/>
          <p14:tracePt t="244630" x="4143375" y="5348288"/>
          <p14:tracePt t="244681" x="4133850" y="5348288"/>
          <p14:tracePt t="244689" x="4116388" y="5348288"/>
          <p14:tracePt t="244698" x="4108450" y="5348288"/>
          <p14:tracePt t="244714" x="4098925" y="5357813"/>
          <p14:tracePt t="244730" x="4000500" y="5384800"/>
          <p14:tracePt t="244746" x="3973513" y="5384800"/>
          <p14:tracePt t="244873" x="3990975" y="5384800"/>
          <p14:tracePt t="244881" x="4000500" y="5384800"/>
          <p14:tracePt t="244889" x="4017963" y="5384800"/>
          <p14:tracePt t="244898" x="4044950" y="5384800"/>
          <p14:tracePt t="244914" x="4152900" y="5384800"/>
          <p14:tracePt t="244930" x="4224338" y="5384800"/>
          <p14:tracePt t="244946" x="4241800" y="5384800"/>
          <p14:tracePt t="244963" x="4268788" y="5384800"/>
          <p14:tracePt t="245065" x="4241800" y="5411788"/>
          <p14:tracePt t="245073" x="4214813" y="5419725"/>
          <p14:tracePt t="245081" x="4205288" y="5419725"/>
          <p14:tracePt t="245097" x="4152900" y="5429250"/>
          <p14:tracePt t="245114" x="4098925" y="5446713"/>
          <p14:tracePt t="245130" x="4044950" y="5446713"/>
          <p14:tracePt t="245147" x="4000500" y="5446713"/>
          <p14:tracePt t="245163" x="3919538" y="5446713"/>
          <p14:tracePt t="245179" x="3884613" y="5446713"/>
          <p14:tracePt t="245213" x="3875088" y="5446713"/>
          <p14:tracePt t="245313" x="3867150" y="5446713"/>
          <p14:tracePt t="245321" x="3857625" y="5456238"/>
          <p14:tracePt t="245369" x="3857625" y="5465763"/>
          <p14:tracePt t="245385" x="3857625" y="5473700"/>
          <p14:tracePt t="245401" x="3857625" y="5483225"/>
          <p14:tracePt t="245417" x="3857625" y="5510213"/>
          <p14:tracePt t="245425" x="3857625" y="5518150"/>
          <p14:tracePt t="245433" x="3884613" y="5527675"/>
          <p14:tracePt t="245449" x="3894138" y="5537200"/>
          <p14:tracePt t="245463" x="3902075" y="5545138"/>
          <p14:tracePt t="245480" x="3911600" y="5545138"/>
          <p14:tracePt t="245496" x="3946525" y="5545138"/>
          <p14:tracePt t="245514" x="3990975" y="5545138"/>
          <p14:tracePt t="245530" x="4000500" y="5545138"/>
          <p14:tracePt t="245546" x="4017963" y="5545138"/>
          <p14:tracePt t="245563" x="4027488" y="5545138"/>
          <p14:tracePt t="245769" x="4037013" y="5545138"/>
          <p14:tracePt t="248713" x="4054475" y="5545138"/>
          <p14:tracePt t="248721" x="4081463" y="5545138"/>
          <p14:tracePt t="248753" x="4089400" y="5545138"/>
          <p14:tracePt t="248762" x="4108450" y="5545138"/>
          <p14:tracePt t="248769" x="4125913" y="5545138"/>
          <p14:tracePt t="248857" x="4133850" y="5545138"/>
          <p14:tracePt t="248881" x="4143375" y="5545138"/>
          <p14:tracePt t="248945" x="4152900" y="5545138"/>
          <p14:tracePt t="248969" x="4170363" y="5545138"/>
          <p14:tracePt t="248985" x="4179888" y="5545138"/>
          <p14:tracePt t="248993" x="4197350" y="5527675"/>
          <p14:tracePt t="249033" x="4197350" y="5518150"/>
          <p14:tracePt t="249041" x="4214813" y="5491163"/>
          <p14:tracePt t="249057" x="4214813" y="5483225"/>
          <p14:tracePt t="249065" x="4214813" y="5465763"/>
          <p14:tracePt t="249080" x="4214813" y="5446713"/>
          <p14:tracePt t="249096" x="4214813" y="5402263"/>
          <p14:tracePt t="249114" x="4214813" y="5348288"/>
          <p14:tracePt t="249130" x="4214813" y="5322888"/>
          <p14:tracePt t="249146" x="4214813" y="5295900"/>
          <p14:tracePt t="249163" x="4214813" y="5268913"/>
          <p14:tracePt t="249180" x="4214813" y="5232400"/>
          <p14:tracePt t="249196" x="4214813" y="5180013"/>
          <p14:tracePt t="249213" x="4214813" y="5133975"/>
          <p14:tracePt t="249229" x="4187825" y="5099050"/>
          <p14:tracePt t="249246" x="4170363" y="5062538"/>
          <p14:tracePt t="249263" x="4160838" y="5027613"/>
          <p14:tracePt t="249280" x="4125913" y="4991100"/>
          <p14:tracePt t="249296" x="4108450" y="4965700"/>
          <p14:tracePt t="249313" x="4071938" y="4938713"/>
          <p14:tracePt t="249330" x="4044950" y="4919663"/>
          <p14:tracePt t="249346" x="4010025" y="4911725"/>
          <p14:tracePt t="249363" x="3973513" y="4894263"/>
          <p14:tracePt t="249380" x="3902075" y="4875213"/>
          <p14:tracePt t="249396" x="3867150" y="4848225"/>
          <p14:tracePt t="249413" x="3786188" y="4840288"/>
          <p14:tracePt t="249429" x="3714750" y="4840288"/>
          <p14:tracePt t="249446" x="3633788" y="4840288"/>
          <p14:tracePt t="249463" x="3527425" y="4840288"/>
          <p14:tracePt t="249480" x="3438525" y="4840288"/>
          <p14:tracePt t="249496" x="3375025" y="4840288"/>
          <p14:tracePt t="249513" x="3286125" y="4840288"/>
          <p14:tracePt t="249530" x="3251200" y="4840288"/>
          <p14:tracePt t="249546" x="3205163" y="4848225"/>
          <p14:tracePt t="249563" x="3108325" y="4867275"/>
          <p14:tracePt t="249580" x="3017838" y="4867275"/>
          <p14:tracePt t="249596" x="2894013" y="4894263"/>
          <p14:tracePt t="249613" x="2813050" y="4894263"/>
          <p14:tracePt t="249629" x="2759075" y="4902200"/>
          <p14:tracePt t="249646" x="2732088" y="4929188"/>
          <p14:tracePt t="249663" x="2724150" y="4929188"/>
          <p14:tracePt t="249680" x="2705100" y="4929188"/>
          <p14:tracePt t="249696" x="2660650" y="4973638"/>
          <p14:tracePt t="249713" x="2633663" y="5010150"/>
          <p14:tracePt t="249730" x="2625725" y="5054600"/>
          <p14:tracePt t="249746" x="2598738" y="5089525"/>
          <p14:tracePt t="249763" x="2598738" y="5133975"/>
          <p14:tracePt t="249780" x="2589213" y="5170488"/>
          <p14:tracePt t="249796" x="2589213" y="5197475"/>
          <p14:tracePt t="249813" x="2589213" y="5224463"/>
          <p14:tracePt t="249829" x="2589213" y="5268913"/>
          <p14:tracePt t="249846" x="2589213" y="5303838"/>
          <p14:tracePt t="249863" x="2589213" y="5322888"/>
          <p14:tracePt t="249879" x="2598738" y="5367338"/>
          <p14:tracePt t="249896" x="2608263" y="5419725"/>
          <p14:tracePt t="249913" x="2633663" y="5465763"/>
          <p14:tracePt t="249930" x="2660650" y="5491163"/>
          <p14:tracePt t="249946" x="2670175" y="5518150"/>
          <p14:tracePt t="249963" x="2697163" y="5545138"/>
          <p14:tracePt t="249979" x="2714625" y="5572125"/>
          <p14:tracePt t="249997" x="2724150" y="5581650"/>
          <p14:tracePt t="250013" x="2759075" y="5608638"/>
          <p14:tracePt t="250029" x="2768600" y="5626100"/>
          <p14:tracePt t="250046" x="2813050" y="5643563"/>
          <p14:tracePt t="250063" x="2847975" y="5670550"/>
          <p14:tracePt t="250079" x="2894013" y="5680075"/>
          <p14:tracePt t="250082" x="2919413" y="5688013"/>
          <p14:tracePt t="250096" x="2938463" y="5688013"/>
          <p14:tracePt t="250113" x="2982913" y="5724525"/>
          <p14:tracePt t="250130" x="3000375" y="5724525"/>
          <p14:tracePt t="250146" x="3044825" y="5741988"/>
          <p14:tracePt t="250163" x="3071813" y="5759450"/>
          <p14:tracePt t="250179" x="3108325" y="5776913"/>
          <p14:tracePt t="250196" x="3170238" y="5795963"/>
          <p14:tracePt t="250213" x="3224213" y="5795963"/>
          <p14:tracePt t="250230" x="3303588" y="5795963"/>
          <p14:tracePt t="250246" x="3394075" y="5795963"/>
          <p14:tracePt t="250263" x="3455988" y="5795963"/>
          <p14:tracePt t="250280" x="3490913" y="5795963"/>
          <p14:tracePt t="250296" x="3536950" y="5795963"/>
          <p14:tracePt t="250313" x="3581400" y="5795963"/>
          <p14:tracePt t="250330" x="3598863" y="5795963"/>
          <p14:tracePt t="250346" x="3633788" y="5795963"/>
          <p14:tracePt t="250363" x="3679825" y="5795963"/>
          <p14:tracePt t="250379" x="3705225" y="5795963"/>
          <p14:tracePt t="250396" x="3768725" y="5795963"/>
          <p14:tracePt t="250413" x="3813175" y="5795963"/>
          <p14:tracePt t="250429" x="3857625" y="5795963"/>
          <p14:tracePt t="250446" x="3884613" y="5795963"/>
          <p14:tracePt t="250463" x="3911600" y="5795963"/>
          <p14:tracePt t="250479" x="3938588" y="5795963"/>
          <p14:tracePt t="250496" x="3956050" y="5795963"/>
          <p14:tracePt t="250514" x="3990975" y="5776913"/>
          <p14:tracePt t="250530" x="4000500" y="5768975"/>
          <p14:tracePt t="250546" x="4010025" y="5759450"/>
          <p14:tracePt t="250563" x="4027488" y="5751513"/>
          <p14:tracePt t="250579" x="4037013" y="5724525"/>
          <p14:tracePt t="250596" x="4044950" y="5715000"/>
          <p14:tracePt t="250613" x="4054475" y="5705475"/>
          <p14:tracePt t="250629" x="4081463" y="5688013"/>
          <p14:tracePt t="250646" x="4089400" y="5653088"/>
          <p14:tracePt t="250663" x="4098925" y="5616575"/>
          <p14:tracePt t="250679" x="4098925" y="5608638"/>
          <p14:tracePt t="250696" x="4125913" y="5562600"/>
          <p14:tracePt t="250713" x="4133850" y="5554663"/>
          <p14:tracePt t="250730" x="4143375" y="5510213"/>
          <p14:tracePt t="250746" x="4152900" y="5491163"/>
          <p14:tracePt t="250763" x="4160838" y="5456238"/>
          <p14:tracePt t="250780" x="4160838" y="5446713"/>
          <p14:tracePt t="250796" x="4160838" y="5411788"/>
          <p14:tracePt t="250813" x="4160838" y="5384800"/>
          <p14:tracePt t="250829" x="4160838" y="5348288"/>
          <p14:tracePt t="250846" x="4160838" y="5330825"/>
          <p14:tracePt t="250863" x="4160838" y="5286375"/>
          <p14:tracePt t="250879" x="4160838" y="5232400"/>
          <p14:tracePt t="250896" x="4160838" y="5187950"/>
          <p14:tracePt t="250913" x="4160838" y="5126038"/>
          <p14:tracePt t="250930" x="4133850" y="5089525"/>
          <p14:tracePt t="250946" x="4125913" y="5062538"/>
          <p14:tracePt t="250963" x="4098925" y="5037138"/>
          <p14:tracePt t="250979" x="4071938" y="5010150"/>
          <p14:tracePt t="250996" x="4027488" y="4973638"/>
          <p14:tracePt t="251013" x="4000500" y="4956175"/>
          <p14:tracePt t="251029" x="3946525" y="4938713"/>
          <p14:tracePt t="251046" x="3902075" y="4929188"/>
          <p14:tracePt t="251063" x="3857625" y="4929188"/>
          <p14:tracePt t="251079" x="3822700" y="4911725"/>
          <p14:tracePt t="251081" x="3776663" y="4894263"/>
          <p14:tracePt t="251096" x="3768725" y="4894263"/>
          <p14:tracePt t="251113" x="3670300" y="4875213"/>
          <p14:tracePt t="251130" x="3581400" y="4875213"/>
          <p14:tracePt t="251146" x="3473450" y="4875213"/>
          <p14:tracePt t="251163" x="3384550" y="4875213"/>
          <p14:tracePt t="251179" x="3286125" y="4875213"/>
          <p14:tracePt t="251196" x="3214688" y="4875213"/>
          <p14:tracePt t="251213" x="3152775" y="4875213"/>
          <p14:tracePt t="251230" x="3108325" y="4875213"/>
          <p14:tracePt t="251246" x="3044825" y="4875213"/>
          <p14:tracePt t="251263" x="3009900" y="4875213"/>
          <p14:tracePt t="251279" x="2955925" y="4875213"/>
          <p14:tracePt t="251296" x="2911475" y="4875213"/>
          <p14:tracePt t="251313" x="2847975" y="4894263"/>
          <p14:tracePt t="251330" x="2830513" y="4911725"/>
          <p14:tracePt t="251346" x="2822575" y="4938713"/>
          <p14:tracePt t="251363" x="2813050" y="4946650"/>
          <p14:tracePt t="251379" x="2786063" y="4965700"/>
          <p14:tracePt t="251396" x="2776538" y="5000625"/>
          <p14:tracePt t="251413" x="2776538" y="5045075"/>
          <p14:tracePt t="251429" x="2776538" y="5089525"/>
          <p14:tracePt t="251446" x="2776538" y="5153025"/>
          <p14:tracePt t="251463" x="2776538" y="5170488"/>
          <p14:tracePt t="251479" x="2776538" y="5214938"/>
          <p14:tracePt t="251496" x="2776538" y="5241925"/>
          <p14:tracePt t="251513" x="2786063" y="5276850"/>
          <p14:tracePt t="251530" x="2803525" y="5303838"/>
          <p14:tracePt t="251546" x="2822575" y="5340350"/>
          <p14:tracePt t="251563" x="2830513" y="5375275"/>
          <p14:tracePt t="251579" x="2857500" y="5402263"/>
          <p14:tracePt t="251596" x="2884488" y="5419725"/>
          <p14:tracePt t="251613" x="2911475" y="5446713"/>
          <p14:tracePt t="251629" x="2938463" y="5465763"/>
          <p14:tracePt t="251646" x="2982913" y="5473700"/>
          <p14:tracePt t="251663" x="3009900" y="5500688"/>
          <p14:tracePt t="251679" x="3017838" y="5500688"/>
          <p14:tracePt t="251696" x="3027363" y="5500688"/>
          <p14:tracePt t="251713" x="3036888" y="5510213"/>
          <p14:tracePt t="251730" x="3089275" y="5527675"/>
          <p14:tracePt t="251746" x="3125788" y="5527675"/>
          <p14:tracePt t="251763" x="3160713" y="5554663"/>
          <p14:tracePt t="251779" x="3187700" y="5554663"/>
          <p14:tracePt t="251796" x="3232150" y="5562600"/>
          <p14:tracePt t="251813" x="3268663" y="5562600"/>
          <p14:tracePt t="251829" x="3348038" y="5581650"/>
          <p14:tracePt t="251846" x="3394075" y="5581650"/>
          <p14:tracePt t="251863" x="3419475" y="5581650"/>
          <p14:tracePt t="251879" x="3446463" y="5581650"/>
          <p14:tracePt t="251896" x="3490913" y="5581650"/>
          <p14:tracePt t="251913" x="3554413" y="5589588"/>
          <p14:tracePt t="251930" x="3616325" y="5589588"/>
          <p14:tracePt t="251946" x="3679825" y="5589588"/>
          <p14:tracePt t="251963" x="3741738" y="5616575"/>
          <p14:tracePt t="251979" x="3768725" y="5616575"/>
          <p14:tracePt t="251997" x="3795713" y="5616575"/>
          <p14:tracePt t="252013" x="3830638" y="5616575"/>
          <p14:tracePt t="252029" x="3840163" y="5616575"/>
          <p14:tracePt t="252046" x="3848100" y="5616575"/>
          <p14:tracePt t="252063" x="3884613" y="5616575"/>
          <p14:tracePt t="252079" x="3894138" y="5616575"/>
          <p14:tracePt t="252096" x="3902075" y="5616575"/>
          <p14:tracePt t="252114" x="3919538" y="5616575"/>
          <p14:tracePt t="252130" x="3938588" y="5616575"/>
          <p14:tracePt t="252147" x="3956050" y="5599113"/>
          <p14:tracePt t="252193" x="3965575" y="5589588"/>
          <p14:tracePt t="252201" x="3973513" y="5589588"/>
          <p14:tracePt t="252225" x="3983038" y="5589588"/>
          <p14:tracePt t="252257" x="4000500" y="5581650"/>
          <p14:tracePt t="252281" x="4010025" y="5572125"/>
          <p14:tracePt t="252297" x="4017963" y="5562600"/>
          <p14:tracePt t="252353" x="4027488" y="5562600"/>
          <p14:tracePt t="252369" x="4037013" y="5554663"/>
          <p14:tracePt t="252409" x="4044950" y="5554663"/>
          <p14:tracePt t="252425" x="4054475" y="5545138"/>
          <p14:tracePt t="252473" x="4071938" y="5527675"/>
          <p14:tracePt t="252481" x="4081463" y="5518150"/>
          <p14:tracePt t="252497" x="4089400" y="5510213"/>
          <p14:tracePt t="252529" x="4098925" y="5510213"/>
          <p14:tracePt t="252537" x="4108450" y="5500688"/>
          <p14:tracePt t="252553" x="4116388" y="5491163"/>
          <p14:tracePt t="252577" x="4143375" y="5465763"/>
          <p14:tracePt t="252609" x="4152900" y="5456238"/>
          <p14:tracePt t="252641" x="4160838" y="5446713"/>
          <p14:tracePt t="252649" x="4170363" y="5438775"/>
          <p14:tracePt t="252665" x="4170363" y="5429250"/>
          <p14:tracePt t="252673" x="4179888" y="5419725"/>
          <p14:tracePt t="252681" x="4187825" y="5411788"/>
          <p14:tracePt t="252713" x="4187825" y="5394325"/>
          <p14:tracePt t="252721" x="4205288" y="5384800"/>
          <p14:tracePt t="252737" x="4205288" y="5375275"/>
          <p14:tracePt t="252747" x="4205288" y="5367338"/>
          <p14:tracePt t="252763" x="4205288" y="5357813"/>
          <p14:tracePt t="252779" x="4205288" y="5348288"/>
          <p14:tracePt t="252796" x="4205288" y="5313363"/>
          <p14:tracePt t="252813" x="4214813" y="5295900"/>
          <p14:tracePt t="252829" x="4214813" y="5259388"/>
          <p14:tracePt t="252847" x="4214813" y="5251450"/>
          <p14:tracePt t="252863" x="4214813" y="5241925"/>
          <p14:tracePt t="252896" x="4214813" y="5224463"/>
          <p14:tracePt t="252913" x="4214813" y="5205413"/>
          <p14:tracePt t="252930" x="4214813" y="5197475"/>
          <p14:tracePt t="252947" x="4214813" y="5187950"/>
          <p14:tracePt t="252963" x="4205288" y="5153025"/>
          <p14:tracePt t="252979" x="4197350" y="5143500"/>
          <p14:tracePt t="253177" x="4187825" y="5133975"/>
          <p14:tracePt t="253873" x="4187825" y="5116513"/>
          <p14:tracePt t="253881" x="4187825" y="5089525"/>
          <p14:tracePt t="253889" x="4187825" y="5081588"/>
          <p14:tracePt t="254329" x="4224338" y="5081588"/>
          <p14:tracePt t="254337" x="4276725" y="5081588"/>
          <p14:tracePt t="254353" x="4340225" y="5099050"/>
          <p14:tracePt t="254363" x="4348163" y="5108575"/>
          <p14:tracePt t="254379" x="4384675" y="5116513"/>
          <p14:tracePt t="254396" x="4402138" y="5116513"/>
          <p14:tracePt t="254413" x="4429125" y="5133975"/>
          <p14:tracePt t="254430" x="4446588" y="5133975"/>
          <p14:tracePt t="254446" x="4500563" y="5133975"/>
          <p14:tracePt t="254463" x="4589463" y="5133975"/>
          <p14:tracePt t="254479" x="4714875" y="5133975"/>
          <p14:tracePt t="254496" x="4867275" y="5133975"/>
          <p14:tracePt t="254513" x="5180013" y="5133975"/>
          <p14:tracePt t="254530" x="5438775" y="5133975"/>
          <p14:tracePt t="254546" x="5786438" y="5045075"/>
          <p14:tracePt t="254563" x="6126163" y="4946650"/>
          <p14:tracePt t="254579" x="6473825" y="4848225"/>
          <p14:tracePt t="254596" x="6680200" y="4786313"/>
          <p14:tracePt t="254613" x="6848475" y="4670425"/>
          <p14:tracePt t="254629" x="6884988" y="4616450"/>
          <p14:tracePt t="254646" x="6867525" y="4572000"/>
          <p14:tracePt t="254865" x="6884988" y="4572000"/>
          <p14:tracePt t="254921" x="6911975" y="4554538"/>
          <p14:tracePt t="254953" x="6929438" y="4554538"/>
          <p14:tracePt t="254993" x="6938963" y="4554538"/>
          <p14:tracePt t="255073" x="6946900" y="4545013"/>
          <p14:tracePt t="255097" x="6965950" y="4545013"/>
          <p14:tracePt t="255113" x="6973888" y="4537075"/>
          <p14:tracePt t="255121" x="6983413" y="4527550"/>
          <p14:tracePt t="255146" x="6991350" y="4527550"/>
          <p14:tracePt t="255153" x="7018338" y="4518025"/>
          <p14:tracePt t="255177" x="7037388" y="4500563"/>
          <p14:tracePt t="255185" x="7045325" y="4500563"/>
          <p14:tracePt t="255196" x="7062788" y="4500563"/>
          <p14:tracePt t="255212" x="7089775" y="4500563"/>
          <p14:tracePt t="255229" x="7099300" y="4500563"/>
          <p14:tracePt t="255246" x="7108825" y="4500563"/>
          <p14:tracePt t="255262" x="7116763" y="4500563"/>
          <p14:tracePt t="255279" x="7170738" y="4491038"/>
          <p14:tracePt t="255314" x="7180263" y="4491038"/>
          <p14:tracePt t="255353" x="7197725" y="4491038"/>
          <p14:tracePt t="255409" x="7205663" y="4491038"/>
          <p14:tracePt t="255417" x="7215188" y="4491038"/>
          <p14:tracePt t="255429" x="7232650" y="4491038"/>
          <p14:tracePt t="255446" x="7251700" y="4491038"/>
          <p14:tracePt t="255465" x="7259638" y="4491038"/>
          <p14:tracePt t="255489" x="7269163" y="4491038"/>
          <p14:tracePt t="255505" x="7277100" y="4491038"/>
          <p14:tracePt t="255514" x="7304088" y="4491038"/>
          <p14:tracePt t="255529" x="7323138" y="4491038"/>
          <p14:tracePt t="255546" x="7331075" y="4491038"/>
          <p14:tracePt t="255579" x="7358063" y="4491038"/>
          <p14:tracePt t="255596" x="7367588" y="4491038"/>
          <p14:tracePt t="255613" x="7385050" y="4491038"/>
          <p14:tracePt t="255629" x="7419975" y="4491038"/>
          <p14:tracePt t="255646" x="7473950" y="4491038"/>
          <p14:tracePt t="255663" x="7510463" y="4491038"/>
          <p14:tracePt t="255679" x="7545388" y="4491038"/>
          <p14:tracePt t="255696" x="7589838" y="4491038"/>
          <p14:tracePt t="255713" x="7670800" y="4491038"/>
          <p14:tracePt t="255730" x="7759700" y="4491038"/>
          <p14:tracePt t="255746" x="7867650" y="4491038"/>
          <p14:tracePt t="255763" x="7966075" y="4491038"/>
          <p14:tracePt t="255779" x="8037513" y="4491038"/>
          <p14:tracePt t="255796" x="8099425" y="4491038"/>
          <p14:tracePt t="255829" x="8108950" y="4491038"/>
          <p14:tracePt t="255857" x="8126413" y="4491038"/>
          <p14:tracePt t="255865" x="8143875" y="4491038"/>
          <p14:tracePt t="255881" x="8153400" y="4491038"/>
          <p14:tracePt t="255905" x="8161338" y="4491038"/>
          <p14:tracePt t="255921" x="8170863" y="4491038"/>
          <p14:tracePt t="255946" x="8197850" y="4491038"/>
          <p14:tracePt t="255985" x="8205788" y="4491038"/>
          <p14:tracePt t="255993" x="8215313" y="4491038"/>
          <p14:tracePt t="256001" x="8224838" y="4491038"/>
          <p14:tracePt t="256017" x="8251825" y="4491038"/>
          <p14:tracePt t="256041" x="8259763" y="4491038"/>
          <p14:tracePt t="256665" x="8269288" y="4491038"/>
          <p14:tracePt t="256673" x="8277225" y="4491038"/>
          <p14:tracePt t="257417" x="8296275" y="4491038"/>
          <p14:tracePt t="257425" x="8313738" y="4491038"/>
          <p14:tracePt t="257433" x="8331200" y="4491038"/>
          <p14:tracePt t="257446" x="8358188" y="4491038"/>
          <p14:tracePt t="257462" x="8367713" y="4491038"/>
          <p14:tracePt t="257479" x="8375650" y="4491038"/>
          <p14:tracePt t="257497" x="8402638" y="4473575"/>
          <p14:tracePt t="257513" x="8429625" y="4473575"/>
          <p14:tracePt t="257530" x="8501063" y="4473575"/>
          <p14:tracePt t="257546" x="8555038" y="4456113"/>
          <p14:tracePt t="257563" x="8626475" y="4446588"/>
          <p14:tracePt t="257579" x="8680450" y="4446588"/>
          <p14:tracePt t="257597" x="8705850" y="4438650"/>
          <p14:tracePt t="257613" x="8724900" y="4438650"/>
          <p14:tracePt t="257646" x="8742363" y="4438650"/>
          <p14:tracePt t="257673" x="8759825" y="4438650"/>
          <p14:tracePt t="257689" x="8786813" y="4411663"/>
          <p14:tracePt t="257729" x="8796338" y="4411663"/>
          <p14:tracePt t="257746" x="8813800" y="4411663"/>
          <p14:tracePt t="257769" x="8831263" y="4411663"/>
          <p14:tracePt t="257785" x="8840788" y="4411663"/>
          <p14:tracePt t="257809" x="8848725" y="4411663"/>
          <p14:tracePt t="258209" x="8867775" y="4411663"/>
          <p14:tracePt t="258217" x="8875713" y="4411663"/>
          <p14:tracePt t="259617" x="8902700" y="4411663"/>
          <p14:tracePt t="259625" x="9010650" y="4429125"/>
          <p14:tracePt t="259633" x="9090025" y="4438650"/>
          <p14:tracePt t="259646" x="9188450" y="4456113"/>
          <p14:tracePt t="259662" x="9367838" y="4491038"/>
          <p14:tracePt t="259679" x="9474200" y="4491038"/>
          <p14:tracePt t="259696" x="9528175" y="4491038"/>
          <p14:tracePt t="259712" x="9545638" y="4491038"/>
          <p14:tracePt t="259801" x="9555163" y="4491038"/>
          <p14:tracePt t="259817" x="9563100" y="4491038"/>
          <p14:tracePt t="259825" x="9572625" y="4491038"/>
          <p14:tracePt t="259833" x="9582150" y="4491038"/>
          <p14:tracePt t="259849" x="9590088" y="4491038"/>
          <p14:tracePt t="259863" x="9599613" y="4491038"/>
          <p14:tracePt t="259879" x="9644063" y="4491038"/>
          <p14:tracePt t="259896" x="9725025" y="4500563"/>
          <p14:tracePt t="259912" x="9867900" y="4500563"/>
          <p14:tracePt t="259930" x="10063163" y="4518025"/>
          <p14:tracePt t="259946" x="10144125" y="4518025"/>
          <p14:tracePt t="259963" x="10206038" y="4518025"/>
          <p14:tracePt t="260033" x="10215563" y="4518025"/>
          <p14:tracePt t="260065" x="10233025" y="4518025"/>
          <p14:tracePt t="260121" x="10242550" y="4518025"/>
          <p14:tracePt t="260257" x="10260013" y="4518025"/>
          <p14:tracePt t="260362" x="10269538" y="4518025"/>
          <p14:tracePt t="260369" x="10287000" y="4518025"/>
          <p14:tracePt t="260393" x="10296525" y="4518025"/>
          <p14:tracePt t="260465" x="10304463" y="4518025"/>
          <p14:tracePt t="260585" x="10296525" y="4518025"/>
          <p14:tracePt t="260593" x="10287000" y="4518025"/>
          <p14:tracePt t="260609" x="10252075" y="4518025"/>
          <p14:tracePt t="260617" x="10242550" y="4518025"/>
          <p14:tracePt t="260629" x="10206038" y="4518025"/>
          <p14:tracePt t="260645" x="10117138" y="4518025"/>
          <p14:tracePt t="260663" x="9966325" y="4518025"/>
          <p14:tracePt t="260679" x="9823450" y="4518025"/>
          <p14:tracePt t="260696" x="9555163" y="4518025"/>
          <p14:tracePt t="260713" x="9153525" y="4518025"/>
          <p14:tracePt t="260730" x="8589963" y="4518025"/>
          <p14:tracePt t="260746" x="8269288" y="4572000"/>
          <p14:tracePt t="260762" x="8072438" y="4608513"/>
          <p14:tracePt t="260779" x="7894638" y="4625975"/>
          <p14:tracePt t="260796" x="7786688" y="4652963"/>
          <p14:tracePt t="260812" x="7732713" y="4652963"/>
          <p14:tracePt t="260829" x="7562850" y="4652963"/>
          <p14:tracePt t="260846" x="7385050" y="4652963"/>
          <p14:tracePt t="260862" x="7259638" y="4652963"/>
          <p14:tracePt t="260879" x="7134225" y="4652963"/>
          <p14:tracePt t="260896" x="7062788" y="4652963"/>
          <p14:tracePt t="260913" x="7010400" y="4652963"/>
          <p14:tracePt t="260930" x="6983413" y="4652963"/>
          <p14:tracePt t="260963" x="6965950" y="4652963"/>
          <p14:tracePt t="260979" x="6938963" y="4652963"/>
          <p14:tracePt t="261105" x="6929438" y="4652963"/>
          <p14:tracePt t="261185" x="6938963" y="4652963"/>
          <p14:tracePt t="261193" x="6946900" y="4652963"/>
          <p14:tracePt t="261201" x="6965950" y="4652963"/>
          <p14:tracePt t="261213" x="6973888" y="4652963"/>
          <p14:tracePt t="261229" x="7000875" y="4652963"/>
          <p14:tracePt t="261246" x="7037388" y="4652963"/>
          <p14:tracePt t="261262" x="7062788" y="4652963"/>
          <p14:tracePt t="261279" x="7126288" y="4652963"/>
          <p14:tracePt t="261296" x="7188200" y="4633913"/>
          <p14:tracePt t="261313" x="7269163" y="4633913"/>
          <p14:tracePt t="261330" x="7394575" y="4633913"/>
          <p14:tracePt t="261346" x="7491413" y="4625975"/>
          <p14:tracePt t="261362" x="7581900" y="4625975"/>
          <p14:tracePt t="261379" x="7626350" y="4625975"/>
          <p14:tracePt t="261396" x="7670800" y="4625975"/>
          <p14:tracePt t="261412" x="7680325" y="4625975"/>
          <p14:tracePt t="261429" x="7697788" y="4625975"/>
          <p14:tracePt t="261505" x="7705725" y="4625975"/>
          <p14:tracePt t="261521" x="7724775" y="4625975"/>
          <p14:tracePt t="261585" x="7732713" y="4625975"/>
          <p14:tracePt t="261601" x="7759700" y="4625975"/>
          <p14:tracePt t="261633" x="7759700" y="4633913"/>
          <p14:tracePt t="261641" x="7769225" y="4643438"/>
          <p14:tracePt t="261681" x="7777163" y="4643438"/>
          <p14:tracePt t="261705" x="7786688" y="4643438"/>
          <p14:tracePt t="261713" x="7796213" y="4643438"/>
          <p14:tracePt t="261729" x="7831138" y="4660900"/>
          <p14:tracePt t="261746" x="7858125" y="4660900"/>
          <p14:tracePt t="261753" x="7867650" y="4660900"/>
          <p14:tracePt t="261769" x="7885113" y="4670425"/>
          <p14:tracePt t="261779" x="7902575" y="4670425"/>
          <p14:tracePt t="261801" x="7912100" y="4670425"/>
          <p14:tracePt t="261825" x="7920038" y="4670425"/>
          <p14:tracePt t="261865" x="7939088" y="4670425"/>
          <p14:tracePt t="261881" x="7947025" y="4670425"/>
          <p14:tracePt t="261897" x="7966075" y="4670425"/>
          <p14:tracePt t="261905" x="7974013" y="4670425"/>
          <p14:tracePt t="261921" x="7983538" y="4670425"/>
          <p14:tracePt t="261930" x="7991475" y="4670425"/>
          <p14:tracePt t="261947" x="8001000" y="4670425"/>
          <p14:tracePt t="261963" x="8010525" y="4670425"/>
          <p14:tracePt t="261979" x="8018463" y="4670425"/>
          <p14:tracePt t="261996" x="8054975" y="4652963"/>
          <p14:tracePt t="262012" x="8062913" y="4643438"/>
          <p14:tracePt t="262073" x="8081963" y="4643438"/>
          <p14:tracePt t="262105" x="8099425" y="4643438"/>
          <p14:tracePt t="262129" x="8108950" y="4643438"/>
          <p14:tracePt t="262193" x="8116888" y="4643438"/>
          <p14:tracePt t="262209" x="8126413" y="4633913"/>
          <p14:tracePt t="262225" x="8153400" y="4633913"/>
          <p14:tracePt t="262241" x="8161338" y="4633913"/>
          <p14:tracePt t="262281" x="8170863" y="4633913"/>
          <p14:tracePt t="262305" x="8180388" y="4633913"/>
          <p14:tracePt t="262313" x="8205788" y="4633913"/>
          <p14:tracePt t="262321" x="8215313" y="4633913"/>
          <p14:tracePt t="262330" x="8224838" y="4633913"/>
          <p14:tracePt t="262346" x="8232775" y="4633913"/>
          <p14:tracePt t="262362" x="8251825" y="4633913"/>
          <p14:tracePt t="262409" x="8269288" y="4633913"/>
          <p14:tracePt t="262433" x="8277225" y="4633913"/>
          <p14:tracePt t="262441" x="8286750" y="4633913"/>
          <p14:tracePt t="262449" x="8304213" y="4633913"/>
          <p14:tracePt t="262465" x="8313738" y="4633913"/>
          <p14:tracePt t="262481" x="8331200" y="4633913"/>
          <p14:tracePt t="262497" x="8340725" y="4633913"/>
          <p14:tracePt t="262514" x="8358188" y="4633913"/>
          <p14:tracePt t="262537" x="8367713" y="4633913"/>
          <p14:tracePt t="262553" x="8375650" y="4633913"/>
          <p14:tracePt t="262569" x="8394700" y="4633913"/>
          <p14:tracePt t="262641" x="8412163" y="4633913"/>
          <p14:tracePt t="262761" x="8420100" y="4633913"/>
          <p14:tracePt t="262769" x="8447088" y="4633913"/>
          <p14:tracePt t="262785" x="8483600" y="4633913"/>
          <p14:tracePt t="262795" x="8501063" y="4633913"/>
          <p14:tracePt t="262812" x="8562975" y="4633913"/>
          <p14:tracePt t="262829" x="8626475" y="4633913"/>
          <p14:tracePt t="262846" x="8670925" y="4633913"/>
          <p14:tracePt t="262862" x="8680450" y="4633913"/>
          <p14:tracePt t="262879" x="8724900" y="4633913"/>
          <p14:tracePt t="262896" x="8751888" y="4633913"/>
          <p14:tracePt t="262913" x="8777288" y="4633913"/>
          <p14:tracePt t="262930" x="8848725" y="4633913"/>
          <p14:tracePt t="262946" x="8956675" y="4633913"/>
          <p14:tracePt t="262962" x="9082088" y="4633913"/>
          <p14:tracePt t="262979" x="9170988" y="4633913"/>
          <p14:tracePt t="262996" x="9251950" y="4616450"/>
          <p14:tracePt t="263012" x="9269413" y="4616450"/>
          <p14:tracePt t="263185" x="9242425" y="4616450"/>
          <p14:tracePt t="263193" x="9188450" y="4616450"/>
          <p14:tracePt t="263201" x="9099550" y="4616450"/>
          <p14:tracePt t="263212" x="9001125" y="4616450"/>
          <p14:tracePt t="263229" x="8759825" y="4616450"/>
          <p14:tracePt t="263246" x="8331200" y="4616450"/>
          <p14:tracePt t="263262" x="7831138" y="4616450"/>
          <p14:tracePt t="263279" x="7358063" y="4616450"/>
          <p14:tracePt t="263296" x="6956425" y="4616450"/>
          <p14:tracePt t="263313" x="6599238" y="4616450"/>
          <p14:tracePt t="263329" x="6215063" y="4616450"/>
          <p14:tracePt t="263346" x="5929313" y="4616450"/>
          <p14:tracePt t="263362" x="5688013" y="4616450"/>
          <p14:tracePt t="263380" x="5446713" y="4616450"/>
          <p14:tracePt t="263396" x="5180013" y="4643438"/>
          <p14:tracePt t="263412" x="4991100" y="4643438"/>
          <p14:tracePt t="263429" x="4894263" y="4643438"/>
          <p14:tracePt t="263446" x="4848225" y="4643438"/>
          <p14:tracePt t="263462" x="4822825" y="4643438"/>
          <p14:tracePt t="263479" x="4776788" y="4643438"/>
          <p14:tracePt t="263496" x="4724400" y="4660900"/>
          <p14:tracePt t="263512" x="4652963" y="4670425"/>
          <p14:tracePt t="263530" x="4518025" y="4687888"/>
          <p14:tracePt t="263546" x="4456113" y="4687888"/>
          <p14:tracePt t="263562" x="4411663" y="4705350"/>
          <p14:tracePt t="263579" x="4402138" y="4724400"/>
          <p14:tracePt t="263596" x="4394200" y="4732338"/>
          <p14:tracePt t="263612" x="4357688" y="4759325"/>
          <p14:tracePt t="263629" x="4357688" y="4776788"/>
          <p14:tracePt t="263645" x="4348163" y="4822825"/>
          <p14:tracePt t="263662" x="4340225" y="4867275"/>
          <p14:tracePt t="263679" x="4303713" y="4911725"/>
          <p14:tracePt t="263696" x="4286250" y="4956175"/>
          <p14:tracePt t="263712" x="4276725" y="5010150"/>
          <p14:tracePt t="263729" x="4241800" y="5072063"/>
          <p14:tracePt t="263746" x="4224338" y="5108575"/>
          <p14:tracePt t="263801" x="4224338" y="5116513"/>
          <p14:tracePt t="263825" x="4224338" y="5126038"/>
          <p14:tracePt t="263833" x="4224338" y="5133975"/>
          <p14:tracePt t="263845" x="4224338" y="5160963"/>
          <p14:tracePt t="263862" x="4224338" y="5170488"/>
          <p14:tracePt t="263889" x="4224338" y="5180013"/>
          <p14:tracePt t="263905" x="4224338" y="5187950"/>
          <p14:tracePt t="263937" x="4224338" y="5214938"/>
          <p14:tracePt t="264025" x="4224338" y="5205413"/>
          <p14:tracePt t="264033" x="4224338" y="5187950"/>
          <p14:tracePt t="264045" x="4224338" y="5160963"/>
          <p14:tracePt t="264062" x="4224338" y="5116513"/>
          <p14:tracePt t="264079" x="4224338" y="5062538"/>
          <p14:tracePt t="264096" x="4224338" y="5018088"/>
          <p14:tracePt t="264113" x="4224338" y="5010150"/>
          <p14:tracePt t="264114" x="4224338" y="4991100"/>
          <p14:tracePt t="264129" x="4224338" y="4983163"/>
          <p14:tracePt t="264146" x="4224338" y="4956175"/>
          <p14:tracePt t="264162" x="4224338" y="4946650"/>
          <p14:tracePt t="264179" x="4224338" y="4929188"/>
          <p14:tracePt t="264305" x="4205288" y="4946650"/>
          <p14:tracePt t="264321" x="4205288" y="4956175"/>
          <p14:tracePt t="264329" x="4205288" y="4965700"/>
          <p14:tracePt t="264337" x="4187825" y="5000625"/>
          <p14:tracePt t="264347" x="4179888" y="5010150"/>
          <p14:tracePt t="264362" x="4179888" y="5018088"/>
          <p14:tracePt t="264379" x="4170363" y="5054600"/>
          <p14:tracePt t="264412" x="4170363" y="5062538"/>
          <p14:tracePt t="264429" x="4170363" y="5099050"/>
          <p14:tracePt t="264446" x="4170363" y="5116513"/>
          <p14:tracePt t="264462" x="4170363" y="5126038"/>
          <p14:tracePt t="264479" x="4170363" y="5143500"/>
          <p14:tracePt t="264496" x="4170363" y="5160963"/>
          <p14:tracePt t="264512" x="4160838" y="5170488"/>
          <p14:tracePt t="264689" x="4160838" y="5180013"/>
          <p14:tracePt t="264785" x="4160838" y="5187950"/>
          <p14:tracePt t="264801" x="4170363" y="5187950"/>
          <p14:tracePt t="264857" x="4179888" y="5187950"/>
          <p14:tracePt t="264865" x="4197350" y="5187950"/>
          <p14:tracePt t="264881" x="4214813" y="5187950"/>
          <p14:tracePt t="264889" x="4224338" y="5187950"/>
          <p14:tracePt t="264905" x="4232275" y="5187950"/>
          <p14:tracePt t="264914" x="4241800" y="5187950"/>
          <p14:tracePt t="264929" x="4268788" y="5187950"/>
          <p14:tracePt t="265345" x="4276725" y="5187950"/>
          <p14:tracePt t="265353" x="4295775" y="5187950"/>
          <p14:tracePt t="265363" x="4348163" y="5187950"/>
          <p14:tracePt t="265379" x="4608513" y="5187950"/>
          <p14:tracePt t="265395" x="4973638" y="5143500"/>
          <p14:tracePt t="265412" x="5510213" y="5143500"/>
          <p14:tracePt t="265429" x="6340475" y="5143500"/>
          <p14:tracePt t="265445" x="7170738" y="5143500"/>
          <p14:tracePt t="265462" x="8116888" y="5089525"/>
          <p14:tracePt t="265479" x="9082088" y="4973638"/>
          <p14:tracePt t="265495" x="9582150" y="4911725"/>
          <p14:tracePt t="265512" x="9715500" y="4867275"/>
          <p14:tracePt t="265529" x="9725025" y="4867275"/>
          <p14:tracePt t="265641" x="9725025" y="4857750"/>
          <p14:tracePt t="265649" x="9823450" y="4857750"/>
          <p14:tracePt t="265662" x="9848850" y="4857750"/>
          <p14:tracePt t="265679" x="9974263" y="4894263"/>
          <p14:tracePt t="265695" x="10072688" y="4911725"/>
          <p14:tracePt t="265713" x="10153650" y="4919663"/>
          <p14:tracePt t="265729" x="10242550" y="4919663"/>
          <p14:tracePt t="265746" x="10367963" y="4919663"/>
          <p14:tracePt t="265762" x="10582275" y="4919663"/>
          <p14:tracePt t="265779" x="10912475" y="4919663"/>
          <p14:tracePt t="265795" x="11188700" y="4973638"/>
          <p14:tracePt t="265812" x="11412538" y="5010150"/>
          <p14:tracePt t="265829" x="11537950" y="5010150"/>
          <p14:tracePt t="265845" x="11634788" y="5027613"/>
          <p14:tracePt t="265862" x="11644313" y="5037138"/>
          <p14:tracePt t="265985" x="11644313" y="5045075"/>
          <p14:tracePt t="266177" x="11626850" y="5045075"/>
          <p14:tracePt t="266289" x="11617325" y="5054600"/>
          <p14:tracePt t="267161" x="11609388" y="5054600"/>
          <p14:tracePt t="267169" x="11599863" y="5054600"/>
          <p14:tracePt t="267185" x="11590338" y="5054600"/>
          <p14:tracePt t="267201" x="11582400" y="5054600"/>
          <p14:tracePt t="267217" x="11555413" y="5054600"/>
          <p14:tracePt t="267229" x="11545888" y="5054600"/>
          <p14:tracePt t="267245" x="11537950" y="5054600"/>
          <p14:tracePt t="267262" x="11501438" y="5045075"/>
          <p14:tracePt t="267279" x="11474450" y="5045075"/>
          <p14:tracePt t="267295" x="11368088" y="5045075"/>
          <p14:tracePt t="267312" x="11198225" y="5045075"/>
          <p14:tracePt t="267329" x="10787063" y="5045075"/>
          <p14:tracePt t="267346" x="10412413" y="5045075"/>
          <p14:tracePt t="267362" x="10188575" y="5045075"/>
          <p14:tracePt t="267379" x="10045700" y="5045075"/>
          <p14:tracePt t="267395" x="9823450" y="5027613"/>
          <p14:tracePt t="267412" x="9572625" y="4919663"/>
          <p14:tracePt t="267429" x="9358313" y="4830763"/>
          <p14:tracePt t="267445" x="9188450" y="4795838"/>
          <p14:tracePt t="267462" x="9126538" y="4776788"/>
          <p14:tracePt t="267729" x="9134475" y="4768850"/>
          <p14:tracePt t="267841" x="9126538" y="4768850"/>
          <p14:tracePt t="267857" x="9117013" y="4768850"/>
          <p14:tracePt t="267969" x="9072563" y="4786313"/>
          <p14:tracePt t="267985" x="9045575" y="4786313"/>
          <p14:tracePt t="267993" x="9028113" y="4786313"/>
          <p14:tracePt t="268001" x="9001125" y="4786313"/>
          <p14:tracePt t="268013" x="8966200" y="4786313"/>
          <p14:tracePt t="268029" x="8885238" y="4786313"/>
          <p14:tracePt t="268045" x="8759825" y="4786313"/>
          <p14:tracePt t="268062" x="8634413" y="4803775"/>
          <p14:tracePt t="268079" x="8439150" y="4803775"/>
          <p14:tracePt t="268095" x="8286750" y="4830763"/>
          <p14:tracePt t="268113" x="8180388" y="4830763"/>
          <p14:tracePt t="268114" x="8153400" y="4830763"/>
          <p14:tracePt t="268129" x="8108950" y="4830763"/>
          <p14:tracePt t="268146" x="8089900" y="4830763"/>
          <p14:tracePt t="268162" x="8062913" y="4830763"/>
          <p14:tracePt t="268179" x="8037513" y="4830763"/>
          <p14:tracePt t="268195" x="7991475" y="4830763"/>
          <p14:tracePt t="268212" x="7912100" y="4830763"/>
          <p14:tracePt t="268229" x="7823200" y="4830763"/>
          <p14:tracePt t="268245" x="7742238" y="4830763"/>
          <p14:tracePt t="268262" x="7688263" y="4830763"/>
          <p14:tracePt t="268279" x="7661275" y="4830763"/>
          <p14:tracePt t="268295" x="7643813" y="4830763"/>
          <p14:tracePt t="268312" x="7608888" y="4830763"/>
          <p14:tracePt t="268329" x="7527925" y="4830763"/>
          <p14:tracePt t="268346" x="7466013" y="4875213"/>
          <p14:tracePt t="268362" x="7402513" y="4894263"/>
          <p14:tracePt t="268379" x="7367588" y="4919663"/>
          <p14:tracePt t="268441" x="7340600" y="4919663"/>
          <p14:tracePt t="268449" x="7331075" y="4929188"/>
          <p14:tracePt t="268577" x="7323138" y="4929188"/>
          <p14:tracePt t="268585" x="7313613" y="4938713"/>
          <p14:tracePt t="268665" x="7313613" y="4946650"/>
          <p14:tracePt t="268681" x="7323138" y="4946650"/>
          <p14:tracePt t="268689" x="7331075" y="4946650"/>
          <p14:tracePt t="268697" x="7340600" y="4946650"/>
          <p14:tracePt t="268712" x="7367588" y="4946650"/>
          <p14:tracePt t="268729" x="7419975" y="4946650"/>
          <p14:tracePt t="268746" x="7446963" y="4946650"/>
          <p14:tracePt t="268762" x="7500938" y="4946650"/>
          <p14:tracePt t="268779" x="7527925" y="4946650"/>
          <p14:tracePt t="268795" x="7545388" y="4946650"/>
          <p14:tracePt t="268812" x="7589838" y="4946650"/>
          <p14:tracePt t="268828" x="7661275" y="4946650"/>
          <p14:tracePt t="268845" x="7715250" y="4946650"/>
          <p14:tracePt t="268863" x="7769225" y="4946650"/>
          <p14:tracePt t="268879" x="7804150" y="4946650"/>
          <p14:tracePt t="268895" x="7831138" y="4946650"/>
          <p14:tracePt t="268912" x="7867650" y="4929188"/>
          <p14:tracePt t="268929" x="7875588" y="4929188"/>
          <p14:tracePt t="268946" x="7894638" y="4929188"/>
          <p14:tracePt t="268962" x="7929563" y="4929188"/>
          <p14:tracePt t="268979" x="7939088" y="4929188"/>
          <p14:tracePt t="268995" x="7956550" y="4929188"/>
          <p14:tracePt t="269012" x="7974013" y="4929188"/>
          <p14:tracePt t="269045" x="7983538" y="4929188"/>
          <p14:tracePt t="269063" x="7991475" y="4929188"/>
          <p14:tracePt t="269089" x="8001000" y="4929188"/>
          <p14:tracePt t="269209" x="8027988" y="4929188"/>
          <p14:tracePt t="269337" x="8037513" y="4929188"/>
          <p14:tracePt t="269353" x="8045450" y="4929188"/>
          <p14:tracePt t="269401" x="8054975" y="4929188"/>
          <p14:tracePt t="269409" x="8062913" y="4929188"/>
          <p14:tracePt t="269417" x="8081963" y="4929188"/>
          <p14:tracePt t="269429" x="8089900" y="4929188"/>
          <p14:tracePt t="269445" x="8099425" y="4929188"/>
          <p14:tracePt t="269465" x="8108950" y="4929188"/>
          <p14:tracePt t="269489" x="8126413" y="4929188"/>
          <p14:tracePt t="269505" x="8134350" y="4929188"/>
          <p14:tracePt t="269521" x="8153400" y="4929188"/>
          <p14:tracePt t="269530" x="8180388" y="4929188"/>
          <p14:tracePt t="269545" x="8197850" y="4929188"/>
          <p14:tracePt t="269562" x="8205788" y="4929188"/>
          <p14:tracePt t="269657" x="8215313" y="4929188"/>
          <p14:tracePt t="270409" x="8259763" y="4938713"/>
          <p14:tracePt t="270417" x="8313738" y="4938713"/>
          <p14:tracePt t="270428" x="8340725" y="4946650"/>
          <p14:tracePt t="270445" x="8402638" y="4973638"/>
          <p14:tracePt t="270462" x="8528050" y="4991100"/>
          <p14:tracePt t="270478" x="8616950" y="4991100"/>
          <p14:tracePt t="270495" x="8653463" y="5000625"/>
          <p14:tracePt t="270512" x="8697913" y="5000625"/>
          <p14:tracePt t="270529" x="8705850" y="5000625"/>
          <p14:tracePt t="270546" x="8715375" y="5000625"/>
          <p14:tracePt t="270562" x="8742363" y="5000625"/>
          <p14:tracePt t="270579" x="8759825" y="5000625"/>
          <p14:tracePt t="270595" x="8769350" y="5000625"/>
          <p14:tracePt t="270612" x="8796338" y="5000625"/>
          <p14:tracePt t="270673" x="8804275" y="5000625"/>
          <p14:tracePt t="270937" x="8823325" y="5000625"/>
          <p14:tracePt t="270961" x="8831263" y="4991100"/>
          <p14:tracePt t="270978" x="8848725" y="4991100"/>
          <p14:tracePt t="270985" x="8858250" y="4983163"/>
          <p14:tracePt t="271009" x="8867775" y="4965700"/>
          <p14:tracePt t="271057" x="8875713" y="4956175"/>
          <p14:tracePt t="271089" x="8894763" y="4956175"/>
          <p14:tracePt t="271097" x="8902700" y="4956175"/>
          <p14:tracePt t="271129" x="8920163" y="4956175"/>
          <p14:tracePt t="271146" x="8929688" y="4956175"/>
          <p14:tracePt t="271162" x="8939213" y="4946650"/>
          <p14:tracePt t="271241" x="8947150" y="4938713"/>
          <p14:tracePt t="271321" x="8956675" y="4938713"/>
          <p14:tracePt t="272137" x="8966200" y="4938713"/>
          <p14:tracePt t="272305" x="8974138" y="4938713"/>
          <p14:tracePt t="272321" x="9001125" y="4938713"/>
          <p14:tracePt t="272361" x="9010650" y="4938713"/>
          <p14:tracePt t="272449" x="9018588" y="4938713"/>
          <p14:tracePt t="272633" x="9028113" y="4938713"/>
          <p14:tracePt t="272665" x="9037638" y="4946650"/>
          <p14:tracePt t="272681" x="9055100" y="4946650"/>
          <p14:tracePt t="272721" x="9072563" y="4965700"/>
          <p14:tracePt t="272761" x="9072563" y="4973638"/>
          <p14:tracePt t="273937" x="9072563" y="4991100"/>
          <p14:tracePt t="273945" x="9001125" y="5054600"/>
          <p14:tracePt t="273953" x="8902700" y="5089525"/>
          <p14:tracePt t="273963" x="8823325" y="5108575"/>
          <p14:tracePt t="273979" x="8661400" y="5153025"/>
          <p14:tracePt t="273995" x="8491538" y="5170488"/>
          <p14:tracePt t="274012" x="8313738" y="5187950"/>
          <p14:tracePt t="274029" x="7956550" y="5187950"/>
          <p14:tracePt t="274045" x="7608888" y="5187950"/>
          <p14:tracePt t="274062" x="7224713" y="5187950"/>
          <p14:tracePt t="274079" x="6688138" y="5187950"/>
          <p14:tracePt t="274096" x="6153150" y="5187950"/>
          <p14:tracePt t="274112" x="5688013" y="5187950"/>
          <p14:tracePt t="274129" x="5276850" y="5241925"/>
          <p14:tracePt t="274146" x="4938713" y="5402263"/>
          <p14:tracePt t="274162" x="4786313" y="5554663"/>
          <p14:tracePt t="274178" x="4751388" y="5589588"/>
          <p14:tracePt t="274212" x="4741863" y="5599113"/>
          <p14:tracePt t="274241" x="4724400" y="5599113"/>
          <p14:tracePt t="274265" x="4705350" y="5608638"/>
          <p14:tracePt t="274273" x="4697413" y="5616575"/>
          <p14:tracePt t="274289" x="4687888" y="5616575"/>
          <p14:tracePt t="274297" x="4660900" y="5634038"/>
          <p14:tracePt t="274312" x="4652963" y="5634038"/>
          <p14:tracePt t="274329" x="4616450" y="5643563"/>
          <p14:tracePt t="274345" x="4562475" y="5653088"/>
          <p14:tracePt t="274362" x="4545013" y="5653088"/>
          <p14:tracePt t="274379" x="4446588" y="5680075"/>
          <p14:tracePt t="274395" x="4384675" y="5680075"/>
          <p14:tracePt t="274412" x="4375150" y="5680075"/>
          <p14:tracePt t="274428" x="4367213" y="5680075"/>
          <p14:tracePt t="274505" x="4357688" y="5680075"/>
          <p14:tracePt t="274513" x="4348163" y="5670550"/>
          <p14:tracePt t="274521" x="4340225" y="5670550"/>
          <p14:tracePt t="274537" x="4330700" y="5661025"/>
          <p14:tracePt t="274553" x="4322763" y="5653088"/>
          <p14:tracePt t="274563" x="4322763" y="5643563"/>
          <p14:tracePt t="274578" x="4303713" y="5626100"/>
          <p14:tracePt t="274595" x="4295775" y="5616575"/>
          <p14:tracePt t="274657" x="4295775" y="5599113"/>
          <p14:tracePt t="274665" x="4295775" y="5589588"/>
          <p14:tracePt t="274673" x="4295775" y="5581650"/>
          <p14:tracePt t="274689" x="4286250" y="5562600"/>
          <p14:tracePt t="274697" x="4276725" y="5554663"/>
          <p14:tracePt t="274712" x="4276725" y="5545138"/>
          <p14:tracePt t="274730" x="4276725" y="5537200"/>
          <p14:tracePt t="274745" x="4276725" y="5527675"/>
          <p14:tracePt t="274763" x="4276725" y="5518150"/>
          <p14:tracePt t="274779" x="4268788" y="5491163"/>
          <p14:tracePt t="274795" x="4259263" y="5483225"/>
          <p14:tracePt t="274812" x="4259263" y="5473700"/>
          <p14:tracePt t="274828" x="4251325" y="5465763"/>
          <p14:tracePt t="274845" x="4232275" y="5456238"/>
          <p14:tracePt t="274862" x="4224338" y="5456238"/>
          <p14:tracePt t="274878" x="4205288" y="5456238"/>
          <p14:tracePt t="274895" x="4170363" y="5456238"/>
          <p14:tracePt t="274912" x="4125913" y="5419725"/>
          <p14:tracePt t="274929" x="4062413" y="5394325"/>
          <p14:tracePt t="274945" x="3965575" y="5367338"/>
          <p14:tracePt t="274962" x="3857625" y="5357813"/>
          <p14:tracePt t="274979" x="3687763" y="5357813"/>
          <p14:tracePt t="274995" x="3562350" y="5357813"/>
          <p14:tracePt t="275012" x="3429000" y="5322888"/>
          <p14:tracePt t="275028" x="3340100" y="5322888"/>
          <p14:tracePt t="275045" x="3187700" y="5259388"/>
          <p14:tracePt t="275062" x="3108325" y="5259388"/>
          <p14:tracePt t="275078" x="3017838" y="5259388"/>
          <p14:tracePt t="275095" x="2955925" y="5259388"/>
          <p14:tracePt t="275112" x="2867025" y="5259388"/>
          <p14:tracePt t="275129" x="2786063" y="5251450"/>
          <p14:tracePt t="275145" x="2768600" y="5251450"/>
          <p14:tracePt t="275162" x="2751138" y="5251450"/>
          <p14:tracePt t="275179" x="2741613" y="5251450"/>
          <p14:tracePt t="275201" x="2732088" y="5251450"/>
          <p14:tracePt t="275249" x="2714625" y="5251450"/>
          <p14:tracePt t="275257" x="2705100" y="5251450"/>
          <p14:tracePt t="275273" x="2705100" y="5259388"/>
          <p14:tracePt t="275281" x="2705100" y="5268913"/>
          <p14:tracePt t="275295" x="2705100" y="5276850"/>
          <p14:tracePt t="275312" x="2705100" y="5303838"/>
          <p14:tracePt t="275328" x="2705100" y="5322888"/>
          <p14:tracePt t="275363" x="2705100" y="5330825"/>
          <p14:tracePt t="275379" x="2705100" y="5340350"/>
          <p14:tracePt t="275401" x="2705100" y="5367338"/>
          <p14:tracePt t="275425" x="2705100" y="5375275"/>
          <p14:tracePt t="275441" x="2705100" y="5384800"/>
          <p14:tracePt t="275449" x="2705100" y="5394325"/>
          <p14:tracePt t="275489" x="2705100" y="5419725"/>
          <p14:tracePt t="276257" x="2705100" y="5429250"/>
          <p14:tracePt t="276265" x="2741613" y="5446713"/>
          <p14:tracePt t="276273" x="2751138" y="5446713"/>
          <p14:tracePt t="276281" x="2768600" y="5465763"/>
          <p14:tracePt t="276295" x="2813050" y="5465763"/>
          <p14:tracePt t="276312" x="2884488" y="5491163"/>
          <p14:tracePt t="276329" x="3036888" y="5491163"/>
          <p14:tracePt t="276346" x="3438525" y="5491163"/>
          <p14:tracePt t="276362" x="3705225" y="5491163"/>
          <p14:tracePt t="276378" x="3875088" y="5491163"/>
          <p14:tracePt t="276395" x="3965575" y="5483225"/>
          <p14:tracePt t="276412" x="3990975" y="5483225"/>
          <p14:tracePt t="276481" x="4000500" y="5473700"/>
          <p14:tracePt t="276553" x="4010025" y="5465763"/>
          <p14:tracePt t="276578" x="4017963" y="5465763"/>
          <p14:tracePt t="276585" x="4027488" y="5456238"/>
          <p14:tracePt t="276595" x="4027488" y="5446713"/>
          <p14:tracePt t="276612" x="4054475" y="5419725"/>
          <p14:tracePt t="276649" x="4054475" y="5402263"/>
          <p14:tracePt t="276662" x="4054475" y="5394325"/>
          <p14:tracePt t="276679" x="4054475" y="5384800"/>
          <p14:tracePt t="276695" x="4010025" y="5330825"/>
          <p14:tracePt t="276712" x="3929063" y="5303838"/>
          <p14:tracePt t="276729" x="3875088" y="5276850"/>
          <p14:tracePt t="276745" x="3867150" y="5259388"/>
          <p14:tracePt t="276762" x="3857625" y="5251450"/>
          <p14:tracePt t="276778" x="3830638" y="5251450"/>
          <p14:tracePt t="276812" x="3822700" y="5251450"/>
          <p14:tracePt t="276828" x="3813175" y="5251450"/>
          <p14:tracePt t="276845" x="3795713" y="5268913"/>
          <p14:tracePt t="276865" x="3795713" y="5276850"/>
          <p14:tracePt t="276878" x="3795713" y="5286375"/>
          <p14:tracePt t="276896" x="3795713" y="5313363"/>
          <p14:tracePt t="276912" x="3795713" y="5330825"/>
          <p14:tracePt t="276928" x="3795713" y="5357813"/>
          <p14:tracePt t="276945" x="3795713" y="5384800"/>
          <p14:tracePt t="276962" x="3795713" y="5394325"/>
          <p14:tracePt t="276978" x="3795713" y="5419725"/>
          <p14:tracePt t="276995" x="3795713" y="5446713"/>
          <p14:tracePt t="277012" x="3795713" y="5473700"/>
          <p14:tracePt t="277028" x="3795713" y="5527675"/>
          <p14:tracePt t="277045" x="3813175" y="5545138"/>
          <p14:tracePt t="277062" x="3822700" y="5554663"/>
          <p14:tracePt t="277078" x="3830638" y="5562600"/>
          <p14:tracePt t="277095" x="3875088" y="5616575"/>
          <p14:tracePt t="277129" x="3894138" y="5634038"/>
          <p14:tracePt t="277145" x="3938588" y="5661025"/>
          <p14:tracePt t="277162" x="3965575" y="5680075"/>
          <p14:tracePt t="277178" x="3983038" y="5688013"/>
          <p14:tracePt t="277195" x="4000500" y="5697538"/>
          <p14:tracePt t="277212" x="4027488" y="5697538"/>
          <p14:tracePt t="277228" x="4054475" y="5697538"/>
          <p14:tracePt t="277261" x="4098925" y="5688013"/>
          <p14:tracePt t="277278" x="4125913" y="5680075"/>
          <p14:tracePt t="277295" x="4143375" y="5680075"/>
          <p14:tracePt t="277312" x="4160838" y="5680075"/>
          <p14:tracePt t="277328" x="4170363" y="5670550"/>
          <p14:tracePt t="277362" x="4205288" y="5643563"/>
          <p14:tracePt t="277378" x="4205288" y="5634038"/>
          <p14:tracePt t="277395" x="4214813" y="5626100"/>
          <p14:tracePt t="277412" x="4214813" y="5599113"/>
          <p14:tracePt t="277428" x="4214813" y="5581650"/>
          <p14:tracePt t="277445" x="4214813" y="5572125"/>
          <p14:tracePt t="277478" x="4214813" y="5554663"/>
          <p14:tracePt t="277497" x="4214813" y="5545138"/>
          <p14:tracePt t="277513" x="4214813" y="5537200"/>
          <p14:tracePt t="277529" x="4214813" y="5518150"/>
          <p14:tracePt t="277546" x="4214813" y="5465763"/>
          <p14:tracePt t="277562" x="4214813" y="5438775"/>
          <p14:tracePt t="277578" x="4205288" y="5411788"/>
          <p14:tracePt t="277595" x="4170363" y="5375275"/>
          <p14:tracePt t="277612" x="4133850" y="5375275"/>
          <p14:tracePt t="277628" x="4116388" y="5367338"/>
          <p14:tracePt t="277645" x="4108450" y="5367338"/>
          <p14:tracePt t="277662" x="4071938" y="5367338"/>
          <p14:tracePt t="277678" x="4054475" y="5367338"/>
          <p14:tracePt t="277695" x="4027488" y="5367338"/>
          <p14:tracePt t="277712" x="4000500" y="5367338"/>
          <p14:tracePt t="277728" x="3983038" y="5367338"/>
          <p14:tracePt t="277745" x="3938588" y="5367338"/>
          <p14:tracePt t="277794" x="3919538" y="5375275"/>
          <p14:tracePt t="277833" x="3911600" y="5394325"/>
          <p14:tracePt t="277953" x="3911600" y="5411788"/>
          <p14:tracePt t="277993" x="3911600" y="5419725"/>
          <p14:tracePt t="278137" x="3911600" y="5429250"/>
          <p14:tracePt t="278153" x="3911600" y="5438775"/>
          <p14:tracePt t="278169" x="3911600" y="5465763"/>
          <p14:tracePt t="278193" x="3911600" y="5473700"/>
          <p14:tracePt t="278265" x="3902075" y="5491163"/>
          <p14:tracePt t="278289" x="3902075" y="5518150"/>
          <p14:tracePt t="278305" x="3902075" y="5527675"/>
          <p14:tracePt t="278329" x="3902075" y="5537200"/>
          <p14:tracePt t="278353" x="3902075" y="5545138"/>
          <p14:tracePt t="278393" x="3902075" y="5572125"/>
          <p14:tracePt t="278409" x="3902075" y="5599113"/>
          <p14:tracePt t="278425" x="3919538" y="5608638"/>
          <p14:tracePt t="278433" x="3929063" y="5616575"/>
          <p14:tracePt t="278449" x="3938588" y="5626100"/>
          <p14:tracePt t="278465" x="3946525" y="5634038"/>
          <p14:tracePt t="278489" x="3956050" y="5643563"/>
          <p14:tracePt t="278513" x="3965575" y="5643563"/>
          <p14:tracePt t="278521" x="3973513" y="5643563"/>
          <p14:tracePt t="278537" x="3983038" y="5643563"/>
          <p14:tracePt t="278553" x="4000500" y="5643563"/>
          <p14:tracePt t="278563" x="4017963" y="5643563"/>
          <p14:tracePt t="278594" x="4044950" y="5643563"/>
          <p14:tracePt t="278617" x="4054475" y="5634038"/>
          <p14:tracePt t="279393" x="4054475" y="5599113"/>
          <p14:tracePt t="279409" x="4054475" y="5589588"/>
          <p14:tracePt t="279417" x="4062413" y="5562600"/>
          <p14:tracePt t="279433" x="4062413" y="5545138"/>
          <p14:tracePt t="279445" x="4089400" y="5518150"/>
          <p14:tracePt t="279462" x="4098925" y="5473700"/>
          <p14:tracePt t="279478" x="4108450" y="5456238"/>
          <p14:tracePt t="279495" x="4108450" y="5419725"/>
          <p14:tracePt t="279512" x="4125913" y="5402263"/>
          <p14:tracePt t="279545" x="4143375" y="5375275"/>
          <p14:tracePt t="279562" x="4143375" y="5367338"/>
          <p14:tracePt t="279578" x="4152900" y="5348288"/>
          <p14:tracePt t="279595" x="4160838" y="5330825"/>
          <p14:tracePt t="279612" x="4170363" y="5303838"/>
          <p14:tracePt t="279645" x="4187825" y="5276850"/>
          <p14:tracePt t="279662" x="4214813" y="5251450"/>
          <p14:tracePt t="279769" x="4214813" y="5241925"/>
          <p14:tracePt t="279778" x="4224338" y="5232400"/>
          <p14:tracePt t="279881" x="4224338" y="5214938"/>
          <p14:tracePt t="279889" x="4224338" y="5205413"/>
          <p14:tracePt t="279913" x="4224338" y="5187950"/>
          <p14:tracePt t="282194" x="4259263" y="5180013"/>
          <p14:tracePt t="282201" x="4295775" y="5197475"/>
          <p14:tracePt t="282211" x="4394200" y="5251450"/>
          <p14:tracePt t="282228" x="4965700" y="5446713"/>
          <p14:tracePt t="282245" x="5562600" y="5626100"/>
          <p14:tracePt t="282262" x="5830888" y="5661025"/>
          <p14:tracePt t="282278" x="6045200" y="5680075"/>
          <p14:tracePt t="282295" x="6180138" y="5680075"/>
          <p14:tracePt t="282312" x="6205538" y="5680075"/>
          <p14:tracePt t="282345" x="6224588" y="5680075"/>
          <p14:tracePt t="282362" x="6205538" y="5643563"/>
          <p14:tracePt t="282457" x="6197600" y="5634038"/>
          <p14:tracePt t="282473" x="6188075" y="5634038"/>
          <p14:tracePt t="282481" x="6153150" y="5634038"/>
          <p14:tracePt t="282495" x="6099175" y="5634038"/>
          <p14:tracePt t="282512" x="5919788" y="5562600"/>
          <p14:tracePt t="282528" x="5795963" y="5554663"/>
          <p14:tracePt t="282545" x="5643563" y="5554663"/>
          <p14:tracePt t="282562" x="5589588" y="5554663"/>
          <p14:tracePt t="282578" x="5562600" y="5537200"/>
          <p14:tracePt t="282595" x="5500688" y="5510213"/>
          <p14:tracePt t="282611" x="5402263" y="5500688"/>
          <p14:tracePt t="282628" x="5259388" y="5483225"/>
          <p14:tracePt t="282645" x="5062538" y="5483225"/>
          <p14:tracePt t="282661" x="4938713" y="5483225"/>
          <p14:tracePt t="282678" x="4830763" y="5456238"/>
          <p14:tracePt t="282695" x="4795838" y="5438775"/>
          <p14:tracePt t="282728" x="4786313" y="5438775"/>
          <p14:tracePt t="282745" x="4687888" y="5438775"/>
          <p14:tracePt t="282762" x="4625975" y="5438775"/>
          <p14:tracePt t="282778" x="4581525" y="5438775"/>
          <p14:tracePt t="282795" x="4562475" y="5429250"/>
          <p14:tracePt t="282811" x="4545013" y="5411788"/>
          <p14:tracePt t="282828" x="4518025" y="5411788"/>
          <p14:tracePt t="282845" x="4500563" y="5394325"/>
          <p14:tracePt t="282862" x="4465638" y="5384800"/>
          <p14:tracePt t="282878" x="4419600" y="5375275"/>
          <p14:tracePt t="282895" x="4394200" y="5357813"/>
          <p14:tracePt t="282911" x="4348163" y="5357813"/>
          <p14:tracePt t="282928" x="4313238" y="5340350"/>
          <p14:tracePt t="282945" x="4303713" y="5330825"/>
          <p14:tracePt t="282985" x="4295775" y="5322888"/>
          <p14:tracePt t="283009" x="4286250" y="5303838"/>
          <p14:tracePt t="283201" x="4295775" y="5313363"/>
          <p14:tracePt t="283217" x="4322763" y="5322888"/>
          <p14:tracePt t="283225" x="4330700" y="5330825"/>
          <p14:tracePt t="283233" x="4340225" y="5340350"/>
          <p14:tracePt t="283245" x="4348163" y="5348288"/>
          <p14:tracePt t="283262" x="4394200" y="5375275"/>
          <p14:tracePt t="283278" x="4419600" y="5394325"/>
          <p14:tracePt t="283295" x="4446588" y="5411788"/>
          <p14:tracePt t="283311" x="4473575" y="5446713"/>
          <p14:tracePt t="283328" x="4483100" y="5456238"/>
          <p14:tracePt t="283345" x="4491038" y="5465763"/>
          <p14:tracePt t="283361" x="4510088" y="5500688"/>
          <p14:tracePt t="283378" x="4527550" y="5510213"/>
          <p14:tracePt t="283395" x="4537075" y="5545138"/>
          <p14:tracePt t="283411" x="4554538" y="5562600"/>
          <p14:tracePt t="283428" x="4562475" y="5572125"/>
          <p14:tracePt t="283445" x="4572000" y="5581650"/>
          <p14:tracePt t="283462" x="4581525" y="5608638"/>
          <p14:tracePt t="283495" x="4598988" y="5626100"/>
          <p14:tracePt t="283511" x="4633913" y="5653088"/>
          <p14:tracePt t="283528" x="4652963" y="5661025"/>
          <p14:tracePt t="283545" x="4687888" y="5697538"/>
          <p14:tracePt t="283562" x="4705350" y="5715000"/>
          <p14:tracePt t="283578" x="4732338" y="5724525"/>
          <p14:tracePt t="283595" x="4795838" y="5759450"/>
          <p14:tracePt t="283611" x="4840288" y="5786438"/>
          <p14:tracePt t="283628" x="4946650" y="5822950"/>
          <p14:tracePt t="283645" x="5027613" y="5840413"/>
          <p14:tracePt t="283662" x="5108575" y="5848350"/>
          <p14:tracePt t="283678" x="5170488" y="5848350"/>
          <p14:tracePt t="283695" x="5224463" y="5848350"/>
          <p14:tracePt t="283711" x="5286375" y="5848350"/>
          <p14:tracePt t="283728" x="5330825" y="5848350"/>
          <p14:tracePt t="283745" x="5419725" y="5822950"/>
          <p14:tracePt t="283762" x="5465763" y="5813425"/>
          <p14:tracePt t="283778" x="5537200" y="5795963"/>
          <p14:tracePt t="283795" x="5608638" y="5759450"/>
          <p14:tracePt t="283811" x="5670550" y="5724525"/>
          <p14:tracePt t="283828" x="5724525" y="5688013"/>
          <p14:tracePt t="283845" x="5768975" y="5670550"/>
          <p14:tracePt t="283862" x="5813425" y="5634038"/>
          <p14:tracePt t="283878" x="5857875" y="5616575"/>
          <p14:tracePt t="283895" x="5919788" y="5581650"/>
          <p14:tracePt t="283911" x="6000750" y="5527675"/>
          <p14:tracePt t="283928" x="6045200" y="5491163"/>
          <p14:tracePt t="283945" x="6072188" y="5465763"/>
          <p14:tracePt t="283962" x="6099175" y="5419725"/>
          <p14:tracePt t="283978" x="6108700" y="5375275"/>
          <p14:tracePt t="283995" x="6108700" y="5340350"/>
          <p14:tracePt t="284011" x="6108700" y="5286375"/>
          <p14:tracePt t="284028" x="6108700" y="5224463"/>
          <p14:tracePt t="284045" x="6108700" y="5180013"/>
          <p14:tracePt t="284061" x="6108700" y="5116513"/>
          <p14:tracePt t="284078" x="6081713" y="5037138"/>
          <p14:tracePt t="284095" x="6037263" y="4946650"/>
          <p14:tracePt t="284111" x="6000750" y="4875213"/>
          <p14:tracePt t="284128" x="5929313" y="4795838"/>
          <p14:tracePt t="284145" x="5857875" y="4741863"/>
          <p14:tracePt t="284162" x="5803900" y="4697413"/>
          <p14:tracePt t="284178" x="5724525" y="4660900"/>
          <p14:tracePt t="284195" x="5653088" y="4633913"/>
          <p14:tracePt t="284211" x="5572125" y="4633913"/>
          <p14:tracePt t="284228" x="5491163" y="4608513"/>
          <p14:tracePt t="284244" x="5402263" y="4608513"/>
          <p14:tracePt t="284261" x="5295900" y="4608513"/>
          <p14:tracePt t="284278" x="5205413" y="4608513"/>
          <p14:tracePt t="284295" x="5116513" y="4608513"/>
          <p14:tracePt t="284311" x="5054600" y="4608513"/>
          <p14:tracePt t="284328" x="4973638" y="4608513"/>
          <p14:tracePt t="284345" x="4840288" y="4643438"/>
          <p14:tracePt t="284362" x="4803775" y="4670425"/>
          <p14:tracePt t="284378" x="4768850" y="4687888"/>
          <p14:tracePt t="284395" x="4705350" y="4714875"/>
          <p14:tracePt t="284411" x="4687888" y="4751388"/>
          <p14:tracePt t="284428" x="4633913" y="4786313"/>
          <p14:tracePt t="284445" x="4608513" y="4813300"/>
          <p14:tracePt t="284462" x="4572000" y="4848225"/>
          <p14:tracePt t="284478" x="4537075" y="4884738"/>
          <p14:tracePt t="284495" x="4518025" y="4919663"/>
          <p14:tracePt t="284511" x="4500563" y="4938713"/>
          <p14:tracePt t="284528" x="4483100" y="4956175"/>
          <p14:tracePt t="284545" x="4473575" y="5018088"/>
          <p14:tracePt t="284562" x="4473575" y="5089525"/>
          <p14:tracePt t="284578" x="4473575" y="5153025"/>
          <p14:tracePt t="284595" x="4473575" y="5214938"/>
          <p14:tracePt t="284611" x="4473575" y="5276850"/>
          <p14:tracePt t="284628" x="4473575" y="5322888"/>
          <p14:tracePt t="284645" x="4473575" y="5348288"/>
          <p14:tracePt t="284662" x="4500563" y="5402263"/>
          <p14:tracePt t="284678" x="4554538" y="5456238"/>
          <p14:tracePt t="284694" x="4562475" y="5465763"/>
          <p14:tracePt t="284711" x="4581525" y="5491163"/>
          <p14:tracePt t="284728" x="4608513" y="5518150"/>
          <p14:tracePt t="284745" x="4616450" y="5554663"/>
          <p14:tracePt t="284762" x="4643438" y="5581650"/>
          <p14:tracePt t="284778" x="4670425" y="5608638"/>
          <p14:tracePt t="284795" x="4679950" y="5616575"/>
          <p14:tracePt t="284811" x="4697413" y="5653088"/>
          <p14:tracePt t="284828" x="4724400" y="5680075"/>
          <p14:tracePt t="284845" x="4732338" y="5688013"/>
          <p14:tracePt t="284862" x="4776788" y="5724525"/>
          <p14:tracePt t="284878" x="4822825" y="5732463"/>
          <p14:tracePt t="284895" x="4867275" y="5751513"/>
          <p14:tracePt t="284911" x="4929188" y="5768975"/>
          <p14:tracePt t="284928" x="4973638" y="5786438"/>
          <p14:tracePt t="284945" x="5045075" y="5795963"/>
          <p14:tracePt t="284962" x="5089525" y="5795963"/>
          <p14:tracePt t="284978" x="5153025" y="5795963"/>
          <p14:tracePt t="284995" x="5205413" y="5803900"/>
          <p14:tracePt t="285011" x="5251450" y="5803900"/>
          <p14:tracePt t="285028" x="5295900" y="5803900"/>
          <p14:tracePt t="285045" x="5330825" y="5803900"/>
          <p14:tracePt t="285061" x="5375275" y="5803900"/>
          <p14:tracePt t="285078" x="5419725" y="5803900"/>
          <p14:tracePt t="285095" x="5465763" y="5803900"/>
          <p14:tracePt t="285111" x="5527675" y="5803900"/>
          <p14:tracePt t="285128" x="5599113" y="5795963"/>
          <p14:tracePt t="285145" x="5732463" y="5759450"/>
          <p14:tracePt t="285162" x="5840413" y="5697538"/>
          <p14:tracePt t="285179" x="5902325" y="5661025"/>
          <p14:tracePt t="285195" x="5956300" y="5626100"/>
          <p14:tracePt t="285211" x="6018213" y="5572125"/>
          <p14:tracePt t="285228" x="6037263" y="5545138"/>
          <p14:tracePt t="285245" x="6062663" y="5527675"/>
          <p14:tracePt t="285261" x="6072188" y="5465763"/>
          <p14:tracePt t="285278" x="6089650" y="5402263"/>
          <p14:tracePt t="285295" x="6099175" y="5340350"/>
          <p14:tracePt t="285311" x="6099175" y="5259388"/>
          <p14:tracePt t="285328" x="6126163" y="5197475"/>
          <p14:tracePt t="285345" x="6116638" y="5072063"/>
          <p14:tracePt t="285362" x="6054725" y="5000625"/>
          <p14:tracePt t="285379" x="5991225" y="4938713"/>
          <p14:tracePt t="285395" x="5902325" y="4867275"/>
          <p14:tracePt t="285411" x="5840413" y="4840288"/>
          <p14:tracePt t="285428" x="5751513" y="4830763"/>
          <p14:tracePt t="285445" x="5653088" y="4786313"/>
          <p14:tracePt t="285462" x="5545138" y="4786313"/>
          <p14:tracePt t="285478" x="5384800" y="4776788"/>
          <p14:tracePt t="285495" x="5187950" y="4776788"/>
          <p14:tracePt t="285511" x="5045075" y="4776788"/>
          <p14:tracePt t="285528" x="4848225" y="4776788"/>
          <p14:tracePt t="285545" x="4768850" y="4776788"/>
          <p14:tracePt t="285562" x="4660900" y="4830763"/>
          <p14:tracePt t="285579" x="4616450" y="4867275"/>
          <p14:tracePt t="285595" x="4572000" y="4938713"/>
          <p14:tracePt t="285611" x="4554538" y="4991100"/>
          <p14:tracePt t="285628" x="4510088" y="5072063"/>
          <p14:tracePt t="285645" x="4483100" y="5116513"/>
          <p14:tracePt t="285661" x="4473575" y="5153025"/>
          <p14:tracePt t="285678" x="4446588" y="5180013"/>
          <p14:tracePt t="285694" x="4438650" y="5197475"/>
          <p14:tracePt t="285711" x="4429125" y="5205413"/>
          <p14:tracePt t="285728" x="4419600" y="5224463"/>
          <p14:tracePt t="285745" x="4394200" y="5259388"/>
          <p14:tracePt t="285762" x="4394200" y="5295900"/>
          <p14:tracePt t="285779" x="4394200" y="5340350"/>
          <p14:tracePt t="285795" x="4394200" y="5367338"/>
          <p14:tracePt t="285811" x="4411663" y="5402263"/>
          <p14:tracePt t="285828" x="4411663" y="5438775"/>
          <p14:tracePt t="285844" x="4419600" y="5446713"/>
          <p14:tracePt t="285861" x="4419600" y="5456238"/>
          <p14:tracePt t="285878" x="4429125" y="5465763"/>
          <p14:tracePt t="285895" x="4438650" y="5465763"/>
          <p14:tracePt t="285912" x="4446588" y="5473700"/>
          <p14:tracePt t="285953" x="4456113" y="5473700"/>
          <p14:tracePt t="285978" x="4491038" y="5483225"/>
          <p14:tracePt t="285994" x="4500563" y="5500688"/>
          <p14:tracePt t="286001" x="4510088" y="5510213"/>
          <p14:tracePt t="286017" x="4537075" y="5510213"/>
          <p14:tracePt t="286033" x="4562475" y="5518150"/>
          <p14:tracePt t="286073" x="4572000" y="5518150"/>
          <p14:tracePt t="286089" x="4581525" y="5527675"/>
          <p14:tracePt t="286121" x="4589463" y="5527675"/>
          <p14:tracePt t="286385" x="4598988" y="5527675"/>
          <p14:tracePt t="286705" x="4608513" y="5527675"/>
          <p14:tracePt t="286769" x="4616450" y="5527675"/>
          <p14:tracePt t="287353" x="4608513" y="5527675"/>
          <p14:tracePt t="287361" x="4598988" y="5527675"/>
          <p14:tracePt t="287369" x="4581525" y="5527675"/>
          <p14:tracePt t="287379" x="4554538" y="5527675"/>
          <p14:tracePt t="287395" x="4510088" y="5527675"/>
          <p14:tracePt t="287411" x="4473575" y="5527675"/>
          <p14:tracePt t="287428" x="4429125" y="5510213"/>
          <p14:tracePt t="287445" x="4384675" y="5491163"/>
          <p14:tracePt t="287461" x="4375150" y="5483225"/>
          <p14:tracePt t="287478" x="4330700" y="5456238"/>
          <p14:tracePt t="287495" x="4295775" y="5419725"/>
          <p14:tracePt t="287511" x="4268788" y="5411788"/>
          <p14:tracePt t="287528" x="4241800" y="5384800"/>
          <p14:tracePt t="287545" x="4197350" y="5375275"/>
          <p14:tracePt t="287562" x="4160838" y="5367338"/>
          <p14:tracePt t="287578" x="4143375" y="5357813"/>
          <p14:tracePt t="287611" x="4133850" y="5357813"/>
          <p14:tracePt t="287628" x="4116388" y="5330825"/>
          <p14:tracePt t="287661" x="4108450" y="5330825"/>
          <p14:tracePt t="287678" x="4098925" y="5322888"/>
          <p14:tracePt t="287761" x="4081463" y="5322888"/>
          <p14:tracePt t="287809" x="4062413" y="5322888"/>
          <p14:tracePt t="287825" x="4054475" y="5322888"/>
          <p14:tracePt t="287841" x="4044950" y="5322888"/>
          <p14:tracePt t="287857" x="4037013" y="5322888"/>
          <p14:tracePt t="287865" x="4010025" y="5322888"/>
          <p14:tracePt t="287889" x="4000500" y="5322888"/>
          <p14:tracePt t="287905" x="3990975" y="5322888"/>
          <p14:tracePt t="287937" x="3983038" y="5322888"/>
          <p14:tracePt t="287953" x="3956050" y="5322888"/>
          <p14:tracePt t="287969" x="3946525" y="5322888"/>
          <p14:tracePt t="287985" x="3938588" y="5322888"/>
          <p14:tracePt t="287994" x="3929063" y="5322888"/>
          <p14:tracePt t="288011" x="3902075" y="5322888"/>
          <p14:tracePt t="288017" x="3894138" y="5340350"/>
          <p14:tracePt t="288033" x="3884613" y="5340350"/>
          <p14:tracePt t="288044" x="3875088" y="5348288"/>
          <p14:tracePt t="288065" x="3857625" y="5348288"/>
          <p14:tracePt t="288081" x="3848100" y="5357813"/>
          <p14:tracePt t="288097" x="3822700" y="5367338"/>
          <p14:tracePt t="288113" x="3822700" y="5375275"/>
          <p14:tracePt t="288128" x="3813175" y="5384800"/>
          <p14:tracePt t="288145" x="3813175" y="5402263"/>
          <p14:tracePt t="288161" x="3795713" y="5419725"/>
          <p14:tracePt t="288178" x="3795713" y="5438775"/>
          <p14:tracePt t="288195" x="3795713" y="5446713"/>
          <p14:tracePt t="288211" x="3795713" y="5483225"/>
          <p14:tracePt t="288228" x="3795713" y="5500688"/>
          <p14:tracePt t="288245" x="3795713" y="5537200"/>
          <p14:tracePt t="288261" x="3795713" y="5545138"/>
          <p14:tracePt t="288294" x="3795713" y="5554663"/>
          <p14:tracePt t="288313" x="3795713" y="5581650"/>
          <p14:tracePt t="288328" x="3795713" y="5589588"/>
          <p14:tracePt t="288344" x="3803650" y="5599113"/>
          <p14:tracePt t="288361" x="3813175" y="5608638"/>
          <p14:tracePt t="288401" x="3822700" y="5616575"/>
          <p14:tracePt t="288433" x="3830638" y="5626100"/>
          <p14:tracePt t="288505" x="3848100" y="5643563"/>
          <p14:tracePt t="288577" x="3857625" y="5653088"/>
          <p14:tracePt t="288609" x="3875088" y="5661025"/>
          <p14:tracePt t="288641" x="3884613" y="5661025"/>
          <p14:tracePt t="288657" x="3894138" y="5661025"/>
          <p14:tracePt t="288673" x="3911600" y="5661025"/>
          <p14:tracePt t="288681" x="3919538" y="5670550"/>
          <p14:tracePt t="288694" x="3929063" y="5670550"/>
          <p14:tracePt t="288721" x="3938588" y="5670550"/>
          <p14:tracePt t="288737" x="3946525" y="5670550"/>
          <p14:tracePt t="288753" x="3956050" y="5680075"/>
          <p14:tracePt t="288762" x="3965575" y="5688013"/>
          <p14:tracePt t="288778" x="3990975" y="5697538"/>
          <p14:tracePt t="288795" x="4000500" y="5697538"/>
          <p14:tracePt t="288811" x="4017963" y="5715000"/>
          <p14:tracePt t="288828" x="4027488" y="5715000"/>
          <p14:tracePt t="288844" x="4037013" y="5715000"/>
          <p14:tracePt t="288878" x="4054475" y="5715000"/>
          <p14:tracePt t="288895" x="4062413" y="5715000"/>
          <p14:tracePt t="288911" x="4089400" y="5715000"/>
          <p14:tracePt t="288928" x="4108450" y="5715000"/>
          <p14:tracePt t="288945" x="4152900" y="5715000"/>
          <p14:tracePt t="288961" x="4170363" y="5715000"/>
          <p14:tracePt t="288978" x="4197350" y="5715000"/>
          <p14:tracePt t="288995" x="4214813" y="5697538"/>
          <p14:tracePt t="289012" x="4232275" y="5688013"/>
          <p14:tracePt t="289028" x="4251325" y="5680075"/>
          <p14:tracePt t="289045" x="4276725" y="5653088"/>
          <p14:tracePt t="289061" x="4295775" y="5634038"/>
          <p14:tracePt t="289078" x="4313238" y="5616575"/>
          <p14:tracePt t="289095" x="4313238" y="5608638"/>
          <p14:tracePt t="289111" x="4313238" y="5599113"/>
          <p14:tracePt t="289128" x="4330700" y="5554663"/>
          <p14:tracePt t="289145" x="4330700" y="5527675"/>
          <p14:tracePt t="289161" x="4330700" y="5518150"/>
          <p14:tracePt t="289178" x="4330700" y="5483225"/>
          <p14:tracePt t="289195" x="4330700" y="5465763"/>
          <p14:tracePt t="289211" x="4313238" y="5402263"/>
          <p14:tracePt t="289228" x="4295775" y="5384800"/>
          <p14:tracePt t="289244" x="4251325" y="5340350"/>
          <p14:tracePt t="289261" x="4232275" y="5303838"/>
          <p14:tracePt t="289278" x="4197350" y="5295900"/>
          <p14:tracePt t="289295" x="4179888" y="5286375"/>
          <p14:tracePt t="289311" x="4133850" y="5276850"/>
          <p14:tracePt t="289328" x="4098925" y="5259388"/>
          <p14:tracePt t="289345" x="4071938" y="5259388"/>
          <p14:tracePt t="289361" x="4044950" y="5259388"/>
          <p14:tracePt t="289378" x="4017963" y="5259388"/>
          <p14:tracePt t="289395" x="3983038" y="5259388"/>
          <p14:tracePt t="289411" x="3956050" y="5276850"/>
          <p14:tracePt t="289428" x="3929063" y="5286375"/>
          <p14:tracePt t="289444" x="3919538" y="5295900"/>
          <p14:tracePt t="289461" x="3902075" y="5330825"/>
          <p14:tracePt t="289495" x="3875088" y="5348288"/>
          <p14:tracePt t="289511" x="3867150" y="5375275"/>
          <p14:tracePt t="289544" x="3857625" y="5411788"/>
          <p14:tracePt t="289562" x="3857625" y="5429250"/>
          <p14:tracePt t="289578" x="3857625" y="5438775"/>
          <p14:tracePt t="289595" x="3857625" y="5473700"/>
          <p14:tracePt t="289628" x="3857625" y="5483225"/>
          <p14:tracePt t="289644" x="3857625" y="5491163"/>
          <p14:tracePt t="289665" x="3857625" y="5510213"/>
          <p14:tracePt t="289689" x="3857625" y="5518150"/>
          <p14:tracePt t="289721" x="3857625" y="5527675"/>
          <p14:tracePt t="289745" x="3857625" y="5545138"/>
          <p14:tracePt t="289753" x="3857625" y="5554663"/>
          <p14:tracePt t="289769" x="3867150" y="5562600"/>
          <p14:tracePt t="289794" x="3875088" y="5572125"/>
          <p14:tracePt t="289849" x="3875088" y="5581650"/>
          <p14:tracePt t="289865" x="3884613" y="5589588"/>
          <p14:tracePt t="289873" x="3894138" y="5599113"/>
          <p14:tracePt t="289889" x="3902075" y="5599113"/>
          <p14:tracePt t="289897" x="3919538" y="5616575"/>
          <p14:tracePt t="289913" x="3929063" y="5626100"/>
          <p14:tracePt t="289937" x="3938588" y="5634038"/>
          <p14:tracePt t="289961" x="3946525" y="5643563"/>
          <p14:tracePt t="289985" x="3956050" y="5643563"/>
          <p14:tracePt t="290033" x="3965575" y="5643563"/>
          <p14:tracePt t="290057" x="3973513" y="5653088"/>
          <p14:tracePt t="290073" x="4010025" y="5653088"/>
          <p14:tracePt t="290081" x="4017963" y="5653088"/>
          <p14:tracePt t="290094" x="4037013" y="5653088"/>
          <p14:tracePt t="290111" x="4044950" y="5653088"/>
          <p14:tracePt t="290153" x="4062413" y="5653088"/>
          <p14:tracePt t="290169" x="4071938" y="5653088"/>
          <p14:tracePt t="290185" x="4081463" y="5653088"/>
          <p14:tracePt t="290194" x="4098925" y="5653088"/>
          <p14:tracePt t="290201" x="4116388" y="5653088"/>
          <p14:tracePt t="290241" x="4125913" y="5653088"/>
          <p14:tracePt t="290249" x="4133850" y="5653088"/>
          <p14:tracePt t="290261" x="4143375" y="5653088"/>
          <p14:tracePt t="290281" x="4179888" y="5653088"/>
          <p14:tracePt t="290305" x="4187825" y="5653088"/>
          <p14:tracePt t="290313" x="4205288" y="5653088"/>
          <p14:tracePt t="290328" x="4224338" y="5653088"/>
          <p14:tracePt t="290344" x="4259263" y="5616575"/>
          <p14:tracePt t="290362" x="4295775" y="5581650"/>
          <p14:tracePt t="290378" x="4303713" y="5562600"/>
          <p14:tracePt t="290394" x="4303713" y="5545138"/>
          <p14:tracePt t="290411" x="4313238" y="5518150"/>
          <p14:tracePt t="290445" x="4313238" y="5500688"/>
          <p14:tracePt t="290473" x="4313238" y="5491163"/>
          <p14:tracePt t="290481" x="4313238" y="5483225"/>
          <p14:tracePt t="290505" x="4286250" y="5465763"/>
          <p14:tracePt t="290561" x="4276725" y="5446713"/>
          <p14:tracePt t="291081" x="4276725" y="5438775"/>
          <p14:tracePt t="291089" x="4276725" y="5429250"/>
          <p14:tracePt t="291113" x="4295775" y="5419725"/>
          <p14:tracePt t="291137" x="4303713" y="5411788"/>
          <p14:tracePt t="291161" x="4313238" y="5411788"/>
          <p14:tracePt t="291169" x="4322763" y="5419725"/>
          <p14:tracePt t="291179" x="4357688" y="5438775"/>
          <p14:tracePt t="291194" x="4473575" y="5473700"/>
          <p14:tracePt t="291211" x="4608513" y="5537200"/>
          <p14:tracePt t="291227" x="4768850" y="5589588"/>
          <p14:tracePt t="291244" x="4884738" y="5634038"/>
          <p14:tracePt t="291261" x="4991100" y="5643563"/>
          <p14:tracePt t="291278" x="5018088" y="5643563"/>
          <p14:tracePt t="291311" x="5045075" y="5643563"/>
          <p14:tracePt t="291328" x="5072063" y="5643563"/>
          <p14:tracePt t="291345" x="5099050" y="5643563"/>
          <p14:tracePt t="291361" x="5133975" y="5634038"/>
          <p14:tracePt t="291378" x="5153025" y="5634038"/>
          <p14:tracePt t="291394" x="5170488" y="5634038"/>
          <p14:tracePt t="291481" x="5180013" y="5626100"/>
          <p14:tracePt t="291521" x="5187950" y="5599113"/>
          <p14:tracePt t="291553" x="5197475" y="5589588"/>
          <p14:tracePt t="291569" x="5205413" y="5581650"/>
          <p14:tracePt t="291578" x="5214938" y="5572125"/>
          <p14:tracePt t="291594" x="5224463" y="5572125"/>
          <p14:tracePt t="291601" x="5241925" y="5554663"/>
          <p14:tracePt t="291617" x="5259388" y="5545138"/>
          <p14:tracePt t="291627" x="5268913" y="5545138"/>
          <p14:tracePt t="291644" x="5295900" y="5527675"/>
          <p14:tracePt t="291661" x="5303838" y="5518150"/>
          <p14:tracePt t="291678" x="5322888" y="5483225"/>
          <p14:tracePt t="291695" x="5330825" y="5473700"/>
          <p14:tracePt t="291825" x="5330825" y="5465763"/>
          <p14:tracePt t="291873" x="5322888" y="5465763"/>
          <p14:tracePt t="291889" x="5313363" y="5465763"/>
          <p14:tracePt t="291897" x="5295900" y="5465763"/>
          <p14:tracePt t="291905" x="5286375" y="5465763"/>
          <p14:tracePt t="291913" x="5259388" y="5465763"/>
          <p14:tracePt t="291928" x="5224463" y="5465763"/>
          <p14:tracePt t="291945" x="5143500" y="5465763"/>
          <p14:tracePt t="291962" x="4983163" y="5465763"/>
          <p14:tracePt t="291978" x="4875213" y="5465763"/>
          <p14:tracePt t="291994" x="4813300" y="5483225"/>
          <p14:tracePt t="292011" x="4759325" y="5491163"/>
          <p14:tracePt t="292028" x="4714875" y="5491163"/>
          <p14:tracePt t="292044" x="4652963" y="5491163"/>
          <p14:tracePt t="292062" x="4562475" y="5500688"/>
          <p14:tracePt t="292077" x="4429125" y="5537200"/>
          <p14:tracePt t="292094" x="4340225" y="5545138"/>
          <p14:tracePt t="292111" x="4214813" y="5545138"/>
          <p14:tracePt t="292128" x="4152900" y="5545138"/>
          <p14:tracePt t="292145" x="4143375" y="5545138"/>
          <p14:tracePt t="292161" x="4108450" y="5545138"/>
          <p14:tracePt t="292178" x="4098925" y="5545138"/>
          <p14:tracePt t="292195" x="4071938" y="5545138"/>
          <p14:tracePt t="292211" x="4037013" y="5554663"/>
          <p14:tracePt t="292228" x="4017963" y="5572125"/>
          <p14:tracePt t="292244" x="4000500" y="5581650"/>
          <p14:tracePt t="292261" x="3990975" y="5589588"/>
          <p14:tracePt t="292294" x="3983038" y="5599113"/>
          <p14:tracePt t="292657" x="4000500" y="5608638"/>
          <p14:tracePt t="292665" x="4010025" y="5608638"/>
          <p14:tracePt t="292677" x="4017963" y="5608638"/>
          <p14:tracePt t="292694" x="4054475" y="5608638"/>
          <p14:tracePt t="292711" x="4062413" y="5608638"/>
          <p14:tracePt t="292728" x="4098925" y="5608638"/>
          <p14:tracePt t="292745" x="4160838" y="5608638"/>
          <p14:tracePt t="292761" x="4224338" y="5608638"/>
          <p14:tracePt t="292778" x="4268788" y="5608638"/>
          <p14:tracePt t="292794" x="4303713" y="5608638"/>
          <p14:tracePt t="292811" x="4348163" y="5608638"/>
          <p14:tracePt t="292828" x="4394200" y="5608638"/>
          <p14:tracePt t="292844" x="4456113" y="5608638"/>
          <p14:tracePt t="292861" x="4500563" y="5608638"/>
          <p14:tracePt t="292878" x="4537075" y="5608638"/>
          <p14:tracePt t="292895" x="4589463" y="5589588"/>
          <p14:tracePt t="292912" x="4625975" y="5589588"/>
          <p14:tracePt t="292928" x="4670425" y="5589588"/>
          <p14:tracePt t="292944" x="4687888" y="5581650"/>
          <p14:tracePt t="292961" x="4741863" y="5581650"/>
          <p14:tracePt t="292978" x="4776788" y="5581650"/>
          <p14:tracePt t="292994" x="4795838" y="5581650"/>
          <p14:tracePt t="293011" x="4803775" y="5581650"/>
          <p14:tracePt t="293028" x="4830763" y="5581650"/>
          <p14:tracePt t="293061" x="4840288" y="5581650"/>
          <p14:tracePt t="293089" x="4848225" y="5572125"/>
          <p14:tracePt t="293105" x="4857750" y="5572125"/>
          <p14:tracePt t="293129" x="4884738" y="5572125"/>
          <p14:tracePt t="293145" x="4894263" y="5572125"/>
          <p14:tracePt t="293169" x="4902200" y="5572125"/>
          <p14:tracePt t="293178" x="4911725" y="5572125"/>
          <p14:tracePt t="293194" x="4946650" y="5562600"/>
          <p14:tracePt t="293217" x="4956175" y="5562600"/>
          <p14:tracePt t="293233" x="4965700" y="5562600"/>
          <p14:tracePt t="293249" x="4991100" y="5562600"/>
          <p14:tracePt t="293257" x="5000625" y="5562600"/>
          <p14:tracePt t="293265" x="5010150" y="5562600"/>
          <p14:tracePt t="293278" x="5018088" y="5562600"/>
          <p14:tracePt t="293294" x="5054600" y="5562600"/>
          <p14:tracePt t="293311" x="5062538" y="5562600"/>
          <p14:tracePt t="293328" x="5089525" y="5562600"/>
          <p14:tracePt t="293344" x="5108575" y="5562600"/>
          <p14:tracePt t="293361" x="5116513" y="5562600"/>
          <p14:tracePt t="293425" x="5126038" y="5562600"/>
          <p14:tracePt t="293553" x="5143500" y="5562600"/>
          <p14:tracePt t="294217" x="5153025" y="5562600"/>
          <p14:tracePt t="294297" x="5160963" y="5562600"/>
          <p14:tracePt t="294337" x="5180013" y="5562600"/>
          <p14:tracePt t="294361" x="5197475" y="5562600"/>
          <p14:tracePt t="294409" x="5205413" y="5562600"/>
          <p14:tracePt t="294457" x="5214938" y="5562600"/>
          <p14:tracePt t="294473" x="5224463" y="5562600"/>
          <p14:tracePt t="294513" x="5251450" y="5562600"/>
          <p14:tracePt t="294617" x="5259388" y="5562600"/>
          <p14:tracePt t="294657" x="5268913" y="5562600"/>
          <p14:tracePt t="294713" x="5276850" y="5562600"/>
          <p14:tracePt t="295601" x="5286375" y="5562600"/>
          <p14:tracePt t="295611" x="5303838" y="5562600"/>
          <p14:tracePt t="295617" x="5313363" y="5562600"/>
          <p14:tracePt t="295657" x="5322888" y="5562600"/>
          <p14:tracePt t="295665" x="5330825" y="5554663"/>
          <p14:tracePt t="295682" x="5340350" y="5545138"/>
          <p14:tracePt t="295697" x="5348288" y="5527675"/>
          <p14:tracePt t="295713" x="5357813" y="5518150"/>
          <p14:tracePt t="295737" x="5375275" y="5510213"/>
          <p14:tracePt t="295753" x="5394325" y="5491163"/>
          <p14:tracePt t="295769" x="5419725" y="5465763"/>
          <p14:tracePt t="295785" x="5429250" y="5456238"/>
          <p14:tracePt t="295795" x="5429250" y="5438775"/>
          <p14:tracePt t="295811" x="5429250" y="5411788"/>
          <p14:tracePt t="295827" x="5446713" y="5357813"/>
          <p14:tracePt t="295844" x="5456238" y="5313363"/>
          <p14:tracePt t="295861" x="5473700" y="5268913"/>
          <p14:tracePt t="295877" x="5473700" y="5251450"/>
          <p14:tracePt t="295894" x="5473700" y="5205413"/>
          <p14:tracePt t="295911" x="5473700" y="5160963"/>
          <p14:tracePt t="295927" x="5473700" y="5126038"/>
          <p14:tracePt t="295944" x="5473700" y="5081588"/>
          <p14:tracePt t="295961" x="5465763" y="5000625"/>
          <p14:tracePt t="295978" x="5419725" y="4938713"/>
          <p14:tracePt t="295995" x="5384800" y="4902200"/>
          <p14:tracePt t="296011" x="5322888" y="4848225"/>
          <p14:tracePt t="296027" x="5276850" y="4840288"/>
          <p14:tracePt t="296044" x="5214938" y="4822825"/>
          <p14:tracePt t="296061" x="5126038" y="4813300"/>
          <p14:tracePt t="296077" x="5062538" y="4813300"/>
          <p14:tracePt t="296094" x="4983163" y="4813300"/>
          <p14:tracePt t="296111" x="4919663" y="4813300"/>
          <p14:tracePt t="296127" x="4867275" y="4813300"/>
          <p14:tracePt t="296144" x="4803775" y="4813300"/>
          <p14:tracePt t="296161" x="4697413" y="4830763"/>
          <p14:tracePt t="296178" x="4652963" y="4867275"/>
          <p14:tracePt t="296194" x="4598988" y="4875213"/>
          <p14:tracePt t="296211" x="4554538" y="4911725"/>
          <p14:tracePt t="296227" x="4510088" y="4956175"/>
          <p14:tracePt t="296244" x="4491038" y="4965700"/>
          <p14:tracePt t="296261" x="4465638" y="4991100"/>
          <p14:tracePt t="296277" x="4446588" y="5018088"/>
          <p14:tracePt t="296294" x="4438650" y="5054600"/>
          <p14:tracePt t="296311" x="4429125" y="5089525"/>
          <p14:tracePt t="296327" x="4429125" y="5133975"/>
          <p14:tracePt t="296344" x="4429125" y="5180013"/>
          <p14:tracePt t="296362" x="4429125" y="5232400"/>
          <p14:tracePt t="296378" x="4429125" y="5276850"/>
          <p14:tracePt t="296394" x="4429125" y="5295900"/>
          <p14:tracePt t="296411" x="4429125" y="5340350"/>
          <p14:tracePt t="296427" x="4429125" y="5384800"/>
          <p14:tracePt t="296444" x="4456113" y="5419725"/>
          <p14:tracePt t="296461" x="4473575" y="5465763"/>
          <p14:tracePt t="296477" x="4518025" y="5510213"/>
          <p14:tracePt t="296494" x="4572000" y="5562600"/>
          <p14:tracePt t="296511" x="4589463" y="5581650"/>
          <p14:tracePt t="296527" x="4633913" y="5626100"/>
          <p14:tracePt t="296544" x="4687888" y="5653088"/>
          <p14:tracePt t="296561" x="4786313" y="5670550"/>
          <p14:tracePt t="296578" x="4848225" y="5688013"/>
          <p14:tracePt t="296594" x="4919663" y="5688013"/>
          <p14:tracePt t="296611" x="4983163" y="5688013"/>
          <p14:tracePt t="296627" x="5045075" y="5688013"/>
          <p14:tracePt t="296644" x="5126038" y="5688013"/>
          <p14:tracePt t="296661" x="5197475" y="5688013"/>
          <p14:tracePt t="296677" x="5232400" y="5688013"/>
          <p14:tracePt t="296694" x="5276850" y="5688013"/>
          <p14:tracePt t="296711" x="5313363" y="5688013"/>
          <p14:tracePt t="296727" x="5340350" y="5680075"/>
          <p14:tracePt t="296744" x="5357813" y="5680075"/>
          <p14:tracePt t="296761" x="5419725" y="5670550"/>
          <p14:tracePt t="296778" x="5456238" y="5643563"/>
          <p14:tracePt t="296794" x="5483225" y="5643563"/>
          <p14:tracePt t="296811" x="5500688" y="5643563"/>
          <p14:tracePt t="296828" x="5527675" y="5626100"/>
          <p14:tracePt t="296844" x="5554663" y="5616575"/>
          <p14:tracePt t="296861" x="5599113" y="5608638"/>
          <p14:tracePt t="296877" x="5634038" y="5572125"/>
          <p14:tracePt t="296894" x="5653088" y="5545138"/>
          <p14:tracePt t="296911" x="5670550" y="5527675"/>
          <p14:tracePt t="296927" x="5705475" y="5510213"/>
          <p14:tracePt t="296944" x="5741988" y="5456238"/>
          <p14:tracePt t="296961" x="5751513" y="5429250"/>
          <p14:tracePt t="296978" x="5776913" y="5394325"/>
          <p14:tracePt t="296994" x="5776913" y="5375275"/>
          <p14:tracePt t="297011" x="5795963" y="5340350"/>
          <p14:tracePt t="297027" x="5795963" y="5303838"/>
          <p14:tracePt t="297044" x="5803900" y="5286375"/>
          <p14:tracePt t="297061" x="5803900" y="5251450"/>
          <p14:tracePt t="297077" x="5803900" y="5241925"/>
          <p14:tracePt t="297094" x="5803900" y="5205413"/>
          <p14:tracePt t="297111" x="5803900" y="5180013"/>
          <p14:tracePt t="297128" x="5795963" y="5126038"/>
          <p14:tracePt t="297144" x="5776913" y="5099050"/>
          <p14:tracePt t="297161" x="5741988" y="5054600"/>
          <p14:tracePt t="297178" x="5705475" y="5018088"/>
          <p14:tracePt t="297194" x="5643563" y="4973638"/>
          <p14:tracePt t="297211" x="5581650" y="4946650"/>
          <p14:tracePt t="297228" x="5518150" y="4911725"/>
          <p14:tracePt t="297244" x="5483225" y="4894263"/>
          <p14:tracePt t="297261" x="5419725" y="4867275"/>
          <p14:tracePt t="297277" x="5340350" y="4840288"/>
          <p14:tracePt t="297294" x="5251450" y="4830763"/>
          <p14:tracePt t="297311" x="5126038" y="4813300"/>
          <p14:tracePt t="297328" x="5027613" y="4813300"/>
          <p14:tracePt t="297344" x="4919663" y="4803775"/>
          <p14:tracePt t="297361" x="4822825" y="4803775"/>
          <p14:tracePt t="297378" x="4786313" y="4803775"/>
          <p14:tracePt t="297394" x="4768850" y="4803775"/>
          <p14:tracePt t="297411" x="4732338" y="4803775"/>
          <p14:tracePt t="297428" x="4714875" y="4803775"/>
          <p14:tracePt t="297444" x="4652963" y="4848225"/>
          <p14:tracePt t="297461" x="4616450" y="4911725"/>
          <p14:tracePt t="297477" x="4554538" y="5045075"/>
          <p14:tracePt t="297494" x="4527550" y="5108575"/>
          <p14:tracePt t="297511" x="4500563" y="5187950"/>
          <p14:tracePt t="297528" x="4500563" y="5241925"/>
          <p14:tracePt t="297544" x="4500563" y="5276850"/>
          <p14:tracePt t="297561" x="4500563" y="5348288"/>
          <p14:tracePt t="297578" x="4510088" y="5394325"/>
          <p14:tracePt t="297594" x="4527550" y="5419725"/>
          <p14:tracePt t="297611" x="4537075" y="5446713"/>
          <p14:tracePt t="297627" x="4537075" y="5465763"/>
          <p14:tracePt t="297644" x="4545013" y="5473700"/>
          <p14:tracePt t="297661" x="4562475" y="5510213"/>
          <p14:tracePt t="297694" x="4598988" y="5537200"/>
          <p14:tracePt t="297711" x="4608513" y="5545138"/>
          <p14:tracePt t="297728" x="4633913" y="5554663"/>
          <p14:tracePt t="297744" x="4652963" y="5572125"/>
          <p14:tracePt t="297761" x="4687888" y="5581650"/>
          <p14:tracePt t="297778" x="4732338" y="5589588"/>
          <p14:tracePt t="297794" x="4786313" y="5634038"/>
          <p14:tracePt t="297811" x="4813300" y="5634038"/>
          <p14:tracePt t="297827" x="4857750" y="5643563"/>
          <p14:tracePt t="297844" x="4902200" y="5643563"/>
          <p14:tracePt t="297861" x="4938713" y="5643563"/>
          <p14:tracePt t="297877" x="4983163" y="5643563"/>
          <p14:tracePt t="297894" x="5027613" y="5643563"/>
          <p14:tracePt t="297911" x="5072063" y="5643563"/>
          <p14:tracePt t="297927" x="5089525" y="5643563"/>
          <p14:tracePt t="297944" x="5126038" y="5643563"/>
          <p14:tracePt t="297961" x="5180013" y="5643563"/>
          <p14:tracePt t="297978" x="5197475" y="5643563"/>
          <p14:tracePt t="297994" x="5232400" y="5626100"/>
          <p14:tracePt t="298011" x="5268913" y="5626100"/>
          <p14:tracePt t="298027" x="5286375" y="5616575"/>
          <p14:tracePt t="298044" x="5322888" y="5608638"/>
          <p14:tracePt t="298061" x="5340350" y="5599113"/>
          <p14:tracePt t="298077" x="5384800" y="5572125"/>
          <p14:tracePt t="298094" x="5394325" y="5562600"/>
          <p14:tracePt t="298111" x="5429250" y="5545138"/>
          <p14:tracePt t="298127" x="5438775" y="5537200"/>
          <p14:tracePt t="298144" x="5483225" y="5491163"/>
          <p14:tracePt t="298162" x="5510213" y="5465763"/>
          <p14:tracePt t="298178" x="5537200" y="5438775"/>
          <p14:tracePt t="298195" x="5545138" y="5429250"/>
          <p14:tracePt t="298211" x="5562600" y="5411788"/>
          <p14:tracePt t="298227" x="5581650" y="5394325"/>
          <p14:tracePt t="298244" x="5589588" y="5384800"/>
          <p14:tracePt t="298261" x="5626100" y="5348288"/>
          <p14:tracePt t="298277" x="5634038" y="5340350"/>
          <p14:tracePt t="298294" x="5643563" y="5313363"/>
          <p14:tracePt t="298311" x="5670550" y="5286375"/>
          <p14:tracePt t="298327" x="5680075" y="5276850"/>
          <p14:tracePt t="298344" x="5680075" y="5251450"/>
          <p14:tracePt t="298361" x="5705475" y="5197475"/>
          <p14:tracePt t="298377" x="5705475" y="5153025"/>
          <p14:tracePt t="298395" x="5715000" y="5133975"/>
          <p14:tracePt t="298411" x="5715000" y="5099050"/>
          <p14:tracePt t="298427" x="5715000" y="5081588"/>
          <p14:tracePt t="298444" x="5715000" y="5045075"/>
          <p14:tracePt t="298461" x="5715000" y="5027613"/>
          <p14:tracePt t="298494" x="5715000" y="5000625"/>
          <p14:tracePt t="298511" x="5715000" y="4973638"/>
          <p14:tracePt t="298527" x="5697538" y="4956175"/>
          <p14:tracePt t="298544" x="5670550" y="4929188"/>
          <p14:tracePt t="298561" x="5661025" y="4919663"/>
          <p14:tracePt t="298578" x="5653088" y="4911725"/>
          <p14:tracePt t="298611" x="5616575" y="4875213"/>
          <p14:tracePt t="298627" x="5608638" y="4867275"/>
          <p14:tracePt t="298644" x="5581650" y="4867275"/>
          <p14:tracePt t="298661" x="5518150" y="4857750"/>
          <p14:tracePt t="298677" x="5473700" y="4848225"/>
          <p14:tracePt t="298694" x="5429250" y="4822825"/>
          <p14:tracePt t="298711" x="5384800" y="4803775"/>
          <p14:tracePt t="298728" x="5348288" y="4795838"/>
          <p14:tracePt t="298744" x="5330825" y="4795838"/>
          <p14:tracePt t="298761" x="5268913" y="4795838"/>
          <p14:tracePt t="298778" x="5143500" y="4795838"/>
          <p14:tracePt t="298794" x="5018088" y="4795838"/>
          <p14:tracePt t="298811" x="4884738" y="4795838"/>
          <p14:tracePt t="298827" x="4813300" y="4795838"/>
          <p14:tracePt t="298844" x="4759325" y="4795838"/>
          <p14:tracePt t="298861" x="4741863" y="4795838"/>
          <p14:tracePt t="298877" x="4714875" y="4795838"/>
          <p14:tracePt t="298894" x="4660900" y="4813300"/>
          <p14:tracePt t="298911" x="4598988" y="4830763"/>
          <p14:tracePt t="298927" x="4483100" y="4875213"/>
          <p14:tracePt t="298944" x="4419600" y="4902200"/>
          <p14:tracePt t="298961" x="4330700" y="4946650"/>
          <p14:tracePt t="298978" x="4259263" y="4965700"/>
          <p14:tracePt t="298994" x="4232275" y="4983163"/>
          <p14:tracePt t="299011" x="4214813" y="5000625"/>
          <p14:tracePt t="299027" x="4197350" y="5010150"/>
          <p14:tracePt t="299044" x="4179888" y="5018088"/>
          <p14:tracePt t="299061" x="4170363" y="5054600"/>
          <p14:tracePt t="299077" x="4152900" y="5108575"/>
          <p14:tracePt t="299094" x="4133850" y="5160963"/>
          <p14:tracePt t="299111" x="4133850" y="5187950"/>
          <p14:tracePt t="299127" x="4133850" y="5251450"/>
          <p14:tracePt t="299144" x="4133850" y="5313363"/>
          <p14:tracePt t="299161" x="4160838" y="5394325"/>
          <p14:tracePt t="299178" x="4214813" y="5483225"/>
          <p14:tracePt t="299194" x="4241800" y="5500688"/>
          <p14:tracePt t="299211" x="4286250" y="5562600"/>
          <p14:tracePt t="299227" x="4330700" y="5589588"/>
          <p14:tracePt t="299244" x="4375150" y="5626100"/>
          <p14:tracePt t="299261" x="4419600" y="5653088"/>
          <p14:tracePt t="299277" x="4456113" y="5680075"/>
          <p14:tracePt t="299294" x="4483100" y="5688013"/>
          <p14:tracePt t="299311" x="4537075" y="5715000"/>
          <p14:tracePt t="299327" x="4562475" y="5715000"/>
          <p14:tracePt t="299344" x="4608513" y="5724525"/>
          <p14:tracePt t="299361" x="4679950" y="5724525"/>
          <p14:tracePt t="299378" x="4741863" y="5724525"/>
          <p14:tracePt t="299394" x="4803775" y="5724525"/>
          <p14:tracePt t="299411" x="4857750" y="5724525"/>
          <p14:tracePt t="299427" x="4911725" y="5724525"/>
          <p14:tracePt t="299444" x="4929188" y="5724525"/>
          <p14:tracePt t="299461" x="4973638" y="5715000"/>
          <p14:tracePt t="299477" x="5018088" y="5697538"/>
          <p14:tracePt t="299494" x="5045075" y="5688013"/>
          <p14:tracePt t="299511" x="5062538" y="5688013"/>
          <p14:tracePt t="299527" x="5089525" y="5680075"/>
          <p14:tracePt t="299544" x="5099050" y="5661025"/>
          <p14:tracePt t="299577" x="5143500" y="5653088"/>
          <p14:tracePt t="299594" x="5153025" y="5643563"/>
          <p14:tracePt t="299611" x="5187950" y="5634038"/>
          <p14:tracePt t="299627" x="5214938" y="5608638"/>
          <p14:tracePt t="299661" x="5224463" y="5599113"/>
          <p14:tracePt t="299677" x="5241925" y="5589588"/>
          <p14:tracePt t="299713" x="5259388" y="5554663"/>
          <p14:tracePt t="299745" x="5268913" y="5537200"/>
          <p14:tracePt t="299753" x="5268913" y="5527675"/>
          <p14:tracePt t="299785" x="5268913" y="5510213"/>
          <p14:tracePt t="299801" x="5268913" y="5500688"/>
          <p14:tracePt t="299825" x="5276850" y="5473700"/>
          <p14:tracePt t="300057" x="5330825" y="5465763"/>
          <p14:tracePt t="300065" x="5402263" y="5465763"/>
          <p14:tracePt t="300077" x="5446713" y="5465763"/>
          <p14:tracePt t="300094" x="5465763" y="5465763"/>
          <p14:tracePt t="300110" x="5500688" y="5465763"/>
          <p14:tracePt t="300128" x="5510213" y="5456238"/>
          <p14:tracePt t="300144" x="5510213" y="5438775"/>
          <p14:tracePt t="300249" x="5572125" y="5429250"/>
          <p14:tracePt t="300257" x="5581650" y="5429250"/>
          <p14:tracePt t="300265" x="5680075" y="5429250"/>
          <p14:tracePt t="300277" x="5751513" y="5429250"/>
          <p14:tracePt t="300294" x="5830888" y="5429250"/>
          <p14:tracePt t="300311" x="5857875" y="5429250"/>
          <p14:tracePt t="300344" x="5857875" y="5438775"/>
          <p14:tracePt t="300361" x="5830888" y="5438775"/>
          <p14:tracePt t="300378" x="5751513" y="5438775"/>
          <p14:tracePt t="300394" x="5688013" y="5438775"/>
          <p14:tracePt t="300411" x="5643563" y="5438775"/>
          <p14:tracePt t="300427" x="5518150" y="5438775"/>
          <p14:tracePt t="300444" x="5330825" y="5419725"/>
          <p14:tracePt t="300460" x="5072063" y="5419725"/>
          <p14:tracePt t="300477" x="4705350" y="5402263"/>
          <p14:tracePt t="300494" x="4348163" y="5402263"/>
          <p14:tracePt t="300510" x="4089400" y="5402263"/>
          <p14:tracePt t="300527" x="3822700" y="5402263"/>
          <p14:tracePt t="300544" x="3608388" y="5402263"/>
          <p14:tracePt t="300560" x="3438525" y="5402263"/>
          <p14:tracePt t="300578" x="3348038" y="5419725"/>
          <p14:tracePt t="300594" x="3303588" y="5438775"/>
          <p14:tracePt t="300611" x="3286125" y="5446713"/>
          <p14:tracePt t="300644" x="3251200" y="5473700"/>
          <p14:tracePt t="300661" x="3232150" y="5483225"/>
          <p14:tracePt t="300677" x="3187700" y="5491163"/>
          <p14:tracePt t="300745" x="3179763" y="5491163"/>
          <p14:tracePt t="300753" x="3143250" y="5491163"/>
          <p14:tracePt t="300762" x="3116263" y="5491163"/>
          <p14:tracePt t="300778" x="3027363" y="5465763"/>
          <p14:tracePt t="300794" x="2990850" y="5465763"/>
          <p14:tracePt t="300811" x="2928938" y="5446713"/>
          <p14:tracePt t="300828" x="2884488" y="5446713"/>
          <p14:tracePt t="300844" x="2857500" y="5446713"/>
          <p14:tracePt t="300860" x="2830513" y="5446713"/>
          <p14:tracePt t="300921" x="2822575" y="5446713"/>
          <p14:tracePt t="300937" x="2803525" y="5446713"/>
          <p14:tracePt t="300969" x="2795588" y="5446713"/>
          <p14:tracePt t="301025" x="2776538" y="5446713"/>
          <p14:tracePt t="301201" x="2768600" y="5446713"/>
          <p14:tracePt t="301217" x="2751138" y="5446713"/>
          <p14:tracePt t="301233" x="2741613" y="5446713"/>
          <p14:tracePt t="301289" x="2732088" y="5446713"/>
          <p14:tracePt t="301313" x="2714625" y="5446713"/>
          <p14:tracePt t="301329" x="2697163" y="5446713"/>
          <p14:tracePt t="301369" x="2687638" y="5446713"/>
          <p14:tracePt t="301385" x="2679700" y="5446713"/>
          <p14:tracePt t="304481" x="2687638" y="5456238"/>
          <p14:tracePt t="304497" x="2697163" y="5465763"/>
          <p14:tracePt t="304513" x="2714625" y="5473700"/>
          <p14:tracePt t="304529" x="2724150" y="5473700"/>
          <p14:tracePt t="304537" x="2732088" y="5483225"/>
          <p14:tracePt t="304545" x="2741613" y="5491163"/>
          <p14:tracePt t="304562" x="2751138" y="5491163"/>
          <p14:tracePt t="304577" x="2795588" y="5518150"/>
          <p14:tracePt t="304594" x="2857500" y="5537200"/>
          <p14:tracePt t="304611" x="3000375" y="5599113"/>
          <p14:tracePt t="304627" x="3205163" y="5688013"/>
          <p14:tracePt t="304644" x="3554413" y="5822950"/>
          <p14:tracePt t="304661" x="3848100" y="5919788"/>
          <p14:tracePt t="304677" x="4037013" y="5983288"/>
          <p14:tracePt t="304694" x="4187825" y="6018213"/>
          <p14:tracePt t="304710" x="4322763" y="6045200"/>
          <p14:tracePt t="304727" x="4465638" y="6045200"/>
          <p14:tracePt t="304744" x="4537075" y="6000750"/>
          <p14:tracePt t="304760" x="4537075" y="5956300"/>
          <p14:tracePt t="304778" x="4537075" y="5894388"/>
          <p14:tracePt t="305009" x="4554538" y="5884863"/>
          <p14:tracePt t="305026" x="4562475" y="5884863"/>
          <p14:tracePt t="305033" x="4589463" y="5875338"/>
          <p14:tracePt t="305044" x="4598988" y="5867400"/>
          <p14:tracePt t="305061" x="4608513" y="5848350"/>
          <p14:tracePt t="305077" x="4625975" y="5840413"/>
          <p14:tracePt t="305097" x="4643438" y="5830888"/>
          <p14:tracePt t="305111" x="4652963" y="5830888"/>
          <p14:tracePt t="305127" x="4679950" y="5830888"/>
          <p14:tracePt t="305144" x="4741863" y="5830888"/>
          <p14:tracePt t="305160" x="4786313" y="5830888"/>
          <p14:tracePt t="305178" x="4857750" y="5830888"/>
          <p14:tracePt t="305195" x="4894263" y="5803900"/>
          <p14:tracePt t="305211" x="4965700" y="5803900"/>
          <p14:tracePt t="305227" x="5037138" y="5803900"/>
          <p14:tracePt t="305243" x="5116513" y="5803900"/>
          <p14:tracePt t="305260" x="5187950" y="5803900"/>
          <p14:tracePt t="305277" x="5295900" y="5803900"/>
          <p14:tracePt t="305294" x="5411788" y="5803900"/>
          <p14:tracePt t="305311" x="5581650" y="5803900"/>
          <p14:tracePt t="305327" x="5768975" y="5803900"/>
          <p14:tracePt t="305344" x="6010275" y="5803900"/>
          <p14:tracePt t="305361" x="6465888" y="5803900"/>
          <p14:tracePt t="305378" x="6653213" y="5803900"/>
          <p14:tracePt t="305395" x="7313613" y="5803900"/>
          <p14:tracePt t="305411" x="7840663" y="5803900"/>
          <p14:tracePt t="305427" x="8143875" y="5803900"/>
          <p14:tracePt t="305444" x="8420100" y="5751513"/>
          <p14:tracePt t="305460" x="8501063" y="5688013"/>
          <p14:tracePt t="305609" x="8562975" y="5653088"/>
          <p14:tracePt t="305617" x="8599488" y="5670550"/>
          <p14:tracePt t="305633" x="8661400" y="5715000"/>
          <p14:tracePt t="305644" x="8680450" y="5715000"/>
          <p14:tracePt t="305660" x="8732838" y="5732463"/>
          <p14:tracePt t="305677" x="8751888" y="5741988"/>
          <p14:tracePt t="305694" x="8786813" y="5741988"/>
          <p14:tracePt t="305710" x="8823325" y="5732463"/>
          <p14:tracePt t="305727" x="8840788" y="5715000"/>
          <p14:tracePt t="305744" x="8875713" y="5715000"/>
          <p14:tracePt t="305760" x="8920163" y="5697538"/>
          <p14:tracePt t="305777" x="8966200" y="5680075"/>
          <p14:tracePt t="305794" x="9010650" y="5653088"/>
          <p14:tracePt t="305810" x="9028113" y="5643563"/>
          <p14:tracePt t="305827" x="9045575" y="5634038"/>
          <p14:tracePt t="305873" x="9072563" y="5626100"/>
          <p14:tracePt t="305905" x="9090025" y="5626100"/>
          <p14:tracePt t="305913" x="9099550" y="5608638"/>
          <p14:tracePt t="305921" x="9109075" y="5599113"/>
          <p14:tracePt t="305929" x="9117013" y="5599113"/>
          <p14:tracePt t="305945" x="9134475" y="5589588"/>
          <p14:tracePt t="305962" x="9153525" y="5589588"/>
          <p14:tracePt t="305977" x="9188450" y="5581650"/>
          <p14:tracePt t="305994" x="9197975" y="5572125"/>
          <p14:tracePt t="306011" x="9205913" y="5572125"/>
          <p14:tracePt t="306028" x="9242425" y="5554663"/>
          <p14:tracePt t="306044" x="9251950" y="5545138"/>
          <p14:tracePt t="306065" x="9269413" y="5537200"/>
          <p14:tracePt t="306081" x="9277350" y="5537200"/>
          <p14:tracePt t="306094" x="9296400" y="5537200"/>
          <p14:tracePt t="306110" x="9304338" y="5537200"/>
          <p14:tracePt t="306127" x="9323388" y="5527675"/>
          <p14:tracePt t="306144" x="9348788" y="5527675"/>
          <p14:tracePt t="306160" x="9358313" y="5527675"/>
          <p14:tracePt t="306177" x="9402763" y="5510213"/>
          <p14:tracePt t="306210" x="9420225" y="5510213"/>
          <p14:tracePt t="306227" x="9456738" y="5510213"/>
          <p14:tracePt t="306244" x="9466263" y="5510213"/>
          <p14:tracePt t="306261" x="9491663" y="5510213"/>
          <p14:tracePt t="306277" x="9501188" y="5510213"/>
          <p14:tracePt t="306293" x="9528175" y="5510213"/>
          <p14:tracePt t="306310" x="9545638" y="5510213"/>
          <p14:tracePt t="306327" x="9555163" y="5510213"/>
          <p14:tracePt t="306344" x="9572625" y="5510213"/>
          <p14:tracePt t="306377" x="9599613" y="5510213"/>
          <p14:tracePt t="306417" x="9609138" y="5510213"/>
          <p14:tracePt t="306521" x="9617075" y="5510213"/>
          <p14:tracePt t="306665" x="9626600" y="5510213"/>
          <p14:tracePt t="306673" x="9653588" y="5510213"/>
          <p14:tracePt t="306681" x="9661525" y="5510213"/>
          <p14:tracePt t="306697" x="9671050" y="5500688"/>
          <p14:tracePt t="306713" x="9680575" y="5491163"/>
          <p14:tracePt t="306745" x="9715500" y="5491163"/>
          <p14:tracePt t="306761" x="9725025" y="5491163"/>
          <p14:tracePt t="306769" x="9732963" y="5491163"/>
          <p14:tracePt t="306778" x="9759950" y="5491163"/>
          <p14:tracePt t="306794" x="9769475" y="5491163"/>
          <p14:tracePt t="306810" x="9786938" y="5483225"/>
          <p14:tracePt t="306827" x="9823450" y="5483225"/>
          <p14:tracePt t="306844" x="9840913" y="5473700"/>
          <p14:tracePt t="306877" x="9867900" y="5473700"/>
          <p14:tracePt t="306894" x="9894888" y="5473700"/>
          <p14:tracePt t="306927" x="9939338" y="5473700"/>
          <p14:tracePt t="306944" x="9956800" y="5473700"/>
          <p14:tracePt t="306960" x="9974263" y="5473700"/>
          <p14:tracePt t="306977" x="10001250" y="5473700"/>
          <p14:tracePt t="306994" x="10028238" y="5473700"/>
          <p14:tracePt t="307010" x="10055225" y="5473700"/>
          <p14:tracePt t="307027" x="10063163" y="5473700"/>
          <p14:tracePt t="307044" x="10099675" y="5473700"/>
          <p14:tracePt t="307060" x="10109200" y="5473700"/>
          <p14:tracePt t="307077" x="10117138" y="5473700"/>
          <p14:tracePt t="307094" x="10144125" y="5473700"/>
          <p14:tracePt t="307127" x="10161588" y="5473700"/>
          <p14:tracePt t="307144" x="10171113" y="5473700"/>
          <p14:tracePt t="307249" x="10188575" y="5473700"/>
          <p14:tracePt t="307281" x="10198100" y="5473700"/>
          <p14:tracePt t="307705" x="10153650" y="5473700"/>
          <p14:tracePt t="307713" x="10055225" y="5491163"/>
          <p14:tracePt t="307721" x="9983788" y="5491163"/>
          <p14:tracePt t="307729" x="9840913" y="5510213"/>
          <p14:tracePt t="307744" x="9715500" y="5527675"/>
          <p14:tracePt t="307760" x="9331325" y="5589588"/>
          <p14:tracePt t="307777" x="8643938" y="5608638"/>
          <p14:tracePt t="307794" x="8259763" y="5626100"/>
          <p14:tracePt t="307811" x="7991475" y="5680075"/>
          <p14:tracePt t="307827" x="7840663" y="5697538"/>
          <p14:tracePt t="307843" x="7732713" y="5705475"/>
          <p14:tracePt t="307860" x="7705725" y="5724525"/>
          <p14:tracePt t="307877" x="7653338" y="5741988"/>
          <p14:tracePt t="307894" x="7589838" y="5759450"/>
          <p14:tracePt t="307910" x="7483475" y="5759450"/>
          <p14:tracePt t="307927" x="7375525" y="5768975"/>
          <p14:tracePt t="307944" x="7269163" y="5786438"/>
          <p14:tracePt t="307961" x="7161213" y="5813425"/>
          <p14:tracePt t="307977" x="7010400" y="5830888"/>
          <p14:tracePt t="307994" x="6911975" y="5830888"/>
          <p14:tracePt t="308010" x="6804025" y="5840413"/>
          <p14:tracePt t="308027" x="6715125" y="5840413"/>
          <p14:tracePt t="308044" x="6680200" y="5840413"/>
          <p14:tracePt t="308169" x="6680200" y="5830888"/>
          <p14:tracePt t="308185" x="6680200" y="5822950"/>
          <p14:tracePt t="308201" x="6705600" y="5803900"/>
          <p14:tracePt t="308210" x="6724650" y="5795963"/>
          <p14:tracePt t="308217" x="6751638" y="5768975"/>
          <p14:tracePt t="308227" x="6777038" y="5759450"/>
          <p14:tracePt t="308244" x="6786563" y="5751513"/>
          <p14:tracePt t="308260" x="6823075" y="5732463"/>
          <p14:tracePt t="308294" x="6840538" y="5715000"/>
          <p14:tracePt t="308313" x="6867525" y="5705475"/>
          <p14:tracePt t="308327" x="6875463" y="5705475"/>
          <p14:tracePt t="308344" x="6884988" y="5705475"/>
          <p14:tracePt t="308360" x="6911975" y="5705475"/>
          <p14:tracePt t="308377" x="6938963" y="5705475"/>
          <p14:tracePt t="308394" x="6956425" y="5688013"/>
          <p14:tracePt t="308497" x="6956425" y="5697538"/>
          <p14:tracePt t="308505" x="6956425" y="5705475"/>
          <p14:tracePt t="308513" x="6946900" y="5705475"/>
          <p14:tracePt t="308529" x="6929438" y="5705475"/>
          <p14:tracePt t="308544" x="6884988" y="5715000"/>
          <p14:tracePt t="308560" x="6831013" y="5715000"/>
          <p14:tracePt t="308577" x="6751638" y="5715000"/>
          <p14:tracePt t="308594" x="6589713" y="5732463"/>
          <p14:tracePt t="308610" x="6500813" y="5732463"/>
          <p14:tracePt t="308627" x="6419850" y="5741988"/>
          <p14:tracePt t="308644" x="6367463" y="5741988"/>
          <p14:tracePt t="308660" x="6313488" y="5741988"/>
          <p14:tracePt t="308677" x="6251575" y="5741988"/>
          <p14:tracePt t="308694" x="6180138" y="5741988"/>
          <p14:tracePt t="308710" x="6072188" y="5741988"/>
          <p14:tracePt t="308727" x="6010275" y="5741988"/>
          <p14:tracePt t="308744" x="5991225" y="5741988"/>
          <p14:tracePt t="308760" x="5946775" y="5741988"/>
          <p14:tracePt t="308778" x="5875338" y="5741988"/>
          <p14:tracePt t="308794" x="5840413" y="5741988"/>
          <p14:tracePt t="308810" x="5830888" y="5741988"/>
          <p14:tracePt t="308844" x="5822950" y="5741988"/>
          <p14:tracePt t="308860" x="5813425" y="5741988"/>
          <p14:tracePt t="308877" x="5776913" y="5741988"/>
          <p14:tracePt t="308894" x="5759450" y="5741988"/>
          <p14:tracePt t="308910" x="5705475" y="5741988"/>
          <p14:tracePt t="308927" x="5697538" y="5741988"/>
          <p14:tracePt t="308944" x="5670550" y="5741988"/>
          <p14:tracePt t="308960" x="5643563" y="5741988"/>
          <p14:tracePt t="308977" x="5589588" y="5741988"/>
          <p14:tracePt t="308994" x="5554663" y="5741988"/>
          <p14:tracePt t="309011" x="5527675" y="5741988"/>
          <p14:tracePt t="309027" x="5483225" y="5715000"/>
          <p14:tracePt t="309044" x="5473700" y="5715000"/>
          <p14:tracePt t="309061" x="5429250" y="5715000"/>
          <p14:tracePt t="309078" x="5419725" y="5705475"/>
          <p14:tracePt t="309094" x="5375275" y="5705475"/>
          <p14:tracePt t="309111" x="5303838" y="5688013"/>
          <p14:tracePt t="309127" x="5259388" y="5688013"/>
          <p14:tracePt t="309144" x="5197475" y="5688013"/>
          <p14:tracePt t="309161" x="5099050" y="5680075"/>
          <p14:tracePt t="309178" x="5062538" y="5680075"/>
          <p14:tracePt t="309195" x="4956175" y="5680075"/>
          <p14:tracePt t="309211" x="4884738" y="5680075"/>
          <p14:tracePt t="309227" x="4759325" y="5680075"/>
          <p14:tracePt t="309244" x="4679950" y="5680075"/>
          <p14:tracePt t="309260" x="4633913" y="5680075"/>
          <p14:tracePt t="309277" x="4625975" y="5680075"/>
          <p14:tracePt t="309310" x="4616450" y="5680075"/>
          <p14:tracePt t="309329" x="4589463" y="5680075"/>
          <p14:tracePt t="309344" x="4581525" y="5680075"/>
          <p14:tracePt t="309360" x="4562475" y="5680075"/>
          <p14:tracePt t="309377" x="4518025" y="5661025"/>
          <p14:tracePt t="309394" x="4510088" y="5653088"/>
          <p14:tracePt t="309433" x="4483100" y="5653088"/>
          <p14:tracePt t="309443" x="4473575" y="5653088"/>
          <p14:tracePt t="309460" x="4465638" y="5653088"/>
          <p14:tracePt t="309489" x="4456113" y="5653088"/>
          <p14:tracePt t="309497" x="4429125" y="5653088"/>
          <p14:tracePt t="309510" x="4411663" y="5653088"/>
          <p14:tracePt t="309527" x="4330700" y="5643563"/>
          <p14:tracePt t="309543" x="4286250" y="5626100"/>
          <p14:tracePt t="309560" x="4232275" y="5616575"/>
          <p14:tracePt t="309577" x="4214813" y="5589588"/>
          <p14:tracePt t="309594" x="4187825" y="5589588"/>
          <p14:tracePt t="309737" x="4179888" y="5589588"/>
          <p14:tracePt t="309761" x="4170363" y="5589588"/>
          <p14:tracePt t="309921" x="4179888" y="5589588"/>
          <p14:tracePt t="309929" x="4232275" y="5589588"/>
          <p14:tracePt t="309937" x="4286250" y="5589588"/>
          <p14:tracePt t="309945" x="4357688" y="5589588"/>
          <p14:tracePt t="309961" x="4429125" y="5589588"/>
          <p14:tracePt t="309977" x="4652963" y="5589588"/>
          <p14:tracePt t="309994" x="5099050" y="5589588"/>
          <p14:tracePt t="310010" x="5295900" y="5589588"/>
          <p14:tracePt t="310027" x="5375275" y="5599113"/>
          <p14:tracePt t="310417" x="5367338" y="5599113"/>
          <p14:tracePt t="310427" x="5340350" y="5589588"/>
          <p14:tracePt t="310433" x="5330825" y="5589588"/>
          <p14:tracePt t="310443" x="5322888" y="5589588"/>
          <p14:tracePt t="310460" x="5286375" y="5589588"/>
          <p14:tracePt t="310478" x="5276850" y="5589588"/>
          <p14:tracePt t="314033" x="5303838" y="5589588"/>
          <p14:tracePt t="314041" x="5322888" y="5589588"/>
          <p14:tracePt t="314049" x="5348288" y="5599113"/>
          <p14:tracePt t="314060" x="5402263" y="5599113"/>
          <p14:tracePt t="314077" x="5483225" y="5608638"/>
          <p14:tracePt t="314093" x="5688013" y="5626100"/>
          <p14:tracePt t="314110" x="5894388" y="5680075"/>
          <p14:tracePt t="314127" x="6037263" y="5688013"/>
          <p14:tracePt t="314143" x="6143625" y="5705475"/>
          <p14:tracePt t="314160" x="6205538" y="5705475"/>
          <p14:tracePt t="314177" x="6286500" y="5581650"/>
          <p14:tracePt t="314194" x="6313488" y="5518150"/>
          <p14:tracePt t="314409" x="6313488" y="5510213"/>
          <p14:tracePt t="314433" x="6313488" y="5473700"/>
          <p14:tracePt t="314441" x="6286500" y="5446713"/>
          <p14:tracePt t="314449" x="6259513" y="5411788"/>
          <p14:tracePt t="314460" x="6259513" y="5384800"/>
          <p14:tracePt t="314477" x="6251575" y="5348288"/>
          <p14:tracePt t="314510" x="6232525" y="5340350"/>
          <p14:tracePt t="314527" x="6205538" y="5340350"/>
          <p14:tracePt t="314543" x="6116638" y="5402263"/>
          <p14:tracePt t="314560" x="6037263" y="5456238"/>
          <p14:tracePt t="314577" x="6000750" y="5483225"/>
          <p14:tracePt t="314593" x="5965825" y="5483225"/>
          <p14:tracePt t="314610" x="5956300" y="5483225"/>
          <p14:tracePt t="314627" x="5929313" y="5483225"/>
          <p14:tracePt t="314643" x="5867400" y="5483225"/>
          <p14:tracePt t="314660" x="5840413" y="5483225"/>
          <p14:tracePt t="314677" x="5776913" y="5491163"/>
          <p14:tracePt t="314694" x="5741988" y="5510213"/>
          <p14:tracePt t="314710" x="5732463" y="5510213"/>
          <p14:tracePt t="314727" x="5705475" y="5518150"/>
          <p14:tracePt t="314743" x="5670550" y="5527675"/>
          <p14:tracePt t="314760" x="5616575" y="5554663"/>
          <p14:tracePt t="314777" x="5562600" y="5562600"/>
          <p14:tracePt t="314794" x="5518150" y="5589588"/>
          <p14:tracePt t="314811" x="5500688" y="5608638"/>
          <p14:tracePt t="314827" x="5465763" y="5634038"/>
          <p14:tracePt t="314843" x="5429250" y="5653088"/>
          <p14:tracePt t="314929" x="5411788" y="5653088"/>
          <p14:tracePt t="314945" x="5402263" y="5661025"/>
          <p14:tracePt t="315169" x="5411788" y="5661025"/>
          <p14:tracePt t="315185" x="5419725" y="5661025"/>
          <p14:tracePt t="315202" x="5446713" y="5661025"/>
          <p14:tracePt t="315210" x="5456238" y="5661025"/>
          <p14:tracePt t="315217" x="5465763" y="5661025"/>
          <p14:tracePt t="315227" x="5500688" y="5661025"/>
          <p14:tracePt t="315243" x="5527675" y="5661025"/>
          <p14:tracePt t="315260" x="5562600" y="5661025"/>
          <p14:tracePt t="315293" x="5572125" y="5661025"/>
          <p14:tracePt t="315313" x="5581650" y="5661025"/>
          <p14:tracePt t="315327" x="5608638" y="5661025"/>
          <p14:tracePt t="315343" x="5616575" y="5661025"/>
          <p14:tracePt t="315360" x="5634038" y="5661025"/>
          <p14:tracePt t="315393" x="5661025" y="5661025"/>
          <p14:tracePt t="315410" x="5670550" y="5670550"/>
          <p14:tracePt t="315427" x="5688013" y="5680075"/>
          <p14:tracePt t="315443" x="5724525" y="5680075"/>
          <p14:tracePt t="315460" x="5741988" y="5705475"/>
          <p14:tracePt t="315493" x="5751513" y="5715000"/>
          <p14:tracePt t="315529" x="5768975" y="5715000"/>
          <p14:tracePt t="315577" x="5776913" y="5715000"/>
          <p14:tracePt t="315601" x="5786438" y="5724525"/>
          <p14:tracePt t="315625" x="5795963" y="5732463"/>
          <p14:tracePt t="315657" x="5803900" y="5741988"/>
          <p14:tracePt t="315665" x="5813425" y="5751513"/>
          <p14:tracePt t="316129" x="5795963" y="5751513"/>
          <p14:tracePt t="316137" x="5786438" y="5751513"/>
          <p14:tracePt t="316145" x="5768975" y="5751513"/>
          <p14:tracePt t="316160" x="5759450" y="5751513"/>
          <p14:tracePt t="316177" x="5705475" y="5741988"/>
          <p14:tracePt t="316194" x="5653088" y="5705475"/>
          <p14:tracePt t="316210" x="5581650" y="5661025"/>
          <p14:tracePt t="316227" x="5446713" y="5616575"/>
          <p14:tracePt t="316243" x="5367338" y="5599113"/>
          <p14:tracePt t="316260" x="5330825" y="5599113"/>
          <p14:tracePt t="316277" x="5313363" y="5581650"/>
          <p14:tracePt t="316293" x="5303838" y="5562600"/>
          <p14:tracePt t="316310" x="5303838" y="5554663"/>
          <p14:tracePt t="316327" x="5276850" y="5527675"/>
          <p14:tracePt t="316343" x="5276850" y="5518150"/>
          <p14:tracePt t="316465" x="5295900" y="5518150"/>
          <p14:tracePt t="316473" x="5303838" y="5518150"/>
          <p14:tracePt t="316529" x="5241925" y="5419725"/>
          <p14:tracePt t="316537" x="5081588" y="5241925"/>
          <p14:tracePt t="316545" x="4938713" y="5037138"/>
          <p14:tracePt t="316560" x="4724400" y="4732338"/>
          <p14:tracePt t="316577" x="3813175" y="3536950"/>
          <p14:tracePt t="316594" x="3027363" y="2776538"/>
          <p14:tracePt t="316611" x="2438400" y="2205038"/>
          <p14:tracePt t="316627" x="2179638" y="1812925"/>
          <p14:tracePt t="316643" x="2071688" y="1625600"/>
          <p14:tracePt t="316660" x="2027238" y="1598613"/>
          <p14:tracePt t="316793" x="1973263" y="1581150"/>
          <p14:tracePt t="316801" x="1938338" y="1554163"/>
          <p14:tracePt t="316811" x="1893888" y="1527175"/>
          <p14:tracePt t="316827" x="1857375" y="1465263"/>
          <p14:tracePt t="316843" x="1830388" y="1411288"/>
          <p14:tracePt t="316860" x="1830388" y="1374775"/>
          <p14:tracePt t="316877" x="1830388" y="1347788"/>
          <p14:tracePt t="316893" x="1830388" y="1295400"/>
          <p14:tracePt t="316911" x="1785938" y="1160463"/>
          <p14:tracePt t="316927" x="1741488" y="1098550"/>
          <p14:tracePt t="316943" x="1714500" y="1017588"/>
          <p14:tracePt t="316960" x="1679575" y="955675"/>
          <p14:tracePt t="316976" x="1670050" y="919163"/>
          <p14:tracePt t="316994" x="1660525" y="911225"/>
          <p14:tracePt t="317011" x="1633538" y="866775"/>
          <p14:tracePt t="317027" x="1616075" y="847725"/>
          <p14:tracePt t="317043" x="1581150" y="776288"/>
          <p14:tracePt t="317060" x="1554163" y="731838"/>
          <p14:tracePt t="317076" x="1544638" y="687388"/>
          <p14:tracePt t="317093" x="1509713" y="642938"/>
          <p14:tracePt t="317110" x="1482725" y="544513"/>
          <p14:tracePt t="317127" x="1465263" y="517525"/>
          <p14:tracePt t="317143" x="1446213" y="482600"/>
          <p14:tracePt t="317160" x="1446213" y="446088"/>
          <p14:tracePt t="317177" x="1438275" y="384175"/>
          <p14:tracePt t="318009" x="1446213" y="142875"/>
          <p14:tracePt t="318129" x="1473200" y="142875"/>
          <p14:tracePt t="318137" x="1509713" y="142875"/>
          <p14:tracePt t="318145" x="1544638" y="152400"/>
          <p14:tracePt t="318160" x="1589088" y="179388"/>
          <p14:tracePt t="318177" x="1687513" y="250825"/>
          <p14:tracePt t="318194" x="1812925" y="374650"/>
          <p14:tracePt t="318211" x="1874838" y="438150"/>
          <p14:tracePt t="318226" x="1928813" y="500063"/>
          <p14:tracePt t="318243" x="2000250" y="588963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2133600" y="990600"/>
            <a:ext cx="3810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3333FF"/>
                </a:solidFill>
              </a:rPr>
              <a:t>Active-load CE amplifier (</a:t>
            </a:r>
            <a:r>
              <a:rPr lang="en-US" altLang="en-US"/>
              <a:t>biased to operate in the active region</a:t>
            </a:r>
            <a:r>
              <a:rPr lang="en-US" altLang="en-US" sz="1800">
                <a:solidFill>
                  <a:srgbClr val="3333FF"/>
                </a:solidFill>
              </a:rPr>
              <a:t>):</a:t>
            </a:r>
          </a:p>
          <a:p>
            <a:pPr eaLnBrk="1" hangingPunct="1">
              <a:buFontTx/>
              <a:buChar char="•"/>
            </a:pPr>
            <a:r>
              <a:rPr lang="en-US" altLang="en-US" sz="1800"/>
              <a:t> Equivalent circuit</a:t>
            </a:r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46151"/>
            <a:ext cx="1790700" cy="2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214" y="1555750"/>
            <a:ext cx="3430587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981200"/>
            <a:ext cx="1069975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2195514" y="3038476"/>
            <a:ext cx="1538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buFontTx/>
              <a:buChar char="•"/>
            </a:pPr>
            <a:r>
              <a:rPr lang="en-US" altLang="en-US" sz="1800"/>
              <a:t> Intrinsic gain</a:t>
            </a:r>
          </a:p>
        </p:txBody>
      </p:sp>
      <p:pic>
        <p:nvPicPr>
          <p:cNvPr id="1843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3425826"/>
            <a:ext cx="2189163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2362200" y="4187826"/>
            <a:ext cx="7467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Maximum gain obtainable in a CE amplifier (assuming an ideal dc current source)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Technology-determined parameter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Independent of the transistor junction area and the bias current for a given fabrication proces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 i="1"/>
              <a:t>V</a:t>
            </a:r>
            <a:r>
              <a:rPr lang="en-US" altLang="en-US" sz="1800" i="1" baseline="-25000"/>
              <a:t>A</a:t>
            </a:r>
            <a:r>
              <a:rPr lang="en-US" altLang="en-US" sz="1800" i="1"/>
              <a:t> </a:t>
            </a:r>
            <a:r>
              <a:rPr lang="en-US" altLang="en-US" sz="1800"/>
              <a:t>ranges from 5 to 35 V for modern IC fabrication proces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 i="1"/>
              <a:t>V</a:t>
            </a:r>
            <a:r>
              <a:rPr lang="en-US" altLang="en-US" sz="1800" i="1" baseline="-25000"/>
              <a:t>A</a:t>
            </a:r>
            <a:r>
              <a:rPr lang="en-US" altLang="en-US" sz="1800" i="1"/>
              <a:t> </a:t>
            </a:r>
            <a:r>
              <a:rPr lang="en-US" altLang="en-US" sz="1800"/>
              <a:t>ranges from 100 to 130 V for high-voltage proces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Intrinsic gain ranges from 200 to 5000 V/V</a:t>
            </a:r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2362200" y="152400"/>
            <a:ext cx="716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tx2"/>
                </a:solidFill>
              </a:rPr>
              <a:t>The Basic Gain Cell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8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606"/>
    </mc:Choice>
    <mc:Fallback xmlns="">
      <p:transition spd="slow" advTm="1796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51" x="990600" y="5045075"/>
          <p14:tracePt t="3604" x="990600" y="5037138"/>
          <p14:tracePt t="3732" x="973138" y="4983163"/>
          <p14:tracePt t="3740" x="990600" y="4956175"/>
          <p14:tracePt t="3747" x="1062038" y="4929188"/>
          <p14:tracePt t="3762" x="1143000" y="4894263"/>
          <p14:tracePt t="3779" x="1419225" y="4822825"/>
          <p14:tracePt t="3796" x="1795463" y="4562475"/>
          <p14:tracePt t="3813" x="1973263" y="4367213"/>
          <p14:tracePt t="3829" x="2276475" y="4133850"/>
          <p14:tracePt t="3845" x="2822575" y="3776663"/>
          <p14:tracePt t="3862" x="3919538" y="3116263"/>
          <p14:tracePt t="3879" x="5295900" y="2384425"/>
          <p14:tracePt t="3896" x="6296025" y="1776413"/>
          <p14:tracePt t="3912" x="6956425" y="1276350"/>
          <p14:tracePt t="3929" x="7018338" y="1214438"/>
          <p14:tracePt t="4052" x="7045325" y="1169988"/>
          <p14:tracePt t="4059" x="7054850" y="1133475"/>
          <p14:tracePt t="4068" x="7126288" y="1116013"/>
          <p14:tracePt t="4079" x="7153275" y="1098550"/>
          <p14:tracePt t="4096" x="7170738" y="1027113"/>
          <p14:tracePt t="4113" x="7161213" y="1009650"/>
          <p14:tracePt t="4129" x="7143750" y="1009650"/>
          <p14:tracePt t="4146" x="7126288" y="1009650"/>
          <p14:tracePt t="4162" x="7116763" y="1009650"/>
          <p14:tracePt t="4180" x="7027863" y="946150"/>
          <p14:tracePt t="4196" x="6894513" y="919163"/>
          <p14:tracePt t="4212" x="6759575" y="884238"/>
          <p14:tracePt t="4229" x="6500813" y="884238"/>
          <p14:tracePt t="4246" x="6072188" y="893763"/>
          <p14:tracePt t="4262" x="5446713" y="982663"/>
          <p14:tracePt t="4279" x="5037138" y="1081088"/>
          <p14:tracePt t="4296" x="4741863" y="1179513"/>
          <p14:tracePt t="4313" x="4394200" y="1268413"/>
          <p14:tracePt t="4329" x="4125913" y="1312863"/>
          <p14:tracePt t="4346" x="4000500" y="1322388"/>
          <p14:tracePt t="4362" x="3990975" y="1339850"/>
          <p14:tracePt t="4380" x="3990975" y="1330325"/>
          <p14:tracePt t="4396" x="4044950" y="1268413"/>
          <p14:tracePt t="4413" x="4143375" y="1258888"/>
          <p14:tracePt t="4429" x="4295775" y="1258888"/>
          <p14:tracePt t="4446" x="4348163" y="1258888"/>
          <p14:tracePt t="4500" x="4348163" y="1231900"/>
          <p14:tracePt t="4524" x="4375150" y="1231900"/>
          <p14:tracePt t="4531" x="4446588" y="1231900"/>
          <p14:tracePt t="4539" x="4545013" y="1231900"/>
          <p14:tracePt t="4548" x="4643438" y="1231900"/>
          <p14:tracePt t="4562" x="4714875" y="1231900"/>
          <p14:tracePt t="4580" x="4938713" y="1231900"/>
          <p14:tracePt t="4596" x="4965700" y="1231900"/>
          <p14:tracePt t="4598" x="4983163" y="1231900"/>
          <p14:tracePt t="4629" x="4919663" y="1187450"/>
          <p14:tracePt t="4635" x="4857750" y="1143000"/>
          <p14:tracePt t="4646" x="4830763" y="1133475"/>
          <p14:tracePt t="4662" x="4732338" y="1089025"/>
          <p14:tracePt t="4679" x="4625975" y="1081088"/>
          <p14:tracePt t="4696" x="4473575" y="1081088"/>
          <p14:tracePt t="4712" x="4367213" y="1098550"/>
          <p14:tracePt t="4729" x="4224338" y="1160463"/>
          <p14:tracePt t="4746" x="4116388" y="1196975"/>
          <p14:tracePt t="4762" x="3973513" y="1276350"/>
          <p14:tracePt t="4780" x="3732213" y="1339850"/>
          <p14:tracePt t="4796" x="3581400" y="1357313"/>
          <p14:tracePt t="4812" x="3473450" y="1384300"/>
          <p14:tracePt t="4829" x="3411538" y="1401763"/>
          <p14:tracePt t="4846" x="3348038" y="1428750"/>
          <p14:tracePt t="4862" x="3330575" y="1438275"/>
          <p14:tracePt t="4879" x="3322638" y="1455738"/>
          <p14:tracePt t="4895" x="3313113" y="1455738"/>
          <p14:tracePt t="4912" x="3224213" y="1455738"/>
          <p14:tracePt t="4929" x="3116263" y="1455738"/>
          <p14:tracePt t="4946" x="3027363" y="1455738"/>
          <p14:tracePt t="4963" x="2946400" y="1455738"/>
          <p14:tracePt t="4980" x="2803525" y="1455738"/>
          <p14:tracePt t="4996" x="2741613" y="1455738"/>
          <p14:tracePt t="5013" x="2697163" y="1455738"/>
          <p14:tracePt t="5029" x="2652713" y="1446213"/>
          <p14:tracePt t="5046" x="2562225" y="1428750"/>
          <p14:tracePt t="5062" x="2500313" y="1428750"/>
          <p14:tracePt t="5079" x="2490788" y="1428750"/>
          <p14:tracePt t="5095" x="2482850" y="1419225"/>
          <p14:tracePt t="5112" x="2473325" y="1419225"/>
          <p14:tracePt t="5129" x="2438400" y="1419225"/>
          <p14:tracePt t="5147" x="2374900" y="1419225"/>
          <p14:tracePt t="5162" x="2312988" y="1419225"/>
          <p14:tracePt t="5179" x="2286000" y="1419225"/>
          <p14:tracePt t="5235" x="2276475" y="1419225"/>
          <p14:tracePt t="5245" x="2259013" y="1419225"/>
          <p14:tracePt t="5252" x="2232025" y="1419225"/>
          <p14:tracePt t="5267" x="2224088" y="1419225"/>
          <p14:tracePt t="5284" x="2205038" y="1411288"/>
          <p14:tracePt t="5296" x="2197100" y="1401763"/>
          <p14:tracePt t="5323" x="2197100" y="1384300"/>
          <p14:tracePt t="5331" x="2197100" y="1374775"/>
          <p14:tracePt t="5346" x="2197100" y="1366838"/>
          <p14:tracePt t="5362" x="2197100" y="1339850"/>
          <p14:tracePt t="5380" x="2197100" y="1295400"/>
          <p14:tracePt t="5396" x="2197100" y="1285875"/>
          <p14:tracePt t="5491" x="2197100" y="1276350"/>
          <p14:tracePt t="8732" x="2197100" y="1285875"/>
          <p14:tracePt t="8740" x="2224088" y="1303338"/>
          <p14:tracePt t="8748" x="2251075" y="1330325"/>
          <p14:tracePt t="8762" x="2303463" y="1374775"/>
          <p14:tracePt t="8779" x="2374900" y="1428750"/>
          <p14:tracePt t="8796" x="2509838" y="1509713"/>
          <p14:tracePt t="8812" x="2589213" y="1562100"/>
          <p14:tracePt t="8829" x="2670175" y="1616075"/>
          <p14:tracePt t="8845" x="2813050" y="1697038"/>
          <p14:tracePt t="8862" x="3027363" y="1822450"/>
          <p14:tracePt t="8879" x="3322638" y="1928813"/>
          <p14:tracePt t="8895" x="3652838" y="2062163"/>
          <p14:tracePt t="8912" x="3990975" y="2160588"/>
          <p14:tracePt t="8929" x="4429125" y="2259013"/>
          <p14:tracePt t="8945" x="4813300" y="2312988"/>
          <p14:tracePt t="8962" x="5037138" y="2366963"/>
          <p14:tracePt t="8979" x="5116513" y="2384425"/>
          <p14:tracePt t="8996" x="5197475" y="2384425"/>
          <p14:tracePt t="9012" x="5375275" y="2384425"/>
          <p14:tracePt t="9029" x="5562600" y="2384425"/>
          <p14:tracePt t="9045" x="5867400" y="2384425"/>
          <p14:tracePt t="9062" x="6205538" y="2384425"/>
          <p14:tracePt t="9079" x="6554788" y="2384425"/>
          <p14:tracePt t="9095" x="6823075" y="2384425"/>
          <p14:tracePt t="9112" x="6894513" y="2384425"/>
          <p14:tracePt t="9129" x="6919913" y="2384425"/>
          <p14:tracePt t="9145" x="6929438" y="2384425"/>
          <p14:tracePt t="9162" x="6938963" y="2384425"/>
          <p14:tracePt t="9179" x="6938963" y="2347913"/>
          <p14:tracePt t="9196" x="6929438" y="2295525"/>
          <p14:tracePt t="9212" x="6911975" y="2268538"/>
          <p14:tracePt t="9229" x="6884988" y="2251075"/>
          <p14:tracePt t="9245" x="6867525" y="2241550"/>
          <p14:tracePt t="9262" x="6813550" y="2214563"/>
          <p14:tracePt t="9279" x="6796088" y="2205038"/>
          <p14:tracePt t="9295" x="6742113" y="2179638"/>
          <p14:tracePt t="9312" x="6643688" y="2179638"/>
          <p14:tracePt t="9329" x="6562725" y="2170113"/>
          <p14:tracePt t="9345" x="6429375" y="2133600"/>
          <p14:tracePt t="9362" x="6303963" y="2125663"/>
          <p14:tracePt t="9379" x="6197600" y="2108200"/>
          <p14:tracePt t="9396" x="5973763" y="2098675"/>
          <p14:tracePt t="9412" x="5795963" y="2062163"/>
          <p14:tracePt t="9429" x="5688013" y="2062163"/>
          <p14:tracePt t="9445" x="5562600" y="2062163"/>
          <p14:tracePt t="9462" x="5438775" y="2062163"/>
          <p14:tracePt t="9478" x="5330825" y="2062163"/>
          <p14:tracePt t="9495" x="5241925" y="2062163"/>
          <p14:tracePt t="9512" x="5160963" y="2081213"/>
          <p14:tracePt t="9529" x="5099050" y="2133600"/>
          <p14:tracePt t="9546" x="5045075" y="2143125"/>
          <p14:tracePt t="9562" x="5000625" y="2179638"/>
          <p14:tracePt t="9580" x="4965700" y="2232025"/>
          <p14:tracePt t="9596" x="4956175" y="2259013"/>
          <p14:tracePt t="9612" x="4911725" y="2339975"/>
          <p14:tracePt t="9629" x="4911725" y="2384425"/>
          <p14:tracePt t="9645" x="4911725" y="2446338"/>
          <p14:tracePt t="9662" x="4911725" y="2536825"/>
          <p14:tracePt t="9679" x="4973638" y="2652713"/>
          <p14:tracePt t="9695" x="5018088" y="2751138"/>
          <p14:tracePt t="9712" x="5062538" y="2830513"/>
          <p14:tracePt t="9729" x="5116513" y="2911475"/>
          <p14:tracePt t="9745" x="5133975" y="2955925"/>
          <p14:tracePt t="9762" x="5187950" y="3017838"/>
          <p14:tracePt t="9779" x="5214938" y="3062288"/>
          <p14:tracePt t="9796" x="5276850" y="3205163"/>
          <p14:tracePt t="9813" x="5348288" y="3303588"/>
          <p14:tracePt t="9829" x="5429250" y="3375025"/>
          <p14:tracePt t="9845" x="5510213" y="3429000"/>
          <p14:tracePt t="9862" x="5599113" y="3465513"/>
          <p14:tracePt t="9879" x="5670550" y="3509963"/>
          <p14:tracePt t="9896" x="5705475" y="3509963"/>
          <p14:tracePt t="9912" x="5715000" y="3517900"/>
          <p14:tracePt t="9945" x="5759450" y="3517900"/>
          <p14:tracePt t="9962" x="5822950" y="3517900"/>
          <p14:tracePt t="9979" x="5946775" y="3500438"/>
          <p14:tracePt t="9996" x="6143625" y="3500438"/>
          <p14:tracePt t="10013" x="6296025" y="3500438"/>
          <p14:tracePt t="10029" x="6402388" y="3473450"/>
          <p14:tracePt t="10045" x="6483350" y="3455988"/>
          <p14:tracePt t="10062" x="6545263" y="3419475"/>
          <p14:tracePt t="10079" x="6581775" y="3367088"/>
          <p14:tracePt t="10095" x="6589713" y="3348038"/>
          <p14:tracePt t="10112" x="6608763" y="3295650"/>
          <p14:tracePt t="10128" x="6616700" y="3179763"/>
          <p14:tracePt t="10145" x="6616700" y="3108325"/>
          <p14:tracePt t="10162" x="6616700" y="3027363"/>
          <p14:tracePt t="10178" x="6616700" y="2982913"/>
          <p14:tracePt t="10196" x="6616700" y="2901950"/>
          <p14:tracePt t="10212" x="6616700" y="2857500"/>
          <p14:tracePt t="10229" x="6589713" y="2786063"/>
          <p14:tracePt t="10245" x="6527800" y="2724150"/>
          <p14:tracePt t="10262" x="6456363" y="2687638"/>
          <p14:tracePt t="10279" x="6394450" y="2660650"/>
          <p14:tracePt t="10295" x="6330950" y="2652713"/>
          <p14:tracePt t="10312" x="6286500" y="2608263"/>
          <p14:tracePt t="10329" x="6269038" y="2598738"/>
          <p14:tracePt t="10345" x="6232525" y="2598738"/>
          <p14:tracePt t="10362" x="6215063" y="2589213"/>
          <p14:tracePt t="10379" x="6170613" y="2589213"/>
          <p14:tracePt t="10396" x="6072188" y="2589213"/>
          <p14:tracePt t="10413" x="5965825" y="2589213"/>
          <p14:tracePt t="10429" x="5867400" y="2562225"/>
          <p14:tracePt t="10445" x="5803900" y="2562225"/>
          <p14:tracePt t="10462" x="5786438" y="2562225"/>
          <p14:tracePt t="10479" x="5768975" y="2554288"/>
          <p14:tracePt t="10512" x="5741988" y="2554288"/>
          <p14:tracePt t="10528" x="5724525" y="2554288"/>
          <p14:tracePt t="10546" x="5670550" y="2554288"/>
          <p14:tracePt t="10562" x="5572125" y="2554288"/>
          <p14:tracePt t="10579" x="5483225" y="2554288"/>
          <p14:tracePt t="10596" x="5367338" y="2554288"/>
          <p14:tracePt t="10612" x="5322888" y="2571750"/>
          <p14:tracePt t="10629" x="5286375" y="2589213"/>
          <p14:tracePt t="10645" x="5251450" y="2625725"/>
          <p14:tracePt t="10662" x="5232400" y="2652713"/>
          <p14:tracePt t="10679" x="5224463" y="2670175"/>
          <p14:tracePt t="10695" x="5187950" y="2714625"/>
          <p14:tracePt t="10712" x="5170488" y="2776538"/>
          <p14:tracePt t="10729" x="5160963" y="2840038"/>
          <p14:tracePt t="10745" x="5160963" y="2901950"/>
          <p14:tracePt t="10762" x="5160963" y="2955925"/>
          <p14:tracePt t="10779" x="5205413" y="3044825"/>
          <p14:tracePt t="10796" x="5276850" y="3125788"/>
          <p14:tracePt t="10812" x="5322888" y="3197225"/>
          <p14:tracePt t="10829" x="5384800" y="3295650"/>
          <p14:tracePt t="10845" x="5438775" y="3375025"/>
          <p14:tracePt t="10862" x="5537200" y="3429000"/>
          <p14:tracePt t="10879" x="5634038" y="3482975"/>
          <p14:tracePt t="10895" x="5751513" y="3527425"/>
          <p14:tracePt t="10912" x="5902325" y="3544888"/>
          <p14:tracePt t="10929" x="6081713" y="3554413"/>
          <p14:tracePt t="10946" x="6296025" y="3554413"/>
          <p14:tracePt t="10962" x="6446838" y="3554413"/>
          <p14:tracePt t="10979" x="6554788" y="3536950"/>
          <p14:tracePt t="10996" x="6616700" y="3482975"/>
          <p14:tracePt t="11012" x="6643688" y="3446463"/>
          <p14:tracePt t="11028" x="6653213" y="3394075"/>
          <p14:tracePt t="11045" x="6670675" y="3295650"/>
          <p14:tracePt t="11062" x="6732588" y="3160713"/>
          <p14:tracePt t="11079" x="6813550" y="3000375"/>
          <p14:tracePt t="11095" x="6894513" y="2874963"/>
          <p14:tracePt t="11112" x="6929438" y="2786063"/>
          <p14:tracePt t="11128" x="6973888" y="2724150"/>
          <p14:tracePt t="11146" x="6983413" y="2660650"/>
          <p14:tracePt t="11162" x="7010400" y="2562225"/>
          <p14:tracePt t="11178" x="7010400" y="2509838"/>
          <p14:tracePt t="11196" x="7010400" y="2446338"/>
          <p14:tracePt t="11212" x="7000875" y="2401888"/>
          <p14:tracePt t="11229" x="6956425" y="2347913"/>
          <p14:tracePt t="11245" x="6911975" y="2312988"/>
          <p14:tracePt t="11262" x="6840538" y="2295525"/>
          <p14:tracePt t="11279" x="6742113" y="2276475"/>
          <p14:tracePt t="11296" x="6626225" y="2251075"/>
          <p14:tracePt t="11312" x="6554788" y="2251075"/>
          <p14:tracePt t="11329" x="6429375" y="2251075"/>
          <p14:tracePt t="11346" x="6286500" y="2251075"/>
          <p14:tracePt t="11362" x="6153150" y="2251075"/>
          <p14:tracePt t="11379" x="6062663" y="2251075"/>
          <p14:tracePt t="11396" x="5956300" y="2251075"/>
          <p14:tracePt t="11413" x="5857875" y="2251075"/>
          <p14:tracePt t="11429" x="5776913" y="2251075"/>
          <p14:tracePt t="11445" x="5705475" y="2268538"/>
          <p14:tracePt t="11462" x="5616575" y="2322513"/>
          <p14:tracePt t="11479" x="5545138" y="2347913"/>
          <p14:tracePt t="11496" x="5465763" y="2384425"/>
          <p14:tracePt t="11512" x="5419725" y="2401888"/>
          <p14:tracePt t="11529" x="5384800" y="2428875"/>
          <p14:tracePt t="11545" x="5357813" y="2465388"/>
          <p14:tracePt t="11562" x="5330825" y="2527300"/>
          <p14:tracePt t="11579" x="5286375" y="2643188"/>
          <p14:tracePt t="11596" x="5286375" y="2759075"/>
          <p14:tracePt t="11612" x="5286375" y="2813050"/>
          <p14:tracePt t="11629" x="5303838" y="2884488"/>
          <p14:tracePt t="11645" x="5348288" y="2982913"/>
          <p14:tracePt t="11662" x="5384800" y="3017838"/>
          <p14:tracePt t="11679" x="5438775" y="3081338"/>
          <p14:tracePt t="11696" x="5456238" y="3116263"/>
          <p14:tracePt t="11712" x="5491163" y="3160713"/>
          <p14:tracePt t="11729" x="5581650" y="3197225"/>
          <p14:tracePt t="11745" x="5661025" y="3224213"/>
          <p14:tracePt t="11762" x="5705475" y="3251200"/>
          <p14:tracePt t="11779" x="5741988" y="3286125"/>
          <p14:tracePt t="11796" x="5786438" y="3303588"/>
          <p14:tracePt t="11812" x="5857875" y="3330575"/>
          <p14:tracePt t="11829" x="5911850" y="3340100"/>
          <p14:tracePt t="11845" x="6018213" y="3340100"/>
          <p14:tracePt t="11862" x="6161088" y="3340100"/>
          <p14:tracePt t="11879" x="6276975" y="3348038"/>
          <p14:tracePt t="11896" x="6340475" y="3348038"/>
          <p14:tracePt t="11912" x="6384925" y="3375025"/>
          <p14:tracePt t="11929" x="6419850" y="3375025"/>
          <p14:tracePt t="11945" x="6438900" y="3375025"/>
          <p14:tracePt t="11962" x="6491288" y="3375025"/>
          <p14:tracePt t="11979" x="6527800" y="3286125"/>
          <p14:tracePt t="11996" x="6634163" y="3116263"/>
          <p14:tracePt t="12012" x="6653213" y="3081338"/>
          <p14:tracePt t="12029" x="6653213" y="3017838"/>
          <p14:tracePt t="12046" x="6661150" y="2973388"/>
          <p14:tracePt t="12062" x="6688138" y="2911475"/>
          <p14:tracePt t="12078" x="6688138" y="2847975"/>
          <p14:tracePt t="12096" x="6688138" y="2759075"/>
          <p14:tracePt t="12112" x="6688138" y="2670175"/>
          <p14:tracePt t="12128" x="6688138" y="2571750"/>
          <p14:tracePt t="12145" x="6688138" y="2482850"/>
          <p14:tracePt t="12162" x="6661150" y="2401888"/>
          <p14:tracePt t="12178" x="6626225" y="2384425"/>
          <p14:tracePt t="12196" x="6572250" y="2339975"/>
          <p14:tracePt t="12212" x="6510338" y="2322513"/>
          <p14:tracePt t="12229" x="6402388" y="2322513"/>
          <p14:tracePt t="12245" x="6296025" y="2312988"/>
          <p14:tracePt t="12262" x="6143625" y="2268538"/>
          <p14:tracePt t="12279" x="5946775" y="2268538"/>
          <p14:tracePt t="12295" x="5768975" y="2251075"/>
          <p14:tracePt t="12312" x="5626100" y="2251075"/>
          <p14:tracePt t="12329" x="5500688" y="2251075"/>
          <p14:tracePt t="12346" x="5394325" y="2251075"/>
          <p14:tracePt t="12362" x="5313363" y="2268538"/>
          <p14:tracePt t="12379" x="5251450" y="2303463"/>
          <p14:tracePt t="12396" x="5197475" y="2374900"/>
          <p14:tracePt t="12413" x="5153025" y="2455863"/>
          <p14:tracePt t="12429" x="5126038" y="2536825"/>
          <p14:tracePt t="12446" x="5099050" y="2608263"/>
          <p14:tracePt t="12462" x="5099050" y="2705100"/>
          <p14:tracePt t="12479" x="5099050" y="2776538"/>
          <p14:tracePt t="12495" x="5099050" y="2857500"/>
          <p14:tracePt t="12512" x="5143500" y="2938463"/>
          <p14:tracePt t="12529" x="5224463" y="3017838"/>
          <p14:tracePt t="12546" x="5313363" y="3089275"/>
          <p14:tracePt t="12562" x="5367338" y="3133725"/>
          <p14:tracePt t="12578" x="5446713" y="3205163"/>
          <p14:tracePt t="12596" x="5554663" y="3313113"/>
          <p14:tracePt t="12613" x="5608638" y="3348038"/>
          <p14:tracePt t="12629" x="5705475" y="3402013"/>
          <p14:tracePt t="12645" x="5848350" y="3446463"/>
          <p14:tracePt t="12662" x="6000750" y="3465513"/>
          <p14:tracePt t="12679" x="6170613" y="3465513"/>
          <p14:tracePt t="12695" x="6402388" y="3465513"/>
          <p14:tracePt t="12712" x="6643688" y="3465513"/>
          <p14:tracePt t="12729" x="6831013" y="3419475"/>
          <p14:tracePt t="12745" x="6929438" y="3367088"/>
          <p14:tracePt t="12762" x="6973888" y="3330575"/>
          <p14:tracePt t="12779" x="6973888" y="3286125"/>
          <p14:tracePt t="12796" x="6965950" y="3152775"/>
          <p14:tracePt t="12812" x="6902450" y="2990850"/>
          <p14:tracePt t="12829" x="6875463" y="2884488"/>
          <p14:tracePt t="12846" x="6858000" y="2776538"/>
          <p14:tracePt t="12862" x="6823075" y="2697163"/>
          <p14:tracePt t="12879" x="6804025" y="2633663"/>
          <p14:tracePt t="12895" x="6796088" y="2589213"/>
          <p14:tracePt t="12912" x="6769100" y="2536825"/>
          <p14:tracePt t="12929" x="6732588" y="2490788"/>
          <p14:tracePt t="12946" x="6680200" y="2419350"/>
          <p14:tracePt t="12962" x="6562725" y="2366963"/>
          <p14:tracePt t="12979" x="6473825" y="2347913"/>
          <p14:tracePt t="12996" x="6251575" y="2303463"/>
          <p14:tracePt t="13012" x="6089650" y="2286000"/>
          <p14:tracePt t="13029" x="5902325" y="2268538"/>
          <p14:tracePt t="13045" x="5795963" y="2268538"/>
          <p14:tracePt t="13062" x="5732463" y="2268538"/>
          <p14:tracePt t="13079" x="5670550" y="2286000"/>
          <p14:tracePt t="13095" x="5626100" y="2322513"/>
          <p14:tracePt t="13112" x="5599113" y="2357438"/>
          <p14:tracePt t="13128" x="5562600" y="2428875"/>
          <p14:tracePt t="13146" x="5537200" y="2490788"/>
          <p14:tracePt t="13162" x="5483225" y="2608263"/>
          <p14:tracePt t="13179" x="5446713" y="2687638"/>
          <p14:tracePt t="13196" x="5411788" y="2803525"/>
          <p14:tracePt t="13212" x="5411788" y="2884488"/>
          <p14:tracePt t="13229" x="5411788" y="2946400"/>
          <p14:tracePt t="13246" x="5429250" y="3017838"/>
          <p14:tracePt t="13262" x="5483225" y="3098800"/>
          <p14:tracePt t="13279" x="5537200" y="3170238"/>
          <p14:tracePt t="13295" x="5589588" y="3232150"/>
          <p14:tracePt t="13312" x="5634038" y="3286125"/>
          <p14:tracePt t="13329" x="5705475" y="3340100"/>
          <p14:tracePt t="13345" x="5776913" y="3367088"/>
          <p14:tracePt t="13362" x="5875338" y="3402013"/>
          <p14:tracePt t="13379" x="5956300" y="3419475"/>
          <p14:tracePt t="13396" x="6153150" y="3419475"/>
          <p14:tracePt t="13412" x="6259513" y="3419475"/>
          <p14:tracePt t="13429" x="6384925" y="3419475"/>
          <p14:tracePt t="13445" x="6465888" y="3419475"/>
          <p14:tracePt t="13462" x="6554788" y="3419475"/>
          <p14:tracePt t="13478" x="6572250" y="3419475"/>
          <p14:tracePt t="13495" x="6589713" y="3419475"/>
          <p14:tracePt t="13512" x="6608763" y="3419475"/>
          <p14:tracePt t="13529" x="6643688" y="3419475"/>
          <p14:tracePt t="13545" x="6697663" y="3303588"/>
          <p14:tracePt t="13562" x="6715125" y="3187700"/>
          <p14:tracePt t="13579" x="6724650" y="3108325"/>
          <p14:tracePt t="13596" x="6751638" y="2973388"/>
          <p14:tracePt t="13612" x="6751638" y="2857500"/>
          <p14:tracePt t="13628" x="6751638" y="2786063"/>
          <p14:tracePt t="13645" x="6742113" y="2705100"/>
          <p14:tracePt t="13662" x="6697663" y="2625725"/>
          <p14:tracePt t="13679" x="6670675" y="2581275"/>
          <p14:tracePt t="13695" x="6626225" y="2527300"/>
          <p14:tracePt t="13712" x="6599238" y="2490788"/>
          <p14:tracePt t="13729" x="6589713" y="2473325"/>
          <p14:tracePt t="13745" x="6581775" y="2465388"/>
          <p14:tracePt t="13779" x="6572250" y="2465388"/>
          <p14:tracePt t="13796" x="6518275" y="2455863"/>
          <p14:tracePt t="13812" x="6473825" y="2455863"/>
          <p14:tracePt t="13828" x="6446838" y="2455863"/>
          <p14:tracePt t="13845" x="6394450" y="2446338"/>
          <p14:tracePt t="13862" x="6357938" y="2419350"/>
          <p14:tracePt t="13879" x="6348413" y="2419350"/>
          <p14:tracePt t="13895" x="6330950" y="2411413"/>
          <p14:tracePt t="13912" x="6286500" y="2411413"/>
          <p14:tracePt t="13929" x="6242050" y="2411413"/>
          <p14:tracePt t="13945" x="6161088" y="2411413"/>
          <p14:tracePt t="13962" x="6089650" y="2411413"/>
          <p14:tracePt t="13979" x="5983288" y="2411413"/>
          <p14:tracePt t="13995" x="5848350" y="2411413"/>
          <p14:tracePt t="14012" x="5776913" y="2411413"/>
          <p14:tracePt t="14028" x="5697538" y="2411413"/>
          <p14:tracePt t="14045" x="5626100" y="2411413"/>
          <p14:tracePt t="14062" x="5572125" y="2438400"/>
          <p14:tracePt t="14078" x="5527675" y="2465388"/>
          <p14:tracePt t="14095" x="5500688" y="2500313"/>
          <p14:tracePt t="14112" x="5465763" y="2554288"/>
          <p14:tracePt t="14129" x="5446713" y="2598738"/>
          <p14:tracePt t="14145" x="5446713" y="2660650"/>
          <p14:tracePt t="14162" x="5446713" y="2732088"/>
          <p14:tracePt t="14178" x="5446713" y="2813050"/>
          <p14:tracePt t="14195" x="5456238" y="2938463"/>
          <p14:tracePt t="14212" x="5491163" y="3000375"/>
          <p14:tracePt t="14228" x="5562600" y="3143250"/>
          <p14:tracePt t="14245" x="5572125" y="3187700"/>
          <p14:tracePt t="14262" x="5626100" y="3251200"/>
          <p14:tracePt t="14278" x="5680075" y="3286125"/>
          <p14:tracePt t="14295" x="5751513" y="3340100"/>
          <p14:tracePt t="14312" x="5830888" y="3367088"/>
          <p14:tracePt t="14328" x="5946775" y="3394075"/>
          <p14:tracePt t="14345" x="6072188" y="3411538"/>
          <p14:tracePt t="14362" x="6170613" y="3429000"/>
          <p14:tracePt t="14379" x="6259513" y="3455988"/>
          <p14:tracePt t="14395" x="6276975" y="3455988"/>
          <p14:tracePt t="14412" x="6303963" y="3446463"/>
          <p14:tracePt t="14429" x="6340475" y="3429000"/>
          <p14:tracePt t="14445" x="6357938" y="3402013"/>
          <p14:tracePt t="14462" x="6419850" y="3384550"/>
          <p14:tracePt t="14478" x="6518275" y="3322638"/>
          <p14:tracePt t="14495" x="6608763" y="3286125"/>
          <p14:tracePt t="14512" x="6653213" y="3241675"/>
          <p14:tracePt t="14528" x="6680200" y="3197225"/>
          <p14:tracePt t="14545" x="6680200" y="3116263"/>
          <p14:tracePt t="14562" x="6680200" y="3009900"/>
          <p14:tracePt t="14578" x="6680200" y="2919413"/>
          <p14:tracePt t="14596" x="6643688" y="2786063"/>
          <p14:tracePt t="14612" x="6634163" y="2724150"/>
          <p14:tracePt t="14628" x="6616700" y="2679700"/>
          <p14:tracePt t="14645" x="6608763" y="2652713"/>
          <p14:tracePt t="14662" x="6599238" y="2616200"/>
          <p14:tracePt t="14678" x="6572250" y="2554288"/>
          <p14:tracePt t="14695" x="6537325" y="2509838"/>
          <p14:tracePt t="14712" x="6518275" y="2465388"/>
          <p14:tracePt t="14728" x="6465888" y="2393950"/>
          <p14:tracePt t="14745" x="6438900" y="2366963"/>
          <p14:tracePt t="14762" x="6394450" y="2312988"/>
          <p14:tracePt t="14778" x="6348413" y="2295525"/>
          <p14:tracePt t="14796" x="6296025" y="2268538"/>
          <p14:tracePt t="14813" x="6180138" y="2241550"/>
          <p14:tracePt t="14829" x="6108700" y="2241550"/>
          <p14:tracePt t="14845" x="6027738" y="2241550"/>
          <p14:tracePt t="14862" x="5965825" y="2241550"/>
          <p14:tracePt t="14878" x="5902325" y="2241550"/>
          <p14:tracePt t="14895" x="5857875" y="2241550"/>
          <p14:tracePt t="14912" x="5786438" y="2241550"/>
          <p14:tracePt t="14928" x="5741988" y="2276475"/>
          <p14:tracePt t="14945" x="5724525" y="2295525"/>
          <p14:tracePt t="14962" x="5705475" y="2312988"/>
          <p14:tracePt t="14978" x="5697538" y="2347913"/>
          <p14:tracePt t="14996" x="5688013" y="2384425"/>
          <p14:tracePt t="15012" x="5688013" y="2411413"/>
          <p14:tracePt t="15029" x="5688013" y="2446338"/>
          <p14:tracePt t="15045" x="5688013" y="2490788"/>
          <p14:tracePt t="15062" x="5697538" y="2562225"/>
          <p14:tracePt t="15078" x="5697538" y="2589213"/>
          <p14:tracePt t="15095" x="5715000" y="2652713"/>
          <p14:tracePt t="15112" x="5741988" y="2687638"/>
          <p14:tracePt t="15129" x="5759450" y="2714625"/>
          <p14:tracePt t="15145" x="5795963" y="2751138"/>
          <p14:tracePt t="15162" x="5830888" y="2786063"/>
          <p14:tracePt t="15178" x="5867400" y="2803525"/>
          <p14:tracePt t="15196" x="5965825" y="2847975"/>
          <p14:tracePt t="15213" x="6027738" y="2874963"/>
          <p14:tracePt t="15229" x="6054725" y="2874963"/>
          <p14:tracePt t="15245" x="6099175" y="2874963"/>
          <p14:tracePt t="15262" x="6116638" y="2874963"/>
          <p14:tracePt t="15278" x="6143625" y="2874963"/>
          <p14:tracePt t="15295" x="6188075" y="2867025"/>
          <p14:tracePt t="15312" x="6224588" y="2857500"/>
          <p14:tracePt t="15328" x="6276975" y="2830513"/>
          <p14:tracePt t="15345" x="6323013" y="2813050"/>
          <p14:tracePt t="15362" x="6348413" y="2786063"/>
          <p14:tracePt t="15412" x="6348413" y="2776538"/>
          <p14:tracePt t="15420" x="6348413" y="2741613"/>
          <p14:tracePt t="15429" x="6348413" y="2714625"/>
          <p14:tracePt t="15445" x="6348413" y="2670175"/>
          <p14:tracePt t="15462" x="6348413" y="2652713"/>
          <p14:tracePt t="15495" x="6348413" y="2633663"/>
          <p14:tracePt t="15612" x="6348413" y="2625725"/>
          <p14:tracePt t="15716" x="6348413" y="2616200"/>
          <p14:tracePt t="15732" x="6348413" y="2598738"/>
          <p14:tracePt t="15748" x="6348413" y="2581275"/>
          <p14:tracePt t="15764" x="6348413" y="2571750"/>
          <p14:tracePt t="15772" x="6348413" y="2562225"/>
          <p14:tracePt t="15780" x="6348413" y="2527300"/>
          <p14:tracePt t="15796" x="6348413" y="2446338"/>
          <p14:tracePt t="15812" x="6348413" y="2374900"/>
          <p14:tracePt t="15828" x="6348413" y="2330450"/>
          <p14:tracePt t="15845" x="6348413" y="2276475"/>
          <p14:tracePt t="15862" x="6384925" y="2241550"/>
          <p14:tracePt t="15878" x="6429375" y="2232025"/>
          <p14:tracePt t="15895" x="6456363" y="2205038"/>
          <p14:tracePt t="15912" x="6500813" y="2160588"/>
          <p14:tracePt t="15929" x="6527800" y="2125663"/>
          <p14:tracePt t="15945" x="6554788" y="2116138"/>
          <p14:tracePt t="15980" x="6562725" y="2098675"/>
          <p14:tracePt t="16012" x="6562725" y="2089150"/>
          <p14:tracePt t="16036" x="6562725" y="2081213"/>
          <p14:tracePt t="16045" x="6562725" y="2071688"/>
          <p14:tracePt t="16052" x="6562725" y="2054225"/>
          <p14:tracePt t="16062" x="6562725" y="2027238"/>
          <p14:tracePt t="16078" x="6562725" y="1965325"/>
          <p14:tracePt t="16095" x="6581775" y="1919288"/>
          <p14:tracePt t="16112" x="6589713" y="1874838"/>
          <p14:tracePt t="16128" x="6589713" y="1839913"/>
          <p14:tracePt t="16145" x="6589713" y="1795463"/>
          <p14:tracePt t="16162" x="6589713" y="1751013"/>
          <p14:tracePt t="16178" x="6589713" y="1741488"/>
          <p14:tracePt t="16196" x="6589713" y="1697038"/>
          <p14:tracePt t="16212" x="6589713" y="1687513"/>
          <p14:tracePt t="16229" x="6589713" y="1652588"/>
          <p14:tracePt t="16245" x="6589713" y="1633538"/>
          <p14:tracePt t="16262" x="6589713" y="1625600"/>
          <p14:tracePt t="16278" x="6589713" y="1589088"/>
          <p14:tracePt t="16295" x="6562725" y="1571625"/>
          <p14:tracePt t="16312" x="6554788" y="1562100"/>
          <p14:tracePt t="16345" x="6537325" y="1554163"/>
          <p14:tracePt t="16748" x="6510338" y="1562100"/>
          <p14:tracePt t="16756" x="6500813" y="1571625"/>
          <p14:tracePt t="16763" x="6491288" y="1581150"/>
          <p14:tracePt t="16778" x="6456363" y="1598613"/>
          <p14:tracePt t="16796" x="6429375" y="1616075"/>
          <p14:tracePt t="16812" x="6411913" y="1616075"/>
          <p14:tracePt t="16828" x="6394450" y="1643063"/>
          <p14:tracePt t="16868" x="6384925" y="1643063"/>
          <p14:tracePt t="16884" x="6348413" y="1643063"/>
          <p14:tracePt t="16895" x="6323013" y="1643063"/>
          <p14:tracePt t="16912" x="6259513" y="1643063"/>
          <p14:tracePt t="16928" x="6215063" y="1643063"/>
          <p14:tracePt t="16945" x="6170613" y="1643063"/>
          <p14:tracePt t="16962" x="6161088" y="1633538"/>
          <p14:tracePt t="16979" x="6126163" y="1633538"/>
          <p14:tracePt t="16996" x="6116638" y="1633538"/>
          <p14:tracePt t="17012" x="6099175" y="1633538"/>
          <p14:tracePt t="17029" x="6081713" y="1633538"/>
          <p14:tracePt t="17045" x="6062663" y="1633538"/>
          <p14:tracePt t="17062" x="6045200" y="1633538"/>
          <p14:tracePt t="17079" x="5991225" y="1643063"/>
          <p14:tracePt t="17095" x="5946775" y="1652588"/>
          <p14:tracePt t="17112" x="5919788" y="1670050"/>
          <p14:tracePt t="17128" x="5894388" y="1679575"/>
          <p14:tracePt t="17172" x="5884863" y="1687513"/>
          <p14:tracePt t="17188" x="5884863" y="1697038"/>
          <p14:tracePt t="17196" x="5867400" y="1704975"/>
          <p14:tracePt t="17213" x="5857875" y="1741488"/>
          <p14:tracePt t="17229" x="5857875" y="1751013"/>
          <p14:tracePt t="17245" x="5848350" y="1785938"/>
          <p14:tracePt t="17261" x="5840413" y="1795463"/>
          <p14:tracePt t="17278" x="5840413" y="1803400"/>
          <p14:tracePt t="17295" x="5840413" y="1822450"/>
          <p14:tracePt t="17312" x="5840413" y="1847850"/>
          <p14:tracePt t="17328" x="5840413" y="1866900"/>
          <p14:tracePt t="17345" x="5840413" y="1874838"/>
          <p14:tracePt t="17378" x="5840413" y="1911350"/>
          <p14:tracePt t="17395" x="5848350" y="1919288"/>
          <p14:tracePt t="17413" x="5857875" y="1928813"/>
          <p14:tracePt t="17429" x="5884863" y="1946275"/>
          <p14:tracePt t="17445" x="5911850" y="1973263"/>
          <p14:tracePt t="17461" x="5929313" y="1982788"/>
          <p14:tracePt t="17478" x="5956300" y="1990725"/>
          <p14:tracePt t="17495" x="5965825" y="1990725"/>
          <p14:tracePt t="17512" x="6000750" y="2000250"/>
          <p14:tracePt t="17528" x="6045200" y="2000250"/>
          <p14:tracePt t="17545" x="6081713" y="2027238"/>
          <p14:tracePt t="17562" x="6108700" y="2027238"/>
          <p14:tracePt t="17578" x="6153150" y="2027238"/>
          <p14:tracePt t="17596" x="6242050" y="2027238"/>
          <p14:tracePt t="17612" x="6286500" y="2027238"/>
          <p14:tracePt t="17628" x="6357938" y="2027238"/>
          <p14:tracePt t="17645" x="6429375" y="2027238"/>
          <p14:tracePt t="17662" x="6465888" y="2027238"/>
          <p14:tracePt t="17678" x="6491288" y="2027238"/>
          <p14:tracePt t="17695" x="6518275" y="2000250"/>
          <p14:tracePt t="17712" x="6537325" y="1965325"/>
          <p14:tracePt t="17728" x="6545263" y="1919288"/>
          <p14:tracePt t="17745" x="6545263" y="1901825"/>
          <p14:tracePt t="17761" x="6545263" y="1847850"/>
          <p14:tracePt t="17778" x="6545263" y="1812925"/>
          <p14:tracePt t="17796" x="6554788" y="1768475"/>
          <p14:tracePt t="17812" x="6554788" y="1741488"/>
          <p14:tracePt t="17828" x="6554788" y="1687513"/>
          <p14:tracePt t="17845" x="6518275" y="1670050"/>
          <p14:tracePt t="17862" x="6456363" y="1633538"/>
          <p14:tracePt t="17878" x="6419850" y="1625600"/>
          <p14:tracePt t="17895" x="6367463" y="1589088"/>
          <p14:tracePt t="17912" x="6323013" y="1562100"/>
          <p14:tracePt t="17928" x="6276975" y="1544638"/>
          <p14:tracePt t="17945" x="6242050" y="1527175"/>
          <p14:tracePt t="17962" x="6205538" y="1527175"/>
          <p14:tracePt t="17978" x="6161088" y="1517650"/>
          <p14:tracePt t="17996" x="6089650" y="1517650"/>
          <p14:tracePt t="18012" x="6037263" y="1517650"/>
          <p14:tracePt t="18028" x="5983288" y="1517650"/>
          <p14:tracePt t="18045" x="5938838" y="1517650"/>
          <p14:tracePt t="18062" x="5929313" y="1517650"/>
          <p14:tracePt t="18079" x="5911850" y="1527175"/>
          <p14:tracePt t="18095" x="5884863" y="1536700"/>
          <p14:tracePt t="18112" x="5867400" y="1571625"/>
          <p14:tracePt t="18128" x="5867400" y="1589088"/>
          <p14:tracePt t="18145" x="5848350" y="1633538"/>
          <p14:tracePt t="18162" x="5848350" y="1679575"/>
          <p14:tracePt t="18178" x="5840413" y="1724025"/>
          <p14:tracePt t="18195" x="5830888" y="1741488"/>
          <p14:tracePt t="18212" x="5830888" y="1751013"/>
          <p14:tracePt t="18228" x="5830888" y="1785938"/>
          <p14:tracePt t="18245" x="5840413" y="1795463"/>
          <p14:tracePt t="18261" x="5857875" y="1822450"/>
          <p14:tracePt t="18278" x="5857875" y="1839913"/>
          <p14:tracePt t="18295" x="5894388" y="1874838"/>
          <p14:tracePt t="18312" x="5911850" y="1901825"/>
          <p14:tracePt t="18328" x="5929313" y="1919288"/>
          <p14:tracePt t="18345" x="5938838" y="1938338"/>
          <p14:tracePt t="18362" x="5956300" y="1946275"/>
          <p14:tracePt t="18378" x="6010275" y="1965325"/>
          <p14:tracePt t="18396" x="6045200" y="1982788"/>
          <p14:tracePt t="18412" x="6108700" y="1982788"/>
          <p14:tracePt t="18428" x="6170613" y="1990725"/>
          <p14:tracePt t="18445" x="6224588" y="2000250"/>
          <p14:tracePt t="18462" x="6232525" y="2000250"/>
          <p14:tracePt t="18478" x="6242050" y="2000250"/>
          <p14:tracePt t="18495" x="6251575" y="2000250"/>
          <p14:tracePt t="18512" x="6269038" y="2000250"/>
          <p14:tracePt t="18528" x="6296025" y="2000250"/>
          <p14:tracePt t="18545" x="6330950" y="2000250"/>
          <p14:tracePt t="18562" x="6375400" y="2000250"/>
          <p14:tracePt t="18578" x="6446838" y="1965325"/>
          <p14:tracePt t="18595" x="6465888" y="1946275"/>
          <p14:tracePt t="18620" x="6473825" y="1938338"/>
          <p14:tracePt t="18629" x="6483350" y="1928813"/>
          <p14:tracePt t="18645" x="6483350" y="1911350"/>
          <p14:tracePt t="18661" x="6483350" y="1866900"/>
          <p14:tracePt t="18678" x="6483350" y="1847850"/>
          <p14:tracePt t="18695" x="6483350" y="1822450"/>
          <p14:tracePt t="18712" x="6483350" y="1803400"/>
          <p14:tracePt t="18728" x="6483350" y="1758950"/>
          <p14:tracePt t="18745" x="6483350" y="1731963"/>
          <p14:tracePt t="18761" x="6483350" y="1704975"/>
          <p14:tracePt t="18778" x="6483350" y="1660525"/>
          <p14:tracePt t="18795" x="6456363" y="1598613"/>
          <p14:tracePt t="18812" x="6446838" y="1581150"/>
          <p14:tracePt t="18829" x="6419850" y="1562100"/>
          <p14:tracePt t="18845" x="6394450" y="1536700"/>
          <p14:tracePt t="18862" x="6375400" y="1527175"/>
          <p14:tracePt t="18878" x="6357938" y="1517650"/>
          <p14:tracePt t="18895" x="6348413" y="1517650"/>
          <p14:tracePt t="18912" x="6296025" y="1509713"/>
          <p14:tracePt t="18928" x="6251575" y="1509713"/>
          <p14:tracePt t="18945" x="6197600" y="1490663"/>
          <p14:tracePt t="18962" x="6180138" y="1482725"/>
          <p14:tracePt t="18978" x="6143625" y="1482725"/>
          <p14:tracePt t="18995" x="6099175" y="1482725"/>
          <p14:tracePt t="19012" x="6089650" y="1482725"/>
          <p14:tracePt t="19029" x="6072188" y="1482725"/>
          <p14:tracePt t="19045" x="6027738" y="1482725"/>
          <p14:tracePt t="19062" x="5991225" y="1482725"/>
          <p14:tracePt t="19078" x="5946775" y="1490663"/>
          <p14:tracePt t="19095" x="5911850" y="1500188"/>
          <p14:tracePt t="19112" x="5894388" y="1509713"/>
          <p14:tracePt t="19128" x="5875338" y="1509713"/>
          <p14:tracePt t="19145" x="5857875" y="1527175"/>
          <p14:tracePt t="19162" x="5857875" y="1536700"/>
          <p14:tracePt t="19178" x="5848350" y="1554163"/>
          <p14:tracePt t="19195" x="5840413" y="1581150"/>
          <p14:tracePt t="19212" x="5840413" y="1643063"/>
          <p14:tracePt t="19228" x="5813425" y="1679575"/>
          <p14:tracePt t="19245" x="5813425" y="1724025"/>
          <p14:tracePt t="19261" x="5813425" y="1758950"/>
          <p14:tracePt t="19278" x="5813425" y="1785938"/>
          <p14:tracePt t="19295" x="5813425" y="1803400"/>
          <p14:tracePt t="19311" x="5822950" y="1812925"/>
          <p14:tracePt t="19328" x="5840413" y="1830388"/>
          <p14:tracePt t="19345" x="5875338" y="1847850"/>
          <p14:tracePt t="19362" x="5919788" y="1884363"/>
          <p14:tracePt t="19378" x="5946775" y="1901825"/>
          <p14:tracePt t="19395" x="5965825" y="1901825"/>
          <p14:tracePt t="19412" x="5983288" y="1919288"/>
          <p14:tracePt t="19476" x="6010275" y="1938338"/>
          <p14:tracePt t="19484" x="6018213" y="1938338"/>
          <p14:tracePt t="19495" x="6027738" y="1938338"/>
          <p14:tracePt t="19512" x="6037263" y="1938338"/>
          <p14:tracePt t="19529" x="6045200" y="1946275"/>
          <p14:tracePt t="19545" x="6072188" y="1946275"/>
          <p14:tracePt t="19562" x="6081713" y="1946275"/>
          <p14:tracePt t="19578" x="6089650" y="1946275"/>
          <p14:tracePt t="19595" x="6126163" y="1946275"/>
          <p14:tracePt t="19596" x="6134100" y="1946275"/>
          <p14:tracePt t="19612" x="6180138" y="1946275"/>
          <p14:tracePt t="19629" x="6205538" y="1946275"/>
          <p14:tracePt t="19645" x="6276975" y="1919288"/>
          <p14:tracePt t="19661" x="6367463" y="1893888"/>
          <p14:tracePt t="19678" x="6429375" y="1857375"/>
          <p14:tracePt t="19695" x="6465888" y="1830388"/>
          <p14:tracePt t="19712" x="6500813" y="1822450"/>
          <p14:tracePt t="19729" x="6510338" y="1795463"/>
          <p14:tracePt t="19745" x="6510338" y="1768475"/>
          <p14:tracePt t="19762" x="6510338" y="1758950"/>
          <p14:tracePt t="19778" x="6510338" y="1741488"/>
          <p14:tracePt t="19795" x="6510338" y="1731963"/>
          <p14:tracePt t="19812" x="6510338" y="1697038"/>
          <p14:tracePt t="19828" x="6510338" y="1687513"/>
          <p14:tracePt t="19845" x="6510338" y="1660525"/>
          <p14:tracePt t="19862" x="6500813" y="1633538"/>
          <p14:tracePt t="19878" x="6456363" y="1616075"/>
          <p14:tracePt t="19895" x="6394450" y="1571625"/>
          <p14:tracePt t="19912" x="6313488" y="1544638"/>
          <p14:tracePt t="19929" x="6251575" y="1527175"/>
          <p14:tracePt t="19945" x="6197600" y="1509713"/>
          <p14:tracePt t="19962" x="6180138" y="1509713"/>
          <p14:tracePt t="19978" x="6161088" y="1509713"/>
          <p14:tracePt t="19995" x="6134100" y="1509713"/>
          <p14:tracePt t="20012" x="6081713" y="1509713"/>
          <p14:tracePt t="20029" x="6037263" y="1527175"/>
          <p14:tracePt t="20045" x="6010275" y="1544638"/>
          <p14:tracePt t="20062" x="5973763" y="1562100"/>
          <p14:tracePt t="20078" x="5965825" y="1581150"/>
          <p14:tracePt t="20095" x="5965825" y="1598613"/>
          <p14:tracePt t="20112" x="5965825" y="1633538"/>
          <p14:tracePt t="20128" x="5965825" y="1687513"/>
          <p14:tracePt t="20145" x="5965825" y="1758950"/>
          <p14:tracePt t="20162" x="5965825" y="1847850"/>
          <p14:tracePt t="20179" x="5965825" y="1911350"/>
          <p14:tracePt t="20195" x="5965825" y="1946275"/>
          <p14:tracePt t="20212" x="6000750" y="2062163"/>
          <p14:tracePt t="20229" x="6018213" y="2089150"/>
          <p14:tracePt t="20245" x="6045200" y="2116138"/>
          <p14:tracePt t="20261" x="6054725" y="2125663"/>
          <p14:tracePt t="20279" x="6099175" y="2133600"/>
          <p14:tracePt t="20295" x="6161088" y="2133600"/>
          <p14:tracePt t="20311" x="6197600" y="2160588"/>
          <p14:tracePt t="20328" x="6224588" y="2160588"/>
          <p14:tracePt t="20363" x="6251575" y="2160588"/>
          <p14:tracePt t="20379" x="6259513" y="2160588"/>
          <p14:tracePt t="20395" x="6276975" y="2160588"/>
          <p14:tracePt t="20412" x="6330950" y="2133600"/>
          <p14:tracePt t="20429" x="6367463" y="2098675"/>
          <p14:tracePt t="20445" x="6402388" y="2081213"/>
          <p14:tracePt t="20461" x="6446838" y="2044700"/>
          <p14:tracePt t="20479" x="6465888" y="2027238"/>
          <p14:tracePt t="20495" x="6483350" y="1990725"/>
          <p14:tracePt t="20512" x="6500813" y="1982788"/>
          <p14:tracePt t="20528" x="6500813" y="1938338"/>
          <p14:tracePt t="20545" x="6500813" y="1893888"/>
          <p14:tracePt t="20562" x="6500813" y="1847850"/>
          <p14:tracePt t="20578" x="6500813" y="1795463"/>
          <p14:tracePt t="20596" x="6500813" y="1758950"/>
          <p14:tracePt t="20612" x="6483350" y="1714500"/>
          <p14:tracePt t="20629" x="6473825" y="1704975"/>
          <p14:tracePt t="20645" x="6456363" y="1697038"/>
          <p14:tracePt t="20662" x="6438900" y="1670050"/>
          <p14:tracePt t="20678" x="6375400" y="1660525"/>
          <p14:tracePt t="20695" x="6348413" y="1660525"/>
          <p14:tracePt t="20712" x="6286500" y="1643063"/>
          <p14:tracePt t="20728" x="6232525" y="1633538"/>
          <p14:tracePt t="20745" x="6180138" y="1625600"/>
          <p14:tracePt t="20762" x="6170613" y="1608138"/>
          <p14:tracePt t="20796" x="6161088" y="1608138"/>
          <p14:tracePt t="20812" x="6116638" y="1608138"/>
          <p14:tracePt t="20828" x="6108700" y="1608138"/>
          <p14:tracePt t="20845" x="6081713" y="1616075"/>
          <p14:tracePt t="20878" x="6072188" y="1616075"/>
          <p14:tracePt t="20900" x="6062663" y="1598613"/>
          <p14:tracePt t="20915" x="6062663" y="1589088"/>
          <p14:tracePt t="20940" x="6062663" y="1571625"/>
          <p14:tracePt t="20972" x="6062663" y="1562100"/>
          <p14:tracePt t="21020" x="6062663" y="1536700"/>
          <p14:tracePt t="21068" x="6081713" y="1527175"/>
          <p14:tracePt t="21132" x="6081713" y="1517650"/>
          <p14:tracePt t="21396" x="6099175" y="1490663"/>
          <p14:tracePt t="21412" x="6126163" y="1490663"/>
          <p14:tracePt t="21420" x="6143625" y="1490663"/>
          <p14:tracePt t="21429" x="6153150" y="1482725"/>
          <p14:tracePt t="21445" x="6188075" y="1473200"/>
          <p14:tracePt t="21478" x="6197600" y="1473200"/>
          <p14:tracePt t="21772" x="6215063" y="1473200"/>
          <p14:tracePt t="21828" x="6232525" y="1473200"/>
          <p14:tracePt t="21892" x="6242050" y="1473200"/>
          <p14:tracePt t="21932" x="6251575" y="1473200"/>
          <p14:tracePt t="21939" x="6269038" y="1473200"/>
          <p14:tracePt t="21948" x="6276975" y="1473200"/>
          <p14:tracePt t="21961" x="6296025" y="1473200"/>
          <p14:tracePt t="21978" x="6323013" y="1473200"/>
          <p14:tracePt t="21995" x="6330950" y="1473200"/>
          <p14:tracePt t="22012" x="6394450" y="1473200"/>
          <p14:tracePt t="22029" x="6402388" y="1473200"/>
          <p14:tracePt t="22045" x="6438900" y="1473200"/>
          <p14:tracePt t="22316" x="6446838" y="1473200"/>
          <p14:tracePt t="23604" x="6456363" y="1473200"/>
          <p14:tracePt t="23612" x="6456363" y="1482725"/>
          <p14:tracePt t="23620" x="6456363" y="1490663"/>
          <p14:tracePt t="23636" x="6456363" y="1509713"/>
          <p14:tracePt t="23646" x="6456363" y="1517650"/>
          <p14:tracePt t="23661" x="6456363" y="1544638"/>
          <p14:tracePt t="23678" x="6456363" y="1571625"/>
          <p14:tracePt t="23695" x="6456363" y="1608138"/>
          <p14:tracePt t="23711" x="6456363" y="1652588"/>
          <p14:tracePt t="23728" x="6456363" y="1670050"/>
          <p14:tracePt t="23745" x="6446838" y="1697038"/>
          <p14:tracePt t="23762" x="6446838" y="1731963"/>
          <p14:tracePt t="23778" x="6446838" y="1776413"/>
          <p14:tracePt t="23811" x="6446838" y="1785938"/>
          <p14:tracePt t="23988" x="6446838" y="1812925"/>
          <p14:tracePt t="24004" x="6446838" y="1822450"/>
          <p14:tracePt t="24020" x="6446838" y="1830388"/>
          <p14:tracePt t="24060" x="6446838" y="1839913"/>
          <p14:tracePt t="24068" x="6446838" y="1857375"/>
          <p14:tracePt t="24078" x="6446838" y="1874838"/>
          <p14:tracePt t="24095" x="6446838" y="1884363"/>
          <p14:tracePt t="24111" x="6446838" y="1893888"/>
          <p14:tracePt t="24132" x="6446838" y="1911350"/>
          <p14:tracePt t="24145" x="6446838" y="1919288"/>
          <p14:tracePt t="24161" x="6446838" y="1938338"/>
          <p14:tracePt t="24178" x="6446838" y="1946275"/>
          <p14:tracePt t="24196" x="6429375" y="1990725"/>
          <p14:tracePt t="24212" x="6367463" y="2000250"/>
          <p14:tracePt t="24228" x="6269038" y="2044700"/>
          <p14:tracePt t="24245" x="6242050" y="2062163"/>
          <p14:tracePt t="24262" x="6205538" y="2081213"/>
          <p14:tracePt t="24295" x="6197600" y="2089150"/>
          <p14:tracePt t="24311" x="6188075" y="2098675"/>
          <p14:tracePt t="24628" x="6197600" y="2098675"/>
          <p14:tracePt t="24636" x="6205538" y="2098675"/>
          <p14:tracePt t="24645" x="6242050" y="2098675"/>
          <p14:tracePt t="24662" x="6303963" y="2098675"/>
          <p14:tracePt t="24678" x="6375400" y="2098675"/>
          <p14:tracePt t="24695" x="6438900" y="2098675"/>
          <p14:tracePt t="24712" x="6483350" y="2089150"/>
          <p14:tracePt t="24728" x="6500813" y="2089150"/>
          <p14:tracePt t="24745" x="6510338" y="2089150"/>
          <p14:tracePt t="24761" x="6527800" y="2081213"/>
          <p14:tracePt t="24778" x="6537325" y="2081213"/>
          <p14:tracePt t="24811" x="6554788" y="2071688"/>
          <p14:tracePt t="24829" x="6572250" y="2054225"/>
          <p14:tracePt t="24861" x="6572250" y="2036763"/>
          <p14:tracePt t="24868" x="6581775" y="2017713"/>
          <p14:tracePt t="24878" x="6581775" y="2009775"/>
          <p14:tracePt t="24895" x="6608763" y="1965325"/>
          <p14:tracePt t="24911" x="6616700" y="1928813"/>
          <p14:tracePt t="24928" x="6616700" y="1874838"/>
          <p14:tracePt t="24945" x="6616700" y="1830388"/>
          <p14:tracePt t="24961" x="6616700" y="1768475"/>
          <p14:tracePt t="24978" x="6616700" y="1724025"/>
          <p14:tracePt t="24995" x="6616700" y="1714500"/>
          <p14:tracePt t="25092" x="6616700" y="1697038"/>
          <p14:tracePt t="25100" x="6589713" y="1687513"/>
          <p14:tracePt t="25116" x="6554788" y="1679575"/>
          <p14:tracePt t="25128" x="6545263" y="1679575"/>
          <p14:tracePt t="25145" x="6465888" y="1625600"/>
          <p14:tracePt t="25161" x="6419850" y="1589088"/>
          <p14:tracePt t="25178" x="6384925" y="1581150"/>
          <p14:tracePt t="25195" x="6340475" y="1571625"/>
          <p14:tracePt t="25212" x="6269038" y="1554163"/>
          <p14:tracePt t="25228" x="6232525" y="1554163"/>
          <p14:tracePt t="25245" x="6188075" y="1554163"/>
          <p14:tracePt t="25261" x="6153150" y="1554163"/>
          <p14:tracePt t="25278" x="6143625" y="1554163"/>
          <p14:tracePt t="25295" x="6134100" y="1554163"/>
          <p14:tracePt t="25355" x="6126163" y="1554163"/>
          <p14:tracePt t="25364" x="6099175" y="1554163"/>
          <p14:tracePt t="25388" x="6072188" y="1527175"/>
          <p14:tracePt t="25420" x="6062663" y="1517650"/>
          <p14:tracePt t="25516" x="6089650" y="1509713"/>
          <p14:tracePt t="25524" x="6161088" y="1509713"/>
          <p14:tracePt t="25532" x="6215063" y="1509713"/>
          <p14:tracePt t="25544" x="6269038" y="1509713"/>
          <p14:tracePt t="25561" x="6348413" y="1509713"/>
          <p14:tracePt t="25578" x="6419850" y="1509713"/>
          <p14:tracePt t="25595" x="6473825" y="1509713"/>
          <p14:tracePt t="25611" x="6483350" y="1509713"/>
          <p14:tracePt t="25756" x="6491288" y="1509713"/>
          <p14:tracePt t="25764" x="6491288" y="1517650"/>
          <p14:tracePt t="25772" x="6491288" y="1527175"/>
          <p14:tracePt t="25780" x="6491288" y="1536700"/>
          <p14:tracePt t="25794" x="6491288" y="1562100"/>
          <p14:tracePt t="25812" x="6491288" y="1589088"/>
          <p14:tracePt t="25828" x="6473825" y="1616075"/>
          <p14:tracePt t="25845" x="6473825" y="1652588"/>
          <p14:tracePt t="25861" x="6465888" y="1697038"/>
          <p14:tracePt t="25878" x="6465888" y="1751013"/>
          <p14:tracePt t="25894" x="6465888" y="1795463"/>
          <p14:tracePt t="25911" x="6465888" y="1839913"/>
          <p14:tracePt t="25928" x="6465888" y="1866900"/>
          <p14:tracePt t="25944" x="6465888" y="1874838"/>
          <p14:tracePt t="26076" x="6465888" y="1893888"/>
          <p14:tracePt t="26084" x="6465888" y="1901825"/>
          <p14:tracePt t="26124" x="6465888" y="1911350"/>
          <p14:tracePt t="26172" x="6456363" y="1928813"/>
          <p14:tracePt t="26204" x="6438900" y="1928813"/>
          <p14:tracePt t="26212" x="6419850" y="1928813"/>
          <p14:tracePt t="26220" x="6411913" y="1928813"/>
          <p14:tracePt t="26229" x="6375400" y="1928813"/>
          <p14:tracePt t="26245" x="6348413" y="1928813"/>
          <p14:tracePt t="26261" x="6313488" y="1928813"/>
          <p14:tracePt t="26278" x="6296025" y="1938338"/>
          <p14:tracePt t="26348" x="6269038" y="1938338"/>
          <p14:tracePt t="26364" x="6242050" y="1946275"/>
          <p14:tracePt t="26372" x="6232525" y="1955800"/>
          <p14:tracePt t="26716" x="6259513" y="1955800"/>
          <p14:tracePt t="26724" x="6313488" y="1955800"/>
          <p14:tracePt t="26732" x="6340475" y="1955800"/>
          <p14:tracePt t="26745" x="6394450" y="1955800"/>
          <p14:tracePt t="26761" x="6438900" y="1938338"/>
          <p14:tracePt t="26844" x="6446838" y="1928813"/>
          <p14:tracePt t="26861" x="6446838" y="1919288"/>
          <p14:tracePt t="26884" x="6456363" y="1911350"/>
          <p14:tracePt t="26916" x="6456363" y="1901825"/>
          <p14:tracePt t="26924" x="6456363" y="1893888"/>
          <p14:tracePt t="26940" x="6456363" y="1866900"/>
          <p14:tracePt t="26948" x="6456363" y="1857375"/>
          <p14:tracePt t="26964" x="6456363" y="1847850"/>
          <p14:tracePt t="26978" x="6456363" y="1839913"/>
          <p14:tracePt t="26995" x="6456363" y="1822450"/>
          <p14:tracePt t="27011" x="6456363" y="1803400"/>
          <p14:tracePt t="27060" x="6456363" y="1795463"/>
          <p14:tracePt t="27876" x="6456363" y="1822450"/>
          <p14:tracePt t="27883" x="6473825" y="1857375"/>
          <p14:tracePt t="27894" x="6473825" y="1911350"/>
          <p14:tracePt t="27911" x="6527800" y="2009775"/>
          <p14:tracePt t="27928" x="6589713" y="2152650"/>
          <p14:tracePt t="27945" x="6616700" y="2205038"/>
          <p14:tracePt t="27961" x="6670675" y="2303463"/>
          <p14:tracePt t="27978" x="6697663" y="2384425"/>
          <p14:tracePt t="27995" x="6705600" y="2428875"/>
          <p14:tracePt t="28012" x="6724650" y="2490788"/>
          <p14:tracePt t="28029" x="6732588" y="2544763"/>
          <p14:tracePt t="28076" x="6715125" y="2554288"/>
          <p14:tracePt t="28084" x="6661150" y="2554288"/>
          <p14:tracePt t="28095" x="6589713" y="2554288"/>
          <p14:tracePt t="28111" x="6446838" y="2554288"/>
          <p14:tracePt t="28128" x="6296025" y="2554288"/>
          <p14:tracePt t="28145" x="6099175" y="2527300"/>
          <p14:tracePt t="28196" x="6081713" y="2527300"/>
          <p14:tracePt t="28204" x="6089650" y="2527300"/>
          <p14:tracePt t="28213" x="6108700" y="2527300"/>
          <p14:tracePt t="28228" x="6188075" y="2517775"/>
          <p14:tracePt t="28245" x="6232525" y="2517775"/>
          <p14:tracePt t="28308" x="6224588" y="2517775"/>
          <p14:tracePt t="28380" x="6215063" y="2517775"/>
          <p14:tracePt t="28420" x="6188075" y="2517775"/>
          <p14:tracePt t="28596" x="6180138" y="2517775"/>
          <p14:tracePt t="28612" x="6180138" y="2527300"/>
          <p14:tracePt t="28628" x="6180138" y="2536825"/>
          <p14:tracePt t="28636" x="6170613" y="2562225"/>
          <p14:tracePt t="28652" x="6170613" y="2571750"/>
          <p14:tracePt t="28662" x="6161088" y="2581275"/>
          <p14:tracePt t="28700" x="6161088" y="2589213"/>
          <p14:tracePt t="28740" x="6161088" y="2608263"/>
          <p14:tracePt t="28820" x="6161088" y="2625725"/>
          <p14:tracePt t="28828" x="6170613" y="2625725"/>
          <p14:tracePt t="28836" x="6188075" y="2625725"/>
          <p14:tracePt t="28845" x="6242050" y="2625725"/>
          <p14:tracePt t="28861" x="6303963" y="2625725"/>
          <p14:tracePt t="28878" x="6367463" y="2625725"/>
          <p14:tracePt t="28894" x="6402388" y="2625725"/>
          <p14:tracePt t="28948" x="6411913" y="2633663"/>
          <p14:tracePt t="28996" x="6375400" y="2633663"/>
          <p14:tracePt t="29004" x="6340475" y="2633663"/>
          <p14:tracePt t="29012" x="6286500" y="2633663"/>
          <p14:tracePt t="29029" x="6161088" y="2633663"/>
          <p14:tracePt t="29045" x="6099175" y="2633663"/>
          <p14:tracePt t="29061" x="6037263" y="2633663"/>
          <p14:tracePt t="29078" x="5991225" y="2633663"/>
          <p14:tracePt t="29094" x="5956300" y="2633663"/>
          <p14:tracePt t="29132" x="5946775" y="2616200"/>
          <p14:tracePt t="29148" x="5946775" y="2608263"/>
          <p14:tracePt t="29161" x="5946775" y="2571750"/>
          <p14:tracePt t="29178" x="5991225" y="2509838"/>
          <p14:tracePt t="29194" x="6037263" y="2446338"/>
          <p14:tracePt t="29212" x="6054725" y="2428875"/>
          <p14:tracePt t="29228" x="6062663" y="2401888"/>
          <p14:tracePt t="29245" x="6062663" y="2374900"/>
          <p14:tracePt t="29261" x="6062663" y="2339975"/>
          <p14:tracePt t="29278" x="6054725" y="2330450"/>
          <p14:tracePt t="29295" x="5991225" y="2330450"/>
          <p14:tracePt t="29311" x="5919788" y="2330450"/>
          <p14:tracePt t="29328" x="5857875" y="2330450"/>
          <p14:tracePt t="29345" x="5803900" y="2330450"/>
          <p14:tracePt t="29361" x="5759450" y="2330450"/>
          <p14:tracePt t="29378" x="5732463" y="2347913"/>
          <p14:tracePt t="29394" x="5680075" y="2393950"/>
          <p14:tracePt t="29412" x="5680075" y="2455863"/>
          <p14:tracePt t="29428" x="5680075" y="2536825"/>
          <p14:tracePt t="29444" x="5680075" y="2581275"/>
          <p14:tracePt t="29461" x="5680075" y="2625725"/>
          <p14:tracePt t="29478" x="5705475" y="2687638"/>
          <p14:tracePt t="29495" x="5732463" y="2768600"/>
          <p14:tracePt t="29511" x="5751513" y="2803525"/>
          <p14:tracePt t="29528" x="5768975" y="2847975"/>
          <p14:tracePt t="29545" x="5822950" y="2911475"/>
          <p14:tracePt t="29561" x="5875338" y="2965450"/>
          <p14:tracePt t="29578" x="5956300" y="3009900"/>
          <p14:tracePt t="29595" x="6018213" y="3027363"/>
          <p14:tracePt t="29612" x="6072188" y="3027363"/>
          <p14:tracePt t="29628" x="6108700" y="3027363"/>
          <p14:tracePt t="29645" x="6116638" y="3027363"/>
          <p14:tracePt t="29661" x="6161088" y="3027363"/>
          <p14:tracePt t="29678" x="6197600" y="3017838"/>
          <p14:tracePt t="29695" x="6224588" y="3000375"/>
          <p14:tracePt t="29711" x="6286500" y="2955925"/>
          <p14:tracePt t="29728" x="6340475" y="2938463"/>
          <p14:tracePt t="29744" x="6384925" y="2884488"/>
          <p14:tracePt t="29761" x="6394450" y="2874963"/>
          <p14:tracePt t="29778" x="6402388" y="2857500"/>
          <p14:tracePt t="29795" x="6419850" y="2830513"/>
          <p14:tracePt t="29812" x="6429375" y="2724150"/>
          <p14:tracePt t="29828" x="6429375" y="2652713"/>
          <p14:tracePt t="29844" x="6394450" y="2554288"/>
          <p14:tracePt t="29861" x="6375400" y="2490788"/>
          <p14:tracePt t="29878" x="6348413" y="2446338"/>
          <p14:tracePt t="29894" x="6296025" y="2393950"/>
          <p14:tracePt t="29911" x="6259513" y="2374900"/>
          <p14:tracePt t="29928" x="6215063" y="2347913"/>
          <p14:tracePt t="29944" x="6153150" y="2330450"/>
          <p14:tracePt t="29961" x="6072188" y="2322513"/>
          <p14:tracePt t="29978" x="5983288" y="2322513"/>
          <p14:tracePt t="29995" x="5902325" y="2322513"/>
          <p14:tracePt t="30011" x="5857875" y="2322513"/>
          <p14:tracePt t="30028" x="5848350" y="2322513"/>
          <p14:tracePt t="30044" x="5830888" y="2322513"/>
          <p14:tracePt t="30061" x="5786438" y="2366963"/>
          <p14:tracePt t="30078" x="5768975" y="2446338"/>
          <p14:tracePt t="30094" x="5715000" y="2544763"/>
          <p14:tracePt t="30111" x="5697538" y="2608263"/>
          <p14:tracePt t="30128" x="5688013" y="2670175"/>
          <p14:tracePt t="30144" x="5688013" y="2714625"/>
          <p14:tracePt t="30161" x="5688013" y="2776538"/>
          <p14:tracePt t="30178" x="5688013" y="2795588"/>
          <p14:tracePt t="30194" x="5688013" y="2830513"/>
          <p14:tracePt t="30212" x="5724525" y="2901950"/>
          <p14:tracePt t="30228" x="5786438" y="2938463"/>
          <p14:tracePt t="30244" x="5867400" y="2990850"/>
          <p14:tracePt t="30261" x="5929313" y="3009900"/>
          <p14:tracePt t="30278" x="5991225" y="3044825"/>
          <p14:tracePt t="30294" x="6037263" y="3044825"/>
          <p14:tracePt t="30311" x="6081713" y="3044825"/>
          <p14:tracePt t="30328" x="6153150" y="3044825"/>
          <p14:tracePt t="30344" x="6215063" y="3044825"/>
          <p14:tracePt t="30361" x="6296025" y="3036888"/>
          <p14:tracePt t="30378" x="6375400" y="3017838"/>
          <p14:tracePt t="30395" x="6438900" y="2973388"/>
          <p14:tracePt t="30411" x="6446838" y="2955925"/>
          <p14:tracePt t="30428" x="6446838" y="2911475"/>
          <p14:tracePt t="30445" x="6446838" y="2867025"/>
          <p14:tracePt t="30461" x="6446838" y="2786063"/>
          <p14:tracePt t="30478" x="6446838" y="2714625"/>
          <p14:tracePt t="30494" x="6446838" y="2652713"/>
          <p14:tracePt t="30511" x="6411913" y="2589213"/>
          <p14:tracePt t="30528" x="6411913" y="2544763"/>
          <p14:tracePt t="30544" x="6402388" y="2509838"/>
          <p14:tracePt t="30578" x="6394450" y="2490788"/>
          <p14:tracePt t="30594" x="6384925" y="2473325"/>
          <p14:tracePt t="30596" x="6357938" y="2455863"/>
          <p14:tracePt t="30612" x="6330950" y="2446338"/>
          <p14:tracePt t="30628" x="6286500" y="2438400"/>
          <p14:tracePt t="30644" x="6242050" y="2419350"/>
          <p14:tracePt t="30661" x="6170613" y="2419350"/>
          <p14:tracePt t="30677" x="6116638" y="2411413"/>
          <p14:tracePt t="30694" x="6054725" y="2401888"/>
          <p14:tracePt t="30711" x="6045200" y="2401888"/>
          <p14:tracePt t="30728" x="6018213" y="2401888"/>
          <p14:tracePt t="30744" x="5991225" y="2401888"/>
          <p14:tracePt t="30761" x="5965825" y="2401888"/>
          <p14:tracePt t="30778" x="5938838" y="2401888"/>
          <p14:tracePt t="30794" x="5902325" y="2401888"/>
          <p14:tracePt t="30811" x="5840413" y="2401888"/>
          <p14:tracePt t="30829" x="5822950" y="2419350"/>
          <p14:tracePt t="30845" x="5803900" y="2438400"/>
          <p14:tracePt t="30861" x="5776913" y="2465388"/>
          <p14:tracePt t="30878" x="5768975" y="2482850"/>
          <p14:tracePt t="30894" x="5759450" y="2517775"/>
          <p14:tracePt t="30911" x="5759450" y="2544763"/>
          <p14:tracePt t="30928" x="5759450" y="2581275"/>
          <p14:tracePt t="30944" x="5759450" y="2598738"/>
          <p14:tracePt t="30961" x="5759450" y="2643188"/>
          <p14:tracePt t="30978" x="5759450" y="2679700"/>
          <p14:tracePt t="30994" x="5759450" y="2705100"/>
          <p14:tracePt t="31011" x="5759450" y="2751138"/>
          <p14:tracePt t="31029" x="5759450" y="2813050"/>
          <p14:tracePt t="31044" x="5795963" y="2847975"/>
          <p14:tracePt t="31061" x="5822950" y="2874963"/>
          <p14:tracePt t="31078" x="5884863" y="2928938"/>
          <p14:tracePt t="31094" x="5965825" y="2946400"/>
          <p14:tracePt t="31111" x="5983288" y="2965450"/>
          <p14:tracePt t="31128" x="6018213" y="2990850"/>
          <p14:tracePt t="31144" x="6037263" y="3000375"/>
          <p14:tracePt t="31161" x="6045200" y="3000375"/>
          <p14:tracePt t="31178" x="6108700" y="3000375"/>
          <p14:tracePt t="31194" x="6153150" y="3000375"/>
          <p14:tracePt t="31212" x="6224588" y="3000375"/>
          <p14:tracePt t="31228" x="6269038" y="2982913"/>
          <p14:tracePt t="31245" x="6313488" y="2973388"/>
          <p14:tracePt t="31261" x="6330950" y="2955925"/>
          <p14:tracePt t="31278" x="6394450" y="2919413"/>
          <p14:tracePt t="31294" x="6411913" y="2901950"/>
          <p14:tracePt t="31311" x="6438900" y="2847975"/>
          <p14:tracePt t="31328" x="6446838" y="2803525"/>
          <p14:tracePt t="31344" x="6465888" y="2741613"/>
          <p14:tracePt t="31361" x="6483350" y="2697163"/>
          <p14:tracePt t="31378" x="6483350" y="2679700"/>
          <p14:tracePt t="31394" x="6483350" y="2643188"/>
          <p14:tracePt t="31412" x="6483350" y="2625725"/>
          <p14:tracePt t="31428" x="6483350" y="2598738"/>
          <p14:tracePt t="31444" x="6483350" y="2554288"/>
          <p14:tracePt t="31461" x="6483350" y="2517775"/>
          <p14:tracePt t="31478" x="6483350" y="2473325"/>
          <p14:tracePt t="31494" x="6483350" y="2438400"/>
          <p14:tracePt t="31511" x="6473825" y="2428875"/>
          <p14:tracePt t="31588" x="6483350" y="2428875"/>
          <p14:tracePt t="31596" x="6510338" y="2419350"/>
          <p14:tracePt t="31604" x="6562725" y="2419350"/>
          <p14:tracePt t="31612" x="6616700" y="2401888"/>
          <p14:tracePt t="31628" x="6742113" y="2393950"/>
          <p14:tracePt t="31645" x="6956425" y="2322513"/>
          <p14:tracePt t="31661" x="7224713" y="2232025"/>
          <p14:tracePt t="31678" x="7473950" y="2152650"/>
          <p14:tracePt t="31694" x="7688263" y="2071688"/>
          <p14:tracePt t="31711" x="7804150" y="2009775"/>
          <p14:tracePt t="31728" x="7840663" y="1982788"/>
          <p14:tracePt t="31761" x="7840663" y="1965325"/>
          <p14:tracePt t="31778" x="7840663" y="1946275"/>
          <p14:tracePt t="31811" x="7831138" y="1919288"/>
          <p14:tracePt t="31828" x="7823200" y="1919288"/>
          <p14:tracePt t="31845" x="7813675" y="1919288"/>
          <p14:tracePt t="31861" x="7796213" y="1901825"/>
          <p14:tracePt t="31878" x="7777163" y="1893888"/>
          <p14:tracePt t="31894" x="7751763" y="1874838"/>
          <p14:tracePt t="31911" x="7742238" y="1866900"/>
          <p14:tracePt t="31928" x="7680325" y="1830388"/>
          <p14:tracePt t="31944" x="7527925" y="1803400"/>
          <p14:tracePt t="31961" x="7367588" y="1768475"/>
          <p14:tracePt t="31978" x="7296150" y="1768475"/>
          <p14:tracePt t="31994" x="7269163" y="1768475"/>
          <p14:tracePt t="32012" x="7242175" y="1776413"/>
          <p14:tracePt t="32028" x="7224713" y="1785938"/>
          <p14:tracePt t="32124" x="7232650" y="1785938"/>
          <p14:tracePt t="32140" x="7251700" y="1785938"/>
          <p14:tracePt t="32148" x="7259638" y="1785938"/>
          <p14:tracePt t="32161" x="7286625" y="1785938"/>
          <p14:tracePt t="32178" x="7340600" y="1785938"/>
          <p14:tracePt t="32194" x="7439025" y="1785938"/>
          <p14:tracePt t="32211" x="7581900" y="1785938"/>
          <p14:tracePt t="32228" x="7823200" y="1785938"/>
          <p14:tracePt t="32245" x="7947025" y="1785938"/>
          <p14:tracePt t="32261" x="8010525" y="1785938"/>
          <p14:tracePt t="32380" x="8018463" y="1795463"/>
          <p14:tracePt t="32388" x="8018463" y="1803400"/>
          <p14:tracePt t="32404" x="8018463" y="1822450"/>
          <p14:tracePt t="32412" x="8018463" y="1839913"/>
          <p14:tracePt t="32428" x="8010525" y="1884363"/>
          <p14:tracePt t="32444" x="8010525" y="1928813"/>
          <p14:tracePt t="32461" x="7974013" y="1973263"/>
          <p14:tracePt t="32478" x="7966075" y="2054225"/>
          <p14:tracePt t="32494" x="7966075" y="2108200"/>
          <p14:tracePt t="32511" x="7966075" y="2170113"/>
          <p14:tracePt t="32528" x="7966075" y="2214563"/>
          <p14:tracePt t="32544" x="7966075" y="2251075"/>
          <p14:tracePt t="32561" x="7966075" y="2268538"/>
          <p14:tracePt t="32578" x="7966075" y="2295525"/>
          <p14:tracePt t="32594" x="7966075" y="2322513"/>
          <p14:tracePt t="32596" x="7966075" y="2347913"/>
          <p14:tracePt t="32612" x="7956550" y="2393950"/>
          <p14:tracePt t="32628" x="7956550" y="2446338"/>
          <p14:tracePt t="32644" x="7956550" y="2527300"/>
          <p14:tracePt t="32661" x="7956550" y="2598738"/>
          <p14:tracePt t="32678" x="7956550" y="2660650"/>
          <p14:tracePt t="32694" x="7956550" y="2751138"/>
          <p14:tracePt t="32711" x="7956550" y="2813050"/>
          <p14:tracePt t="32727" x="7956550" y="2830513"/>
          <p14:tracePt t="32744" x="7947025" y="2884488"/>
          <p14:tracePt t="32778" x="7947025" y="2894013"/>
          <p14:tracePt t="32794" x="7939088" y="2901950"/>
          <p14:tracePt t="32812" x="7929563" y="2946400"/>
          <p14:tracePt t="32828" x="7920038" y="2955925"/>
          <p14:tracePt t="32940" x="7902575" y="2965450"/>
          <p14:tracePt t="33020" x="7894638" y="2965450"/>
          <p14:tracePt t="33036" x="7894638" y="2955925"/>
          <p14:tracePt t="33044" x="7894638" y="2946400"/>
          <p14:tracePt t="33061" x="7912100" y="2919413"/>
          <p14:tracePt t="33068" x="7920038" y="2911475"/>
          <p14:tracePt t="33077" x="7939088" y="2894013"/>
          <p14:tracePt t="33095" x="8054975" y="2847975"/>
          <p14:tracePt t="33111" x="8197850" y="2786063"/>
          <p14:tracePt t="33128" x="8375650" y="2732088"/>
          <p14:tracePt t="33144" x="8572500" y="2705100"/>
          <p14:tracePt t="33161" x="8759825" y="2652713"/>
          <p14:tracePt t="33177" x="8912225" y="2643188"/>
          <p14:tracePt t="33194" x="8991600" y="2616200"/>
          <p14:tracePt t="33211" x="9028113" y="2581275"/>
          <p14:tracePt t="33228" x="9063038" y="2544763"/>
          <p14:tracePt t="33244" x="9072563" y="2536825"/>
          <p14:tracePt t="33261" x="9090025" y="2527300"/>
          <p14:tracePt t="33278" x="9109075" y="2517775"/>
          <p14:tracePt t="33294" x="9134475" y="2500313"/>
          <p14:tracePt t="33311" x="9180513" y="2490788"/>
          <p14:tracePt t="33328" x="9188450" y="2482850"/>
          <p14:tracePt t="33344" x="9215438" y="2465388"/>
          <p14:tracePt t="33428" x="9205913" y="2455863"/>
          <p14:tracePt t="33436" x="9197975" y="2455863"/>
          <p14:tracePt t="33445" x="9161463" y="2455863"/>
          <p14:tracePt t="33461" x="9144000" y="2455863"/>
          <p14:tracePt t="33478" x="9099550" y="2473325"/>
          <p14:tracePt t="33494" x="9063038" y="2482850"/>
          <p14:tracePt t="33511" x="9045575" y="2482850"/>
          <p14:tracePt t="33544" x="9037638" y="2482850"/>
          <p14:tracePt t="33561" x="8991600" y="2482850"/>
          <p14:tracePt t="33578" x="8991600" y="2438400"/>
          <p14:tracePt t="33594" x="8991600" y="2366963"/>
          <p14:tracePt t="33596" x="8991600" y="2339975"/>
          <p14:tracePt t="33611" x="8991600" y="2295525"/>
          <p14:tracePt t="33628" x="8991600" y="2251075"/>
          <p14:tracePt t="33661" x="8991600" y="2232025"/>
          <p14:tracePt t="33684" x="8991600" y="2224088"/>
          <p14:tracePt t="33708" x="8991600" y="2205038"/>
          <p14:tracePt t="33716" x="8991600" y="2197100"/>
          <p14:tracePt t="33732" x="8991600" y="2187575"/>
          <p14:tracePt t="33804" x="8983663" y="2187575"/>
          <p14:tracePt t="33812" x="8974138" y="2197100"/>
          <p14:tracePt t="33820" x="8947150" y="2214563"/>
          <p14:tracePt t="33829" x="8920163" y="2241550"/>
          <p14:tracePt t="33845" x="8867775" y="2312988"/>
          <p14:tracePt t="33862" x="8823325" y="2339975"/>
          <p14:tracePt t="33878" x="8759825" y="2384425"/>
          <p14:tracePt t="33894" x="8715375" y="2393950"/>
          <p14:tracePt t="33911" x="8688388" y="2401888"/>
          <p14:tracePt t="33927" x="8670925" y="2428875"/>
          <p14:tracePt t="34012" x="8670925" y="2438400"/>
          <p14:tracePt t="34020" x="8670925" y="2446338"/>
          <p14:tracePt t="34028" x="8688388" y="2455863"/>
          <p14:tracePt t="34045" x="8742363" y="2509838"/>
          <p14:tracePt t="34061" x="8777288" y="2544763"/>
          <p14:tracePt t="34078" x="8813800" y="2562225"/>
          <p14:tracePt t="34094" x="8831263" y="2598738"/>
          <p14:tracePt t="34111" x="8858250" y="2625725"/>
          <p14:tracePt t="34128" x="8867775" y="2625725"/>
          <p14:tracePt t="34144" x="8912225" y="2625725"/>
          <p14:tracePt t="34161" x="8920163" y="2625725"/>
          <p14:tracePt t="34177" x="8929688" y="2625725"/>
          <p14:tracePt t="34194" x="8947150" y="2608263"/>
          <p14:tracePt t="34211" x="8983663" y="2589213"/>
          <p14:tracePt t="34228" x="9037638" y="2517775"/>
          <p14:tracePt t="34245" x="9037638" y="2500313"/>
          <p14:tracePt t="34308" x="9045575" y="2490788"/>
          <p14:tracePt t="34348" x="9055100" y="2509838"/>
          <p14:tracePt t="34412" x="9072563" y="2509838"/>
          <p14:tracePt t="34428" x="9082088" y="2509838"/>
          <p14:tracePt t="34540" x="9099550" y="2509838"/>
          <p14:tracePt t="34548" x="9109075" y="2509838"/>
          <p14:tracePt t="34564" x="9126538" y="2509838"/>
          <p14:tracePt t="34580" x="9134475" y="2509838"/>
          <p14:tracePt t="34588" x="9144000" y="2500313"/>
          <p14:tracePt t="34596" x="9161463" y="2490788"/>
          <p14:tracePt t="34612" x="9180513" y="2490788"/>
          <p14:tracePt t="34628" x="9197975" y="2490788"/>
          <p14:tracePt t="34645" x="9232900" y="2490788"/>
          <p14:tracePt t="34661" x="9242425" y="2490788"/>
          <p14:tracePt t="34715" x="9251950" y="2490788"/>
          <p14:tracePt t="34844" x="9259888" y="2490788"/>
          <p14:tracePt t="34860" x="9286875" y="2490788"/>
          <p14:tracePt t="35196" x="9296400" y="2490788"/>
          <p14:tracePt t="35204" x="9304338" y="2490788"/>
          <p14:tracePt t="35780" x="9313863" y="2490788"/>
          <p14:tracePt t="35803" x="9340850" y="2490788"/>
          <p14:tracePt t="35812" x="9348788" y="2490788"/>
          <p14:tracePt t="35852" x="9358313" y="2509838"/>
          <p14:tracePt t="35867" x="9367838" y="2509838"/>
          <p14:tracePt t="35876" x="9385300" y="2509838"/>
          <p14:tracePt t="35883" x="9394825" y="2517775"/>
          <p14:tracePt t="35916" x="9412288" y="2517775"/>
          <p14:tracePt t="35924" x="9420225" y="2517775"/>
          <p14:tracePt t="35948" x="9439275" y="2517775"/>
          <p14:tracePt t="35980" x="9447213" y="2517775"/>
          <p14:tracePt t="35995" x="9456738" y="2517775"/>
          <p14:tracePt t="36004" x="9474200" y="2517775"/>
          <p14:tracePt t="36020" x="9491663" y="2517775"/>
          <p14:tracePt t="36036" x="9501188" y="2517775"/>
          <p14:tracePt t="36045" x="9510713" y="2517775"/>
          <p14:tracePt t="36061" x="9528175" y="2490788"/>
          <p14:tracePt t="36077" x="9528175" y="2473325"/>
          <p14:tracePt t="36094" x="9537700" y="2411413"/>
          <p14:tracePt t="36111" x="9537700" y="2347913"/>
          <p14:tracePt t="36128" x="9537700" y="2295525"/>
          <p14:tracePt t="36144" x="9537700" y="2197100"/>
          <p14:tracePt t="36161" x="9537700" y="2170113"/>
          <p14:tracePt t="36177" x="9563100" y="2071688"/>
          <p14:tracePt t="36194" x="9563100" y="2009775"/>
          <p14:tracePt t="36212" x="9572625" y="1982788"/>
          <p14:tracePt t="36228" x="9582150" y="1946275"/>
          <p14:tracePt t="36245" x="9590088" y="1938338"/>
          <p14:tracePt t="36292" x="9609138" y="1938338"/>
          <p14:tracePt t="36300" x="9617075" y="1938338"/>
          <p14:tracePt t="36311" x="9626600" y="1938338"/>
          <p14:tracePt t="36332" x="9634538" y="1938338"/>
          <p14:tracePt t="36348" x="9653588" y="1938338"/>
          <p14:tracePt t="36364" x="9671050" y="1938338"/>
          <p14:tracePt t="36388" x="9680575" y="1938338"/>
          <p14:tracePt t="36396" x="9688513" y="1938338"/>
          <p14:tracePt t="36412" x="9698038" y="1928813"/>
          <p14:tracePt t="36428" x="9715500" y="1919288"/>
          <p14:tracePt t="36445" x="9725025" y="1911350"/>
          <p14:tracePt t="36660" x="9725025" y="1946275"/>
          <p14:tracePt t="36684" x="9725025" y="1955800"/>
          <p14:tracePt t="36692" x="9725025" y="1965325"/>
          <p14:tracePt t="36700" x="9725025" y="1982788"/>
          <p14:tracePt t="36711" x="9725025" y="1990725"/>
          <p14:tracePt t="36727" x="9715500" y="2017713"/>
          <p14:tracePt t="36744" x="9715500" y="2054225"/>
          <p14:tracePt t="36761" x="9705975" y="2071688"/>
          <p14:tracePt t="36778" x="9705975" y="2116138"/>
          <p14:tracePt t="36795" x="9705975" y="2143125"/>
          <p14:tracePt t="36811" x="9705975" y="2179638"/>
          <p14:tracePt t="36828" x="9705975" y="2224088"/>
          <p14:tracePt t="36845" x="9705975" y="2268538"/>
          <p14:tracePt t="36861" x="9705975" y="2286000"/>
          <p14:tracePt t="36877" x="9688513" y="2330450"/>
          <p14:tracePt t="36894" x="9688513" y="2339975"/>
          <p14:tracePt t="36911" x="9688513" y="2374900"/>
          <p14:tracePt t="36928" x="9688513" y="2393950"/>
          <p14:tracePt t="36944" x="9688513" y="2428875"/>
          <p14:tracePt t="36961" x="9688513" y="2446338"/>
          <p14:tracePt t="36977" x="9688513" y="2465388"/>
          <p14:tracePt t="36994" x="9688513" y="2490788"/>
          <p14:tracePt t="37011" x="9688513" y="2500313"/>
          <p14:tracePt t="37028" x="9688513" y="2554288"/>
          <p14:tracePt t="37045" x="9688513" y="2581275"/>
          <p14:tracePt t="37061" x="9688513" y="2598738"/>
          <p14:tracePt t="37077" x="9688513" y="2625725"/>
          <p14:tracePt t="37094" x="9688513" y="2633663"/>
          <p14:tracePt t="37111" x="9688513" y="2679700"/>
          <p14:tracePt t="37128" x="9688513" y="2705100"/>
          <p14:tracePt t="37144" x="9698038" y="2776538"/>
          <p14:tracePt t="37161" x="9698038" y="2822575"/>
          <p14:tracePt t="37177" x="9698038" y="2867025"/>
          <p14:tracePt t="37194" x="9698038" y="2884488"/>
          <p14:tracePt t="37211" x="9698038" y="2919413"/>
          <p14:tracePt t="37227" x="9698038" y="2938463"/>
          <p14:tracePt t="37260" x="9698038" y="2955925"/>
          <p14:tracePt t="37277" x="9698038" y="2973388"/>
          <p14:tracePt t="37284" x="9698038" y="2982913"/>
          <p14:tracePt t="37294" x="9698038" y="2990850"/>
          <p14:tracePt t="37311" x="9698038" y="3009900"/>
          <p14:tracePt t="37327" x="9698038" y="3017838"/>
          <p14:tracePt t="37344" x="9698038" y="3027363"/>
          <p14:tracePt t="37361" x="9698038" y="3044825"/>
          <p14:tracePt t="37377" x="9698038" y="3062288"/>
          <p14:tracePt t="37508" x="9698038" y="3027363"/>
          <p14:tracePt t="37515" x="9698038" y="3000375"/>
          <p14:tracePt t="37527" x="9698038" y="2965450"/>
          <p14:tracePt t="37544" x="9688513" y="2874963"/>
          <p14:tracePt t="37561" x="9661525" y="2776538"/>
          <p14:tracePt t="37577" x="9661525" y="2705100"/>
          <p14:tracePt t="37594" x="9653588" y="2608263"/>
          <p14:tracePt t="37612" x="9626600" y="2517775"/>
          <p14:tracePt t="37628" x="9599613" y="2438400"/>
          <p14:tracePt t="37629" x="9590088" y="2411413"/>
          <p14:tracePt t="37645" x="9572625" y="2347913"/>
          <p14:tracePt t="37661" x="9537700" y="2286000"/>
          <p14:tracePt t="37677" x="9537700" y="2259013"/>
          <p14:tracePt t="37694" x="9537700" y="2251075"/>
          <p14:tracePt t="37711" x="9537700" y="2241550"/>
          <p14:tracePt t="37744" x="9537700" y="2197100"/>
          <p14:tracePt t="37761" x="9537700" y="2187575"/>
          <p14:tracePt t="37778" x="9537700" y="2179638"/>
          <p14:tracePt t="37794" x="9537700" y="2152650"/>
          <p14:tracePt t="37811" x="9537700" y="2143125"/>
          <p14:tracePt t="37827" x="9537700" y="2133600"/>
          <p14:tracePt t="37844" x="9537700" y="2125663"/>
          <p14:tracePt t="37932" x="9545638" y="2116138"/>
          <p14:tracePt t="37940" x="9563100" y="2116138"/>
          <p14:tracePt t="37956" x="9590088" y="2116138"/>
          <p14:tracePt t="37964" x="9599613" y="2160588"/>
          <p14:tracePt t="37977" x="9599613" y="2170113"/>
          <p14:tracePt t="37994" x="9617075" y="2224088"/>
          <p14:tracePt t="38011" x="9617075" y="2330450"/>
          <p14:tracePt t="38028" x="9617075" y="2419350"/>
          <p14:tracePt t="38045" x="9617075" y="2482850"/>
          <p14:tracePt t="38061" x="9617075" y="2527300"/>
          <p14:tracePt t="38077" x="9617075" y="2554288"/>
          <p14:tracePt t="38094" x="9617075" y="2581275"/>
          <p14:tracePt t="38111" x="9617075" y="2589213"/>
          <p14:tracePt t="38188" x="9617075" y="2608263"/>
          <p14:tracePt t="38228" x="9617075" y="2616200"/>
          <p14:tracePt t="38236" x="9634538" y="2643188"/>
          <p14:tracePt t="38268" x="9634538" y="2660650"/>
          <p14:tracePt t="38284" x="9653588" y="2670175"/>
          <p14:tracePt t="38356" x="9653588" y="2687638"/>
          <p14:tracePt t="38364" x="9661525" y="2697163"/>
          <p14:tracePt t="38468" x="9671050" y="2714625"/>
          <p14:tracePt t="38477" x="9680575" y="2724150"/>
          <p14:tracePt t="38500" x="9688513" y="2741613"/>
          <p14:tracePt t="38556" x="9715500" y="2732088"/>
          <p14:tracePt t="38580" x="9725025" y="2724150"/>
          <p14:tracePt t="38788" x="9732963" y="2714625"/>
          <p14:tracePt t="38868" x="9742488" y="2705100"/>
          <p14:tracePt t="38883" x="9752013" y="2697163"/>
          <p14:tracePt t="38963" x="9752013" y="2687638"/>
          <p14:tracePt t="39060" x="9752013" y="2670175"/>
          <p14:tracePt t="39116" x="9752013" y="2660650"/>
          <p14:tracePt t="40988" x="9742488" y="2652713"/>
          <p14:tracePt t="40996" x="9698038" y="2652713"/>
          <p14:tracePt t="41004" x="9688513" y="2652713"/>
          <p14:tracePt t="41012" x="9644063" y="2652713"/>
          <p14:tracePt t="41028" x="9617075" y="2652713"/>
          <p14:tracePt t="41044" x="9474200" y="2652713"/>
          <p14:tracePt t="41061" x="9323388" y="2652713"/>
          <p14:tracePt t="41077" x="9134475" y="2652713"/>
          <p14:tracePt t="41094" x="8966200" y="2652713"/>
          <p14:tracePt t="41111" x="8813800" y="2652713"/>
          <p14:tracePt t="41127" x="8643938" y="2652713"/>
          <p14:tracePt t="41144" x="8348663" y="2598738"/>
          <p14:tracePt t="41160" x="8108950" y="2581275"/>
          <p14:tracePt t="41177" x="7956550" y="2562225"/>
          <p14:tracePt t="41194" x="7848600" y="2562225"/>
          <p14:tracePt t="41211" x="7777163" y="2544763"/>
          <p14:tracePt t="41228" x="7769225" y="2536825"/>
          <p14:tracePt t="41276" x="7751763" y="2536825"/>
          <p14:tracePt t="41284" x="7732713" y="2536825"/>
          <p14:tracePt t="41294" x="7724775" y="2536825"/>
          <p14:tracePt t="41316" x="7697788" y="2517775"/>
          <p14:tracePt t="41332" x="7697788" y="2490788"/>
          <p14:tracePt t="41344" x="7697788" y="2482850"/>
          <p14:tracePt t="41361" x="7697788" y="2465388"/>
          <p14:tracePt t="41377" x="7697788" y="2419350"/>
          <p14:tracePt t="41394" x="7697788" y="2384425"/>
          <p14:tracePt t="41411" x="7697788" y="2357438"/>
          <p14:tracePt t="41428" x="7688263" y="2295525"/>
          <p14:tracePt t="41445" x="7680325" y="2259013"/>
          <p14:tracePt t="41461" x="7653338" y="2241550"/>
          <p14:tracePt t="41477" x="7634288" y="2205038"/>
          <p14:tracePt t="41494" x="7572375" y="2143125"/>
          <p14:tracePt t="41510" x="7537450" y="2108200"/>
          <p14:tracePt t="41527" x="7491413" y="2062163"/>
          <p14:tracePt t="41544" x="7419975" y="2009775"/>
          <p14:tracePt t="41561" x="7402513" y="1990725"/>
          <p14:tracePt t="41577" x="7358063" y="1938338"/>
          <p14:tracePt t="41594" x="7304088" y="1874838"/>
          <p14:tracePt t="41611" x="7224713" y="1822450"/>
          <p14:tracePt t="41628" x="7000875" y="1741488"/>
          <p14:tracePt t="41644" x="6848475" y="1704975"/>
          <p14:tracePt t="41661" x="6769100" y="1670050"/>
          <p14:tracePt t="41677" x="6705600" y="1633538"/>
          <p14:tracePt t="41694" x="6705600" y="1616075"/>
          <p14:tracePt t="41711" x="6705600" y="1581150"/>
          <p14:tracePt t="41727" x="6705600" y="1571625"/>
          <p14:tracePt t="41744" x="6705600" y="1562100"/>
          <p14:tracePt t="41760" x="6705600" y="1554163"/>
          <p14:tracePt t="41777" x="6705600" y="1527175"/>
          <p14:tracePt t="41794" x="6705600" y="1517650"/>
          <p14:tracePt t="41811" x="6705600" y="1500188"/>
          <p14:tracePt t="41828" x="6705600" y="1455738"/>
          <p14:tracePt t="41972" x="6724650" y="1446213"/>
          <p14:tracePt t="41980" x="6777038" y="1446213"/>
          <p14:tracePt t="41988" x="6786563" y="1446213"/>
          <p14:tracePt t="41996" x="6796088" y="1446213"/>
          <p14:tracePt t="42010" x="6823075" y="1465263"/>
          <p14:tracePt t="42028" x="6840538" y="1473200"/>
          <p14:tracePt t="42061" x="6848475" y="1482725"/>
          <p14:tracePt t="42078" x="6858000" y="1490663"/>
          <p14:tracePt t="42094" x="6858000" y="1500188"/>
          <p14:tracePt t="42111" x="6884988" y="1527175"/>
          <p14:tracePt t="42132" x="6884988" y="1562100"/>
          <p14:tracePt t="42144" x="6884988" y="1589088"/>
          <p14:tracePt t="42161" x="6894513" y="1633538"/>
          <p14:tracePt t="42178" x="6894513" y="1679575"/>
          <p14:tracePt t="42194" x="6911975" y="1751013"/>
          <p14:tracePt t="42210" x="6911975" y="1795463"/>
          <p14:tracePt t="42228" x="6919913" y="1901825"/>
          <p14:tracePt t="42245" x="6946900" y="2009775"/>
          <p14:tracePt t="42261" x="6956425" y="2089150"/>
          <p14:tracePt t="42278" x="6973888" y="2170113"/>
          <p14:tracePt t="42294" x="7010400" y="2259013"/>
          <p14:tracePt t="42310" x="7027863" y="2286000"/>
          <p14:tracePt t="42327" x="7037388" y="2312988"/>
          <p14:tracePt t="42344" x="7037388" y="2322513"/>
          <p14:tracePt t="42404" x="7054850" y="2339975"/>
          <p14:tracePt t="42412" x="7072313" y="2339975"/>
          <p14:tracePt t="42420" x="7081838" y="2339975"/>
          <p14:tracePt t="42429" x="7089775" y="2339975"/>
          <p14:tracePt t="42444" x="7126288" y="2322513"/>
          <p14:tracePt t="42461" x="7143750" y="2312988"/>
          <p14:tracePt t="42478" x="7180263" y="2303463"/>
          <p14:tracePt t="42494" x="7224713" y="2276475"/>
          <p14:tracePt t="42510" x="7251700" y="2268538"/>
          <p14:tracePt t="42527" x="7313613" y="2259013"/>
          <p14:tracePt t="42544" x="7412038" y="2241550"/>
          <p14:tracePt t="42560" x="7473950" y="2214563"/>
          <p14:tracePt t="42578" x="7537450" y="2214563"/>
          <p14:tracePt t="42594" x="7562850" y="2214563"/>
          <p14:tracePt t="42611" x="7589838" y="2214563"/>
          <p14:tracePt t="42796" x="7572375" y="2214563"/>
          <p14:tracePt t="42804" x="7518400" y="2214563"/>
          <p14:tracePt t="42812" x="7466013" y="2214563"/>
          <p14:tracePt t="42828" x="7412038" y="2214563"/>
          <p14:tracePt t="42844" x="7286625" y="2224088"/>
          <p14:tracePt t="42861" x="7242175" y="2232025"/>
          <p14:tracePt t="42894" x="7232650" y="2241550"/>
          <p14:tracePt t="42911" x="7224713" y="2251075"/>
          <p14:tracePt t="42928" x="7224713" y="2259013"/>
          <p14:tracePt t="42944" x="7215188" y="2295525"/>
          <p14:tracePt t="42961" x="7188200" y="2330450"/>
          <p14:tracePt t="42977" x="7180263" y="2339975"/>
          <p14:tracePt t="42994" x="7170738" y="2347913"/>
          <p14:tracePt t="43076" x="7180263" y="2347913"/>
          <p14:tracePt t="43084" x="7224713" y="2347913"/>
          <p14:tracePt t="43093" x="7296150" y="2347913"/>
          <p14:tracePt t="43111" x="7385050" y="2347913"/>
          <p14:tracePt t="43127" x="7491413" y="2347913"/>
          <p14:tracePt t="43144" x="7537450" y="2347913"/>
          <p14:tracePt t="43161" x="7545388" y="2347913"/>
          <p14:tracePt t="43276" x="7537450" y="2347913"/>
          <p14:tracePt t="43284" x="7518400" y="2347913"/>
          <p14:tracePt t="43293" x="7500938" y="2347913"/>
          <p14:tracePt t="43311" x="7483475" y="2347913"/>
          <p14:tracePt t="43327" x="7466013" y="2347913"/>
          <p14:tracePt t="43361" x="7456488" y="2347913"/>
          <p14:tracePt t="43564" x="7456488" y="2322513"/>
          <p14:tracePt t="43572" x="7491413" y="2295525"/>
          <p14:tracePt t="43580" x="7572375" y="2286000"/>
          <p14:tracePt t="43594" x="7626350" y="2232025"/>
          <p14:tracePt t="43610" x="7724775" y="2205038"/>
          <p14:tracePt t="43628" x="7796213" y="2170113"/>
          <p14:tracePt t="43645" x="7804150" y="2160588"/>
          <p14:tracePt t="43661" x="7823200" y="2152650"/>
          <p14:tracePt t="43677" x="7823200" y="2143125"/>
          <p14:tracePt t="43694" x="7840663" y="2116138"/>
          <p14:tracePt t="43724" x="7840663" y="2108200"/>
          <p14:tracePt t="43732" x="7840663" y="2089150"/>
          <p14:tracePt t="43748" x="7848600" y="2081213"/>
          <p14:tracePt t="43788" x="7848600" y="2062163"/>
          <p14:tracePt t="43804" x="7848600" y="2036763"/>
          <p14:tracePt t="43820" x="7848600" y="2017713"/>
          <p14:tracePt t="43828" x="7848600" y="2000250"/>
          <p14:tracePt t="43836" x="7848600" y="1973263"/>
          <p14:tracePt t="43852" x="7848600" y="1965325"/>
          <p14:tracePt t="43868" x="7848600" y="1955800"/>
          <p14:tracePt t="44052" x="7867650" y="1982788"/>
          <p14:tracePt t="44060" x="7867650" y="2000250"/>
          <p14:tracePt t="44068" x="7867650" y="2009775"/>
          <p14:tracePt t="44077" x="7867650" y="2036763"/>
          <p14:tracePt t="44094" x="7867650" y="2108200"/>
          <p14:tracePt t="44110" x="7867650" y="2187575"/>
          <p14:tracePt t="44127" x="7848600" y="2268538"/>
          <p14:tracePt t="44144" x="7831138" y="2339975"/>
          <p14:tracePt t="44161" x="7804150" y="2411413"/>
          <p14:tracePt t="44177" x="7777163" y="2482850"/>
          <p14:tracePt t="44194" x="7769225" y="2527300"/>
          <p14:tracePt t="44210" x="7769225" y="2589213"/>
          <p14:tracePt t="44228" x="7759700" y="2643188"/>
          <p14:tracePt t="44245" x="7759700" y="2687638"/>
          <p14:tracePt t="44261" x="7759700" y="2705100"/>
          <p14:tracePt t="44277" x="7759700" y="2714625"/>
          <p14:tracePt t="44294" x="7759700" y="2751138"/>
          <p14:tracePt t="44311" x="7759700" y="2768600"/>
          <p14:tracePt t="44327" x="7759700" y="2803525"/>
          <p14:tracePt t="44344" x="7759700" y="2822575"/>
          <p14:tracePt t="44361" x="7759700" y="2867025"/>
          <p14:tracePt t="44377" x="7759700" y="2901950"/>
          <p14:tracePt t="44394" x="7769225" y="2938463"/>
          <p14:tracePt t="44411" x="7777163" y="2955925"/>
          <p14:tracePt t="44427" x="7777163" y="2965450"/>
          <p14:tracePt t="44452" x="7777163" y="2973388"/>
          <p14:tracePt t="44939" x="7796213" y="2982913"/>
          <p14:tracePt t="44948" x="7804150" y="2973388"/>
          <p14:tracePt t="44960" x="7804150" y="2965450"/>
          <p14:tracePt t="44977" x="7840663" y="2901950"/>
          <p14:tracePt t="44994" x="7867650" y="2840038"/>
          <p14:tracePt t="45010" x="7920038" y="2759075"/>
          <p14:tracePt t="45028" x="8108950" y="2598738"/>
          <p14:tracePt t="45044" x="8420100" y="2428875"/>
          <p14:tracePt t="45061" x="8875713" y="2179638"/>
          <p14:tracePt t="45077" x="9277350" y="1938338"/>
          <p14:tracePt t="45094" x="9617075" y="1822450"/>
          <p14:tracePt t="45110" x="9813925" y="1731963"/>
          <p14:tracePt t="45127" x="9912350" y="1687513"/>
          <p14:tracePt t="45144" x="9939338" y="1670050"/>
          <p14:tracePt t="45162" x="9939338" y="1652588"/>
          <p14:tracePt t="45177" x="9939338" y="1625600"/>
          <p14:tracePt t="45194" x="9939338" y="1608138"/>
          <p14:tracePt t="45210" x="9947275" y="1581150"/>
          <p14:tracePt t="45227" x="9956800" y="1562100"/>
          <p14:tracePt t="45244" x="9974263" y="1517650"/>
          <p14:tracePt t="45260" x="9991725" y="1490663"/>
          <p14:tracePt t="45277" x="10010775" y="1455738"/>
          <p14:tracePt t="45294" x="10028238" y="1419225"/>
          <p14:tracePt t="45310" x="10063163" y="1401763"/>
          <p14:tracePt t="45327" x="10144125" y="1374775"/>
          <p14:tracePt t="45344" x="10198100" y="1374775"/>
          <p14:tracePt t="45360" x="10233025" y="1366838"/>
          <p14:tracePt t="45452" x="10242550" y="1366838"/>
          <p14:tracePt t="45484" x="10260013" y="1374775"/>
          <p14:tracePt t="45492" x="10269538" y="1401763"/>
          <p14:tracePt t="45500" x="10269538" y="1411288"/>
          <p14:tracePt t="45510" x="10269538" y="1455738"/>
          <p14:tracePt t="45527" x="10269538" y="1517650"/>
          <p14:tracePt t="45544" x="10269538" y="1608138"/>
          <p14:tracePt t="45560" x="10269538" y="1687513"/>
          <p14:tracePt t="45577" x="10269538" y="1758950"/>
          <p14:tracePt t="45594" x="10269538" y="1839913"/>
          <p14:tracePt t="45610" x="10269538" y="1911350"/>
          <p14:tracePt t="45628" x="10269538" y="2017713"/>
          <p14:tracePt t="45644" x="10269538" y="2081213"/>
          <p14:tracePt t="45661" x="10269538" y="2098675"/>
          <p14:tracePt t="45677" x="10242550" y="2143125"/>
          <p14:tracePt t="45694" x="10242550" y="2179638"/>
          <p14:tracePt t="45710" x="10242550" y="2187575"/>
          <p14:tracePt t="45828" x="10233025" y="2197100"/>
          <p14:tracePt t="45844" x="10188575" y="2197100"/>
          <p14:tracePt t="45852" x="10161588" y="2197100"/>
          <p14:tracePt t="45861" x="10109200" y="2197100"/>
          <p14:tracePt t="45877" x="10045700" y="2187575"/>
          <p14:tracePt t="45894" x="9983788" y="2187575"/>
          <p14:tracePt t="45910" x="9939338" y="2187575"/>
          <p14:tracePt t="45927" x="9929813" y="2187575"/>
          <p14:tracePt t="45945" x="9920288" y="2187575"/>
          <p14:tracePt t="46292" x="9902825" y="2187575"/>
          <p14:tracePt t="46332" x="9885363" y="2179638"/>
          <p14:tracePt t="46348" x="9894888" y="2170113"/>
          <p14:tracePt t="46355" x="9902825" y="2160588"/>
          <p14:tracePt t="46364" x="9902825" y="2143125"/>
          <p14:tracePt t="46378" x="9929813" y="2116138"/>
          <p14:tracePt t="46394" x="9947275" y="2062163"/>
          <p14:tracePt t="46410" x="9947275" y="2054225"/>
          <p14:tracePt t="46427" x="9966325" y="2036763"/>
          <p14:tracePt t="46492" x="9947275" y="2062163"/>
          <p14:tracePt t="46500" x="9947275" y="2089150"/>
          <p14:tracePt t="46510" x="9929813" y="2125663"/>
          <p14:tracePt t="46527" x="9902825" y="2179638"/>
          <p14:tracePt t="46544" x="9902825" y="2197100"/>
          <p14:tracePt t="46560" x="9902825" y="2241550"/>
          <p14:tracePt t="46577" x="9885363" y="2259013"/>
          <p14:tracePt t="46628" x="9885363" y="2268538"/>
          <p14:tracePt t="46635" x="9885363" y="2295525"/>
          <p14:tracePt t="46652" x="9902825" y="2322513"/>
          <p14:tracePt t="46662" x="9956800" y="2347913"/>
          <p14:tracePt t="46677" x="10072688" y="2374900"/>
          <p14:tracePt t="46694" x="10180638" y="2393950"/>
          <p14:tracePt t="46788" x="10206038" y="2393950"/>
          <p14:tracePt t="46828" x="10180638" y="2384425"/>
          <p14:tracePt t="46836" x="10153650" y="2374900"/>
          <p14:tracePt t="46845" x="10117138" y="2357438"/>
          <p14:tracePt t="46860" x="10037763" y="2347913"/>
          <p14:tracePt t="46877" x="9956800" y="2295525"/>
          <p14:tracePt t="46894" x="9875838" y="2241550"/>
          <p14:tracePt t="46910" x="9831388" y="2214563"/>
          <p14:tracePt t="46927" x="9804400" y="2179638"/>
          <p14:tracePt t="46945" x="9777413" y="2133600"/>
          <p14:tracePt t="46960" x="9769475" y="2054225"/>
          <p14:tracePt t="46977" x="9769475" y="1982788"/>
          <p14:tracePt t="46994" x="9769475" y="1919288"/>
          <p14:tracePt t="47010" x="9769475" y="1884363"/>
          <p14:tracePt t="47188" x="9769475" y="1901825"/>
          <p14:tracePt t="47196" x="9769475" y="1938338"/>
          <p14:tracePt t="47204" x="9769475" y="1955800"/>
          <p14:tracePt t="47212" x="9769475" y="2000250"/>
          <p14:tracePt t="47228" x="9769475" y="2125663"/>
          <p14:tracePt t="47244" x="9769475" y="2232025"/>
          <p14:tracePt t="47260" x="9769475" y="2374900"/>
          <p14:tracePt t="47277" x="9752013" y="2598738"/>
          <p14:tracePt t="47294" x="9732963" y="2751138"/>
          <p14:tracePt t="47310" x="9732963" y="2840038"/>
          <p14:tracePt t="47327" x="9705975" y="2938463"/>
          <p14:tracePt t="47344" x="9698038" y="2982913"/>
          <p14:tracePt t="47360" x="9698038" y="2990850"/>
          <p14:tracePt t="48572" x="9698038" y="3000375"/>
          <p14:tracePt t="48580" x="9698038" y="3017838"/>
          <p14:tracePt t="48596" x="9698038" y="3027363"/>
          <p14:tracePt t="48612" x="9698038" y="3036888"/>
          <p14:tracePt t="48620" x="9698038" y="3044825"/>
          <p14:tracePt t="48660" x="9698038" y="3054350"/>
          <p14:tracePt t="48668" x="9688513" y="3054350"/>
          <p14:tracePt t="48678" x="9634538" y="3081338"/>
          <p14:tracePt t="48694" x="9590088" y="3089275"/>
          <p14:tracePt t="48836" x="9609138" y="3089275"/>
          <p14:tracePt t="48884" x="9590088" y="3089275"/>
          <p14:tracePt t="48893" x="9582150" y="3089275"/>
          <p14:tracePt t="48900" x="9563100" y="3081338"/>
          <p14:tracePt t="48910" x="9545638" y="3071813"/>
          <p14:tracePt t="48927" x="9537700" y="3054350"/>
          <p14:tracePt t="48944" x="9555163" y="3036888"/>
          <p14:tracePt t="48960" x="9599613" y="3000375"/>
          <p14:tracePt t="48977" x="9609138" y="3000375"/>
          <p14:tracePt t="49011" x="9617075" y="2990850"/>
          <p14:tracePt t="49036" x="9599613" y="2990850"/>
          <p14:tracePt t="49884" x="9582150" y="2990850"/>
          <p14:tracePt t="49908" x="9572625" y="2990850"/>
          <p14:tracePt t="49916" x="9545638" y="2990850"/>
          <p14:tracePt t="49927" x="9528175" y="2990850"/>
          <p14:tracePt t="49944" x="9491663" y="2990850"/>
          <p14:tracePt t="49960" x="9474200" y="2990850"/>
          <p14:tracePt t="49977" x="9439275" y="2990850"/>
          <p14:tracePt t="49994" x="9402763" y="2990850"/>
          <p14:tracePt t="50010" x="9358313" y="2990850"/>
          <p14:tracePt t="50028" x="9323388" y="2990850"/>
          <p14:tracePt t="50044" x="9313863" y="2990850"/>
          <p14:tracePt t="50060" x="9296400" y="2990850"/>
          <p14:tracePt t="50100" x="9277350" y="2990850"/>
          <p14:tracePt t="50124" x="9269413" y="2990850"/>
          <p14:tracePt t="50132" x="9259888" y="2990850"/>
          <p14:tracePt t="50324" x="9259888" y="3009900"/>
          <p14:tracePt t="50332" x="9269413" y="3009900"/>
          <p14:tracePt t="50343" x="9304338" y="3009900"/>
          <p14:tracePt t="50360" x="9385300" y="2990850"/>
          <p14:tracePt t="50377" x="9483725" y="2928938"/>
          <p14:tracePt t="50394" x="9572625" y="2874963"/>
          <p14:tracePt t="50410" x="9653588" y="2847975"/>
          <p14:tracePt t="50427" x="9698038" y="2840038"/>
          <p14:tracePt t="50444" x="9786938" y="2803525"/>
          <p14:tracePt t="50461" x="9813925" y="2803525"/>
          <p14:tracePt t="50477" x="9858375" y="2803525"/>
          <p14:tracePt t="50493" x="9902825" y="2795588"/>
          <p14:tracePt t="50510" x="10010775" y="2795588"/>
          <p14:tracePt t="50527" x="10090150" y="2776538"/>
          <p14:tracePt t="50544" x="10153650" y="2751138"/>
          <p14:tracePt t="50561" x="10215563" y="2732088"/>
          <p14:tracePt t="50594" x="10252075" y="2714625"/>
          <p14:tracePt t="50627" x="10260013" y="2705100"/>
          <p14:tracePt t="50644" x="10269538" y="2697163"/>
          <p14:tracePt t="50661" x="10277475" y="2697163"/>
          <p14:tracePt t="50677" x="10313988" y="2687638"/>
          <p14:tracePt t="50694" x="10323513" y="2679700"/>
          <p14:tracePt t="50716" x="10331450" y="2670175"/>
          <p14:tracePt t="50727" x="10348913" y="2643188"/>
          <p14:tracePt t="50744" x="10367963" y="2633663"/>
          <p14:tracePt t="50760" x="10385425" y="2616200"/>
          <p14:tracePt t="50793" x="10394950" y="2608263"/>
          <p14:tracePt t="50810" x="10402888" y="2598738"/>
          <p14:tracePt t="50860" x="10412413" y="2598738"/>
          <p14:tracePt t="51060" x="10420350" y="2581275"/>
          <p14:tracePt t="51084" x="10420350" y="2571750"/>
          <p14:tracePt t="51093" x="10412413" y="2562225"/>
          <p14:tracePt t="51100" x="10375900" y="2536825"/>
          <p14:tracePt t="51110" x="10323513" y="2509838"/>
          <p14:tracePt t="51127" x="10215563" y="2500313"/>
          <p14:tracePt t="51144" x="10028238" y="2428875"/>
          <p14:tracePt t="51160" x="9823450" y="2384425"/>
          <p14:tracePt t="51177" x="9555163" y="2339975"/>
          <p14:tracePt t="51194" x="9197975" y="2286000"/>
          <p14:tracePt t="51210" x="8786813" y="2241550"/>
          <p14:tracePt t="51227" x="8474075" y="2187575"/>
          <p14:tracePt t="51244" x="8018463" y="2152650"/>
          <p14:tracePt t="51261" x="7867650" y="2152650"/>
          <p14:tracePt t="51277" x="7804150" y="2152650"/>
          <p14:tracePt t="51293" x="7777163" y="2152650"/>
          <p14:tracePt t="51310" x="7777163" y="2187575"/>
          <p14:tracePt t="51327" x="7777163" y="2251075"/>
          <p14:tracePt t="51343" x="7777163" y="2312988"/>
          <p14:tracePt t="51360" x="7769225" y="2384425"/>
          <p14:tracePt t="51377" x="7742238" y="2419350"/>
          <p14:tracePt t="51394" x="7732713" y="2465388"/>
          <p14:tracePt t="51410" x="7724775" y="2482850"/>
          <p14:tracePt t="51427" x="7724775" y="2517775"/>
          <p14:tracePt t="51444" x="7724775" y="2571750"/>
          <p14:tracePt t="51461" x="7724775" y="2616200"/>
          <p14:tracePt t="51477" x="7724775" y="2652713"/>
          <p14:tracePt t="51494" x="7697788" y="2697163"/>
          <p14:tracePt t="51510" x="7688263" y="2732088"/>
          <p14:tracePt t="51527" x="7680325" y="2759075"/>
          <p14:tracePt t="51564" x="7634288" y="2759075"/>
          <p14:tracePt t="51577" x="7616825" y="2759075"/>
          <p14:tracePt t="51594" x="7518400" y="2751138"/>
          <p14:tracePt t="51610" x="7446963" y="2751138"/>
          <p14:tracePt t="51628" x="7313613" y="2741613"/>
          <p14:tracePt t="51644" x="7286625" y="2724150"/>
          <p14:tracePt t="51876" x="7286625" y="2705100"/>
          <p14:tracePt t="52460" x="7304088" y="2687638"/>
          <p14:tracePt t="52468" x="7313613" y="2687638"/>
          <p14:tracePt t="52477" x="7348538" y="2687638"/>
          <p14:tracePt t="52494" x="7394575" y="2697163"/>
          <p14:tracePt t="52510" x="7483475" y="2697163"/>
          <p14:tracePt t="52527" x="7634288" y="2705100"/>
          <p14:tracePt t="52543" x="7831138" y="2724150"/>
          <p14:tracePt t="52560" x="8027988" y="2759075"/>
          <p14:tracePt t="52577" x="8180388" y="2759075"/>
          <p14:tracePt t="52594" x="8348663" y="2759075"/>
          <p14:tracePt t="52610" x="8474075" y="2759075"/>
          <p14:tracePt t="52627" x="8537575" y="2759075"/>
          <p14:tracePt t="52643" x="8545513" y="2759075"/>
          <p14:tracePt t="52836" x="8537575" y="2759075"/>
          <p14:tracePt t="52844" x="8510588" y="2759075"/>
          <p14:tracePt t="52852" x="8501063" y="2751138"/>
          <p14:tracePt t="52876" x="8491538" y="2751138"/>
          <p14:tracePt t="52893" x="8483600" y="2751138"/>
          <p14:tracePt t="52908" x="8466138" y="2751138"/>
          <p14:tracePt t="52924" x="8447088" y="2751138"/>
          <p14:tracePt t="52932" x="8420100" y="2751138"/>
          <p14:tracePt t="52944" x="8375650" y="2751138"/>
          <p14:tracePt t="52960" x="8161338" y="2776538"/>
          <p14:tracePt t="52977" x="7867650" y="2795588"/>
          <p14:tracePt t="52993" x="7491413" y="2795588"/>
          <p14:tracePt t="53010" x="7180263" y="2795588"/>
          <p14:tracePt t="53028" x="6875463" y="2795588"/>
          <p14:tracePt t="53044" x="6394450" y="2795588"/>
          <p14:tracePt t="53061" x="5946775" y="2795588"/>
          <p14:tracePt t="53077" x="5394325" y="2795588"/>
          <p14:tracePt t="53093" x="4759325" y="2795588"/>
          <p14:tracePt t="53110" x="4313238" y="2795588"/>
          <p14:tracePt t="53127" x="3946525" y="2768600"/>
          <p14:tracePt t="53144" x="3705225" y="2751138"/>
          <p14:tracePt t="53160" x="3660775" y="2714625"/>
          <p14:tracePt t="53220" x="3697288" y="2714625"/>
          <p14:tracePt t="53324" x="3679825" y="2714625"/>
          <p14:tracePt t="53332" x="3625850" y="2697163"/>
          <p14:tracePt t="53343" x="3589338" y="2697163"/>
          <p14:tracePt t="53360" x="3562350" y="2687638"/>
          <p14:tracePt t="53377" x="3554413" y="2687638"/>
          <p14:tracePt t="53410" x="3536950" y="2687638"/>
          <p14:tracePt t="53468" x="3527425" y="2679700"/>
          <p14:tracePt t="53484" x="3500438" y="2670175"/>
          <p14:tracePt t="53524" x="3490913" y="2652713"/>
          <p14:tracePt t="53836" x="3509963" y="2652713"/>
          <p14:tracePt t="53844" x="3517900" y="2652713"/>
          <p14:tracePt t="53876" x="3527425" y="2652713"/>
          <p14:tracePt t="53893" x="3536950" y="2652713"/>
          <p14:tracePt t="53908" x="3554413" y="2652713"/>
          <p14:tracePt t="53924" x="3562350" y="2652713"/>
          <p14:tracePt t="54068" x="3581400" y="2652713"/>
          <p14:tracePt t="54076" x="3589338" y="2643188"/>
          <p14:tracePt t="54084" x="3608388" y="2643188"/>
          <p14:tracePt t="54100" x="3633788" y="2633663"/>
          <p14:tracePt t="54110" x="3643313" y="2633663"/>
          <p14:tracePt t="54127" x="3679825" y="2625725"/>
          <p14:tracePt t="54300" x="3687763" y="2625725"/>
          <p14:tracePt t="54308" x="3697288" y="2625725"/>
          <p14:tracePt t="54316" x="3732213" y="2625725"/>
          <p14:tracePt t="54327" x="3751263" y="2625725"/>
          <p14:tracePt t="54343" x="3867150" y="2625725"/>
          <p14:tracePt t="54360" x="4054475" y="2625725"/>
          <p14:tracePt t="54377" x="4438650" y="2625725"/>
          <p14:tracePt t="54393" x="4911725" y="2625725"/>
          <p14:tracePt t="54410" x="5402263" y="2625725"/>
          <p14:tracePt t="54427" x="5929313" y="2625725"/>
          <p14:tracePt t="54444" x="6599238" y="2589213"/>
          <p14:tracePt t="54461" x="6938963" y="2527300"/>
          <p14:tracePt t="54477" x="7089775" y="2500313"/>
          <p14:tracePt t="54494" x="7126288" y="2482850"/>
          <p14:tracePt t="54510" x="7153275" y="2482850"/>
          <p14:tracePt t="54527" x="7180263" y="2482850"/>
          <p14:tracePt t="54543" x="7215188" y="2473325"/>
          <p14:tracePt t="54560" x="7232650" y="2473325"/>
          <p14:tracePt t="54577" x="7277100" y="2465388"/>
          <p14:tracePt t="54594" x="7331075" y="2465388"/>
          <p14:tracePt t="54610" x="7394575" y="2465388"/>
          <p14:tracePt t="54627" x="7483475" y="2465388"/>
          <p14:tracePt t="54644" x="7670800" y="2465388"/>
          <p14:tracePt t="54661" x="7885113" y="2465388"/>
          <p14:tracePt t="54677" x="8054975" y="2465388"/>
          <p14:tracePt t="54694" x="8180388" y="2465388"/>
          <p14:tracePt t="54710" x="8358188" y="2473325"/>
          <p14:tracePt t="54727" x="8466138" y="2482850"/>
          <p14:tracePt t="54743" x="8555038" y="2509838"/>
          <p14:tracePt t="54760" x="8616950" y="2509838"/>
          <p14:tracePt t="54777" x="8715375" y="2527300"/>
          <p14:tracePt t="54794" x="8858250" y="2536825"/>
          <p14:tracePt t="54810" x="8991600" y="2571750"/>
          <p14:tracePt t="54827" x="9055100" y="2571750"/>
          <p14:tracePt t="54948" x="9028113" y="2571750"/>
          <p14:tracePt t="54956" x="8991600" y="2581275"/>
          <p14:tracePt t="54964" x="8939213" y="2598738"/>
          <p14:tracePt t="54977" x="8867775" y="2598738"/>
          <p14:tracePt t="54993" x="8688388" y="2616200"/>
          <p14:tracePt t="55010" x="8510588" y="2643188"/>
          <p14:tracePt t="55028" x="8197850" y="2660650"/>
          <p14:tracePt t="55044" x="7929563" y="2679700"/>
          <p14:tracePt t="55061" x="7545388" y="2759075"/>
          <p14:tracePt t="55077" x="7180263" y="2795588"/>
          <p14:tracePt t="55093" x="6911975" y="2847975"/>
          <p14:tracePt t="55110" x="6680200" y="2919413"/>
          <p14:tracePt t="55127" x="6483350" y="2955925"/>
          <p14:tracePt t="55144" x="6276975" y="3027363"/>
          <p14:tracePt t="55160" x="6037263" y="3044825"/>
          <p14:tracePt t="55177" x="5751513" y="3044825"/>
          <p14:tracePt t="55194" x="5394325" y="3044825"/>
          <p14:tracePt t="55195" x="5224463" y="3044825"/>
          <p14:tracePt t="55210" x="5054600" y="3044825"/>
          <p14:tracePt t="55228" x="4679950" y="3044825"/>
          <p14:tracePt t="55244" x="4473575" y="3089275"/>
          <p14:tracePt t="55260" x="4340225" y="3108325"/>
          <p14:tracePt t="55277" x="4259263" y="3133725"/>
          <p14:tracePt t="55293" x="4224338" y="3133725"/>
          <p14:tracePt t="55327" x="4251325" y="3036888"/>
          <p14:tracePt t="55343" x="4303713" y="2938463"/>
          <p14:tracePt t="55360" x="4322763" y="2901950"/>
          <p14:tracePt t="55548" x="4348163" y="2874963"/>
          <p14:tracePt t="55556" x="4348163" y="2867025"/>
          <p14:tracePt t="55564" x="4340225" y="2830513"/>
          <p14:tracePt t="55576" x="4340225" y="2759075"/>
          <p14:tracePt t="55593" x="4259263" y="2679700"/>
          <p14:tracePt t="55610" x="4197350" y="2679700"/>
          <p14:tracePt t="55627" x="4152900" y="2679700"/>
          <p14:tracePt t="55644" x="4108450" y="2714625"/>
          <p14:tracePt t="55661" x="4108450" y="2751138"/>
          <p14:tracePt t="55677" x="4108450" y="2768600"/>
          <p14:tracePt t="55694" x="4098925" y="2776538"/>
          <p14:tracePt t="55716" x="4081463" y="2776538"/>
          <p14:tracePt t="55732" x="4062413" y="2776538"/>
          <p14:tracePt t="55743" x="4054475" y="2776538"/>
          <p14:tracePt t="55760" x="4027488" y="2795588"/>
          <p14:tracePt t="55777" x="3990975" y="2822575"/>
          <p14:tracePt t="55793" x="3929063" y="2830513"/>
          <p14:tracePt t="55810" x="3911600" y="2840038"/>
          <p14:tracePt t="55827" x="3875088" y="2840038"/>
          <p14:tracePt t="55844" x="3822700" y="2840038"/>
          <p14:tracePt t="55860" x="3759200" y="2840038"/>
          <p14:tracePt t="55877" x="3687763" y="2840038"/>
          <p14:tracePt t="55894" x="3544888" y="2840038"/>
          <p14:tracePt t="55910" x="3367088" y="2840038"/>
          <p14:tracePt t="55927" x="3152775" y="2874963"/>
          <p14:tracePt t="55943" x="2965450" y="2928938"/>
          <p14:tracePt t="55960" x="2803525" y="3009900"/>
          <p14:tracePt t="55977" x="2608263" y="3125788"/>
          <p14:tracePt t="55993" x="2482850" y="3160713"/>
          <p14:tracePt t="56010" x="2419350" y="3160713"/>
          <p14:tracePt t="56027" x="2401888" y="3160713"/>
          <p14:tracePt t="56044" x="2500313" y="3017838"/>
          <p14:tracePt t="56060" x="2500313" y="2965450"/>
          <p14:tracePt t="56164" x="2500313" y="2946400"/>
          <p14:tracePt t="56172" x="2500313" y="2938463"/>
          <p14:tracePt t="56196" x="2482850" y="2928938"/>
          <p14:tracePt t="56204" x="2473325" y="2911475"/>
          <p14:tracePt t="56212" x="2455863" y="2867025"/>
          <p14:tracePt t="56228" x="2455863" y="2840038"/>
          <p14:tracePt t="56300" x="2438400" y="2830513"/>
          <p14:tracePt t="56324" x="2428875" y="2830513"/>
          <p14:tracePt t="56332" x="2393950" y="2830513"/>
          <p14:tracePt t="56348" x="2384425" y="2830513"/>
          <p14:tracePt t="56360" x="2374900" y="2830513"/>
          <p14:tracePt t="56377" x="2357438" y="2830513"/>
          <p14:tracePt t="56393" x="2330450" y="2830513"/>
          <p14:tracePt t="56410" x="2276475" y="2830513"/>
          <p14:tracePt t="56427" x="2241550" y="2847975"/>
          <p14:tracePt t="56444" x="2197100" y="2884488"/>
          <p14:tracePt t="56460" x="2170113" y="2911475"/>
          <p14:tracePt t="56477" x="2160588" y="2919413"/>
          <p14:tracePt t="56493" x="2152650" y="2928938"/>
          <p14:tracePt t="56510" x="2143125" y="2938463"/>
          <p14:tracePt t="56543" x="2143125" y="2946400"/>
          <p14:tracePt t="56560" x="2143125" y="2982913"/>
          <p14:tracePt t="56577" x="2143125" y="2990850"/>
          <p14:tracePt t="56593" x="2143125" y="3000375"/>
          <p14:tracePt t="56636" x="2143125" y="3009900"/>
          <p14:tracePt t="56645" x="2143125" y="3036888"/>
          <p14:tracePt t="56660" x="2143125" y="3054350"/>
          <p14:tracePt t="56677" x="2143125" y="3108325"/>
          <p14:tracePt t="56710" x="2143125" y="3116263"/>
          <p14:tracePt t="56732" x="2143125" y="3125788"/>
          <p14:tracePt t="56743" x="2143125" y="3143250"/>
          <p14:tracePt t="56760" x="2143125" y="3152775"/>
          <p14:tracePt t="56777" x="2143125" y="3179763"/>
          <p14:tracePt t="56793" x="2143125" y="3197225"/>
          <p14:tracePt t="56810" x="2152650" y="3214688"/>
          <p14:tracePt t="56827" x="2160588" y="3232150"/>
          <p14:tracePt t="56843" x="2170113" y="3259138"/>
          <p14:tracePt t="56861" x="2170113" y="3268663"/>
          <p14:tracePt t="56877" x="2170113" y="3276600"/>
          <p14:tracePt t="56893" x="2170113" y="3303588"/>
          <p14:tracePt t="58316" x="2170113" y="3322638"/>
          <p14:tracePt t="58332" x="2179638" y="3340100"/>
          <p14:tracePt t="58348" x="2205038" y="3340100"/>
          <p14:tracePt t="58356" x="2214563" y="3340100"/>
          <p14:tracePt t="58364" x="2232025" y="3340100"/>
          <p14:tracePt t="58376" x="2276475" y="3340100"/>
          <p14:tracePt t="58393" x="2295525" y="3340100"/>
          <p14:tracePt t="58410" x="2330450" y="3340100"/>
          <p14:tracePt t="58427" x="2347913" y="3340100"/>
          <p14:tracePt t="58444" x="2393950" y="3340100"/>
          <p14:tracePt t="58461" x="2438400" y="3340100"/>
          <p14:tracePt t="58477" x="2455863" y="3340100"/>
          <p14:tracePt t="58493" x="2490788" y="3348038"/>
          <p14:tracePt t="58510" x="2536825" y="3348038"/>
          <p14:tracePt t="58527" x="2554288" y="3348038"/>
          <p14:tracePt t="58544" x="2589213" y="3348038"/>
          <p14:tracePt t="58560" x="2598738" y="3348038"/>
          <p14:tracePt t="58576" x="2616200" y="3348038"/>
          <p14:tracePt t="58593" x="2652713" y="3348038"/>
          <p14:tracePt t="58610" x="2741613" y="3340100"/>
          <p14:tracePt t="58626" x="2847975" y="3340100"/>
          <p14:tracePt t="58644" x="3000375" y="3313113"/>
          <p14:tracePt t="58661" x="3108325" y="3295650"/>
          <p14:tracePt t="58677" x="3133725" y="3286125"/>
          <p14:tracePt t="58693" x="3170238" y="3286125"/>
          <p14:tracePt t="58727" x="3179763" y="3286125"/>
          <p14:tracePt t="58743" x="3187700" y="3286125"/>
          <p14:tracePt t="58760" x="3224213" y="3286125"/>
          <p14:tracePt t="58777" x="3241675" y="3286125"/>
          <p14:tracePt t="58793" x="3276600" y="3286125"/>
          <p14:tracePt t="58810" x="3295650" y="3286125"/>
          <p14:tracePt t="58827" x="3313113" y="3286125"/>
          <p14:tracePt t="58844" x="3340100" y="3286125"/>
          <p14:tracePt t="58877" x="3348038" y="3286125"/>
          <p14:tracePt t="58894" x="3367088" y="3276600"/>
          <p14:tracePt t="58956" x="3375025" y="3276600"/>
          <p14:tracePt t="58980" x="3384550" y="3276600"/>
          <p14:tracePt t="58988" x="3402013" y="3276600"/>
          <p14:tracePt t="59004" x="3419475" y="3276600"/>
          <p14:tracePt t="59012" x="3429000" y="3276600"/>
          <p14:tracePt t="59028" x="3438525" y="3276600"/>
          <p14:tracePt t="59045" x="3465513" y="3259138"/>
          <p14:tracePt t="59061" x="3473450" y="3259138"/>
          <p14:tracePt t="59077" x="3482975" y="3259138"/>
          <p14:tracePt t="59116" x="3490913" y="3259138"/>
          <p14:tracePt t="59172" x="3500438" y="3241675"/>
          <p14:tracePt t="59860" x="3482975" y="3241675"/>
          <p14:tracePt t="59868" x="3446463" y="3241675"/>
          <p14:tracePt t="59877" x="3419475" y="3241675"/>
          <p14:tracePt t="59893" x="3357563" y="3232150"/>
          <p14:tracePt t="59910" x="3295650" y="3232150"/>
          <p14:tracePt t="59926" x="3241675" y="3232150"/>
          <p14:tracePt t="59943" x="3152775" y="3232150"/>
          <p14:tracePt t="59960" x="3071813" y="3232150"/>
          <p14:tracePt t="59977" x="2990850" y="3232150"/>
          <p14:tracePt t="59993" x="2946400" y="3232150"/>
          <p14:tracePt t="60010" x="2928938" y="3232150"/>
          <p14:tracePt t="60027" x="2884488" y="3232150"/>
          <p14:tracePt t="60044" x="2840038" y="3232150"/>
          <p14:tracePt t="60061" x="2759075" y="3232150"/>
          <p14:tracePt t="60077" x="2679700" y="3232150"/>
          <p14:tracePt t="60093" x="2616200" y="3232150"/>
          <p14:tracePt t="60110" x="2527300" y="3232150"/>
          <p14:tracePt t="60127" x="2465388" y="3232150"/>
          <p14:tracePt t="60143" x="2438400" y="3232150"/>
          <p14:tracePt t="60160" x="2401888" y="3232150"/>
          <p14:tracePt t="60177" x="2393950" y="3232150"/>
          <p14:tracePt t="60516" x="2428875" y="3241675"/>
          <p14:tracePt t="60524" x="2438400" y="3241675"/>
          <p14:tracePt t="60532" x="2455863" y="3241675"/>
          <p14:tracePt t="60543" x="2509838" y="3241675"/>
          <p14:tracePt t="60560" x="2633663" y="3241675"/>
          <p14:tracePt t="60576" x="2803525" y="3241675"/>
          <p14:tracePt t="60593" x="3027363" y="3241675"/>
          <p14:tracePt t="60610" x="3214688" y="3241675"/>
          <p14:tracePt t="60626" x="3394075" y="3241675"/>
          <p14:tracePt t="60643" x="3500438" y="3241675"/>
          <p14:tracePt t="60660" x="3581400" y="3232150"/>
          <p14:tracePt t="60677" x="3616325" y="3214688"/>
          <p14:tracePt t="60693" x="3633788" y="3214688"/>
          <p14:tracePt t="60710" x="3643313" y="3214688"/>
          <p14:tracePt t="60727" x="3679825" y="3214688"/>
          <p14:tracePt t="60743" x="3687763" y="3214688"/>
          <p14:tracePt t="60796" x="3724275" y="3214688"/>
          <p14:tracePt t="60868" x="3732213" y="3214688"/>
          <p14:tracePt t="61020" x="3705225" y="3214688"/>
          <p14:tracePt t="61028" x="3670300" y="3214688"/>
          <p14:tracePt t="61036" x="3633788" y="3214688"/>
          <p14:tracePt t="61044" x="3608388" y="3214688"/>
          <p14:tracePt t="61061" x="3536950" y="3214688"/>
          <p14:tracePt t="61077" x="3473450" y="3214688"/>
          <p14:tracePt t="61093" x="3429000" y="3214688"/>
          <p14:tracePt t="61127" x="3394075" y="3251200"/>
          <p14:tracePt t="61143" x="3357563" y="3268663"/>
          <p14:tracePt t="61160" x="3286125" y="3286125"/>
          <p14:tracePt t="61176" x="3232150" y="3313113"/>
          <p14:tracePt t="61193" x="3187700" y="3322638"/>
          <p14:tracePt t="61210" x="3179763" y="3322638"/>
          <p14:tracePt t="61227" x="3125788" y="3340100"/>
          <p14:tracePt t="61244" x="3116263" y="3348038"/>
          <p14:tracePt t="61260" x="3089275" y="3367088"/>
          <p14:tracePt t="61277" x="3071813" y="3367088"/>
          <p14:tracePt t="61324" x="3062288" y="3367088"/>
          <p14:tracePt t="61340" x="3054350" y="3367088"/>
          <p14:tracePt t="61348" x="3054350" y="3357563"/>
          <p14:tracePt t="61360" x="3054350" y="3322638"/>
          <p14:tracePt t="61376" x="3054350" y="3259138"/>
          <p14:tracePt t="61393" x="3098800" y="3179763"/>
          <p14:tracePt t="61410" x="3152775" y="3081338"/>
          <p14:tracePt t="61427" x="3205163" y="3000375"/>
          <p14:tracePt t="61443" x="3251200" y="2955925"/>
          <p14:tracePt t="61460" x="3259138" y="2928938"/>
          <p14:tracePt t="61556" x="3259138" y="2919413"/>
          <p14:tracePt t="61564" x="3268663" y="2911475"/>
          <p14:tracePt t="61577" x="3276600" y="2901950"/>
          <p14:tracePt t="61620" x="3295650" y="2874963"/>
          <p14:tracePt t="61628" x="3303588" y="2857500"/>
          <p14:tracePt t="61644" x="3313113" y="2840038"/>
          <p14:tracePt t="61652" x="3313113" y="2822575"/>
          <p14:tracePt t="61661" x="3340100" y="2776538"/>
          <p14:tracePt t="61677" x="3348038" y="2751138"/>
          <p14:tracePt t="61693" x="3348038" y="2732088"/>
          <p14:tracePt t="61710" x="3357563" y="2705100"/>
          <p14:tracePt t="61727" x="3357563" y="2697163"/>
          <p14:tracePt t="61743" x="3357563" y="2652713"/>
          <p14:tracePt t="61760" x="3367088" y="2643188"/>
          <p14:tracePt t="61777" x="3367088" y="2633663"/>
          <p14:tracePt t="62620" x="3384550" y="2625725"/>
          <p14:tracePt t="62644" x="3394075" y="2625725"/>
          <p14:tracePt t="62700" x="3402013" y="2625725"/>
          <p14:tracePt t="62748" x="3411538" y="2625725"/>
          <p14:tracePt t="63460" x="3429000" y="2625725"/>
          <p14:tracePt t="63468" x="3446463" y="2625725"/>
          <p14:tracePt t="63477" x="3455988" y="2625725"/>
          <p14:tracePt t="63500" x="3465513" y="2625725"/>
          <p14:tracePt t="63524" x="3482975" y="2625725"/>
          <p14:tracePt t="63564" x="3490913" y="2625725"/>
          <p14:tracePt t="63628" x="3509963" y="2625725"/>
          <p14:tracePt t="63652" x="3517900" y="2625725"/>
          <p14:tracePt t="63660" x="3536950" y="2625725"/>
          <p14:tracePt t="63668" x="3544888" y="2625725"/>
          <p14:tracePt t="63684" x="3571875" y="2633663"/>
          <p14:tracePt t="63988" x="3562350" y="2633663"/>
          <p14:tracePt t="63996" x="3544888" y="2633663"/>
          <p14:tracePt t="64004" x="3517900" y="2633663"/>
          <p14:tracePt t="64012" x="3490913" y="2633663"/>
          <p14:tracePt t="64026" x="3438525" y="2633663"/>
          <p14:tracePt t="64044" x="3367088" y="2633663"/>
          <p14:tracePt t="64324" x="3357563" y="2633663"/>
          <p14:tracePt t="64356" x="3357563" y="2625725"/>
          <p14:tracePt t="64428" x="3375025" y="2625725"/>
          <p14:tracePt t="64444" x="3419475" y="2625725"/>
          <p14:tracePt t="64452" x="3429000" y="2625725"/>
          <p14:tracePt t="64461" x="3438525" y="2625725"/>
          <p14:tracePt t="64477" x="3473450" y="2633663"/>
          <p14:tracePt t="64493" x="3490913" y="2652713"/>
          <p14:tracePt t="65508" x="3536950" y="2643188"/>
          <p14:tracePt t="65524" x="3544888" y="2643188"/>
          <p14:tracePt t="65532" x="3554413" y="2643188"/>
          <p14:tracePt t="65548" x="3581400" y="2643188"/>
          <p14:tracePt t="65560" x="3589338" y="2643188"/>
          <p14:tracePt t="65576" x="3598863" y="2633663"/>
          <p14:tracePt t="66204" x="3608388" y="2633663"/>
          <p14:tracePt t="66212" x="3616325" y="2633663"/>
          <p14:tracePt t="66260" x="3643313" y="2660650"/>
          <p14:tracePt t="66276" x="3643313" y="2679700"/>
          <p14:tracePt t="66284" x="3643313" y="2687638"/>
          <p14:tracePt t="66293" x="3643313" y="2714625"/>
          <p14:tracePt t="66310" x="3643313" y="2822575"/>
          <p14:tracePt t="66326" x="3625850" y="2946400"/>
          <p14:tracePt t="66343" x="3562350" y="3089275"/>
          <p14:tracePt t="66360" x="3482975" y="3205163"/>
          <p14:tracePt t="66376" x="3473450" y="3268663"/>
          <p14:tracePt t="66393" x="3473450" y="3313113"/>
          <p14:tracePt t="66410" x="3465513" y="3357563"/>
          <p14:tracePt t="66427" x="3419475" y="3429000"/>
          <p14:tracePt t="66444" x="3394075" y="3500438"/>
          <p14:tracePt t="66460" x="3340100" y="3625850"/>
          <p14:tracePt t="66477" x="3303588" y="3660775"/>
          <p14:tracePt t="66493" x="3295650" y="3705225"/>
          <p14:tracePt t="66510" x="3286125" y="3741738"/>
          <p14:tracePt t="66526" x="3286125" y="3768725"/>
          <p14:tracePt t="66543" x="3268663" y="3776663"/>
          <p14:tracePt t="66560" x="3251200" y="3786188"/>
          <p14:tracePt t="66576" x="3241675" y="3813175"/>
          <p14:tracePt t="66593" x="3224213" y="3822700"/>
          <p14:tracePt t="66644" x="3214688" y="3830638"/>
          <p14:tracePt t="66652" x="3214688" y="3857625"/>
          <p14:tracePt t="66661" x="3205163" y="3867150"/>
          <p14:tracePt t="66748" x="3197225" y="3875088"/>
          <p14:tracePt t="67508" x="3187700" y="3875088"/>
          <p14:tracePt t="67516" x="3179763" y="3875088"/>
          <p14:tracePt t="67526" x="3143250" y="3875088"/>
          <p14:tracePt t="67543" x="3098800" y="3875088"/>
          <p14:tracePt t="67559" x="3071813" y="3875088"/>
          <p14:tracePt t="67576" x="3062288" y="3875088"/>
          <p14:tracePt t="67609" x="3044825" y="3875088"/>
          <p14:tracePt t="67626" x="3036888" y="3875088"/>
          <p14:tracePt t="67660" x="3027363" y="3875088"/>
          <p14:tracePt t="67676" x="3009900" y="3875088"/>
          <p14:tracePt t="67700" x="2990850" y="3875088"/>
          <p14:tracePt t="67820" x="2982913" y="3875088"/>
          <p14:tracePt t="67844" x="2973388" y="3875088"/>
          <p14:tracePt t="67980" x="2982913" y="3875088"/>
          <p14:tracePt t="67996" x="3027363" y="3875088"/>
          <p14:tracePt t="68004" x="3036888" y="3857625"/>
          <p14:tracePt t="68012" x="3044825" y="3857625"/>
          <p14:tracePt t="68026" x="3054350" y="3848100"/>
          <p14:tracePt t="68044" x="3089275" y="3848100"/>
          <p14:tracePt t="68060" x="3098800" y="3848100"/>
          <p14:tracePt t="68076" x="3108325" y="3840163"/>
          <p14:tracePt t="68109" x="3125788" y="3840163"/>
          <p14:tracePt t="68124" x="3133725" y="3840163"/>
          <p14:tracePt t="68132" x="3143250" y="3840163"/>
          <p14:tracePt t="68143" x="3160713" y="3840163"/>
          <p14:tracePt t="68160" x="3179763" y="3840163"/>
          <p14:tracePt t="68176" x="3197225" y="3840163"/>
          <p14:tracePt t="68228" x="3205163" y="3840163"/>
          <p14:tracePt t="68340" x="3232150" y="3840163"/>
          <p14:tracePt t="68364" x="3241675" y="3840163"/>
          <p14:tracePt t="68724" x="3259138" y="3840163"/>
          <p14:tracePt t="68732" x="3286125" y="3840163"/>
          <p14:tracePt t="68742" x="3295650" y="3840163"/>
          <p14:tracePt t="68760" x="3340100" y="3867150"/>
          <p14:tracePt t="68776" x="3384550" y="3867150"/>
          <p14:tracePt t="68793" x="3402013" y="3867150"/>
          <p14:tracePt t="68809" x="3411538" y="3867150"/>
          <p14:tracePt t="68826" x="3438525" y="3867150"/>
          <p14:tracePt t="68932" x="3455988" y="3867150"/>
          <p14:tracePt t="69180" x="3465513" y="3867150"/>
          <p14:tracePt t="69204" x="3465513" y="3857625"/>
          <p14:tracePt t="69220" x="3465513" y="3830638"/>
          <p14:tracePt t="69244" x="3465513" y="3822700"/>
          <p14:tracePt t="69260" x="3465513" y="3813175"/>
          <p14:tracePt t="69284" x="3465513" y="3803650"/>
          <p14:tracePt t="69292" x="3465513" y="3776663"/>
          <p14:tracePt t="69300" x="3465513" y="3768725"/>
          <p14:tracePt t="69310" x="3465513" y="3759200"/>
          <p14:tracePt t="69326" x="3465513" y="3732213"/>
          <p14:tracePt t="69343" x="3465513" y="3705225"/>
          <p14:tracePt t="69359" x="3465513" y="3687763"/>
          <p14:tracePt t="69376" x="3465513" y="3679825"/>
          <p14:tracePt t="69393" x="3465513" y="3670300"/>
          <p14:tracePt t="69409" x="3473450" y="3643313"/>
          <p14:tracePt t="69540" x="3490913" y="3633788"/>
          <p14:tracePt t="69580" x="3536950" y="3608388"/>
          <p14:tracePt t="69596" x="3544888" y="3598863"/>
          <p14:tracePt t="69620" x="3554413" y="3589338"/>
          <p14:tracePt t="69668" x="3571875" y="3589338"/>
          <p14:tracePt t="69684" x="3581400" y="3581400"/>
          <p14:tracePt t="69812" x="3589338" y="3581400"/>
          <p14:tracePt t="69828" x="3598863" y="3581400"/>
          <p14:tracePt t="69852" x="3616325" y="3581400"/>
          <p14:tracePt t="69860" x="3633788" y="3581400"/>
          <p14:tracePt t="69868" x="3643313" y="3581400"/>
          <p14:tracePt t="69877" x="3652838" y="3589338"/>
          <p14:tracePt t="69900" x="3652838" y="3598863"/>
          <p14:tracePt t="69910" x="3660775" y="3616325"/>
          <p14:tracePt t="70004" x="3670300" y="3616325"/>
          <p14:tracePt t="70028" x="3679825" y="3625850"/>
          <p14:tracePt t="70060" x="3679825" y="3643313"/>
          <p14:tracePt t="70068" x="3679825" y="3652838"/>
          <p14:tracePt t="70092" x="3679825" y="3660775"/>
          <p14:tracePt t="70109" x="3679825" y="3687763"/>
          <p14:tracePt t="70116" x="3670300" y="3697288"/>
          <p14:tracePt t="70126" x="3660775" y="3705225"/>
          <p14:tracePt t="70143" x="3633788" y="3732213"/>
          <p14:tracePt t="70160" x="3589338" y="3776663"/>
          <p14:tracePt t="70176" x="3571875" y="3795713"/>
          <p14:tracePt t="70193" x="3517900" y="3830638"/>
          <p14:tracePt t="70209" x="3509963" y="3840163"/>
          <p14:tracePt t="70332" x="3490913" y="3857625"/>
          <p14:tracePt t="70340" x="3482975" y="3857625"/>
          <p14:tracePt t="70348" x="3455988" y="3875088"/>
          <p14:tracePt t="70620" x="3473450" y="3902075"/>
          <p14:tracePt t="70636" x="3482975" y="3911600"/>
          <p14:tracePt t="70644" x="3509963" y="3938588"/>
          <p14:tracePt t="70652" x="3517900" y="3938588"/>
          <p14:tracePt t="70661" x="3536950" y="3956050"/>
          <p14:tracePt t="70677" x="3562350" y="3965575"/>
          <p14:tracePt t="70693" x="3581400" y="3990975"/>
          <p14:tracePt t="70726" x="3589338" y="4000500"/>
          <p14:tracePt t="70743" x="3598863" y="4010025"/>
          <p14:tracePt t="70759" x="3616325" y="4027488"/>
          <p14:tracePt t="70776" x="3633788" y="4037013"/>
          <p14:tracePt t="70793" x="3643313" y="4054475"/>
          <p14:tracePt t="70964" x="3652838" y="4062413"/>
          <p14:tracePt t="71196" x="3652838" y="4044950"/>
          <p14:tracePt t="71204" x="3652838" y="4037013"/>
          <p14:tracePt t="71212" x="3652838" y="4027488"/>
          <p14:tracePt t="71226" x="3625850" y="3990975"/>
          <p14:tracePt t="71243" x="3581400" y="3973513"/>
          <p14:tracePt t="71260" x="3517900" y="3929063"/>
          <p14:tracePt t="71261" x="3490913" y="3919538"/>
          <p14:tracePt t="71276" x="3394075" y="3875088"/>
          <p14:tracePt t="71293" x="3340100" y="3848100"/>
          <p14:tracePt t="71309" x="3295650" y="3840163"/>
          <p14:tracePt t="71342" x="3286125" y="3840163"/>
          <p14:tracePt t="71388" x="3276600" y="3830638"/>
          <p14:tracePt t="71396" x="3268663" y="3830638"/>
          <p14:tracePt t="71404" x="3232150" y="3813175"/>
          <p14:tracePt t="71412" x="3224213" y="3803650"/>
          <p14:tracePt t="71428" x="3197225" y="3803650"/>
          <p14:tracePt t="71442" x="3187700" y="3795713"/>
          <p14:tracePt t="71700" x="3205163" y="3795713"/>
          <p14:tracePt t="71709" x="3214688" y="3803650"/>
          <p14:tracePt t="71748" x="3232150" y="3803650"/>
          <p14:tracePt t="71756" x="3241675" y="3822700"/>
          <p14:tracePt t="72332" x="3251200" y="3822700"/>
          <p14:tracePt t="72340" x="3268663" y="3822700"/>
          <p14:tracePt t="72348" x="3295650" y="3822700"/>
          <p14:tracePt t="72359" x="3340100" y="3822700"/>
          <p14:tracePt t="72376" x="3384550" y="3822700"/>
          <p14:tracePt t="72393" x="3446463" y="3822700"/>
          <p14:tracePt t="72409" x="3490913" y="3822700"/>
          <p14:tracePt t="72427" x="3527425" y="3803650"/>
          <p14:tracePt t="72443" x="3536950" y="3803650"/>
          <p14:tracePt t="72460" x="3554413" y="3795713"/>
          <p14:tracePt t="72477" x="3571875" y="3795713"/>
          <p14:tracePt t="72493" x="3608388" y="3795713"/>
          <p14:tracePt t="72509" x="3652838" y="3795713"/>
          <p14:tracePt t="72526" x="3687763" y="3795713"/>
          <p14:tracePt t="72543" x="3724275" y="3786188"/>
          <p14:tracePt t="72612" x="3751263" y="3768725"/>
          <p14:tracePt t="72620" x="3759200" y="3768725"/>
          <p14:tracePt t="72636" x="3768725" y="3768725"/>
          <p14:tracePt t="72644" x="3776663" y="3768725"/>
          <p14:tracePt t="72660" x="3803650" y="3751263"/>
          <p14:tracePt t="72677" x="3822700" y="3741738"/>
          <p14:tracePt t="72693" x="3848100" y="3724275"/>
          <p14:tracePt t="72709" x="3857625" y="3714750"/>
          <p14:tracePt t="72726" x="3867150" y="3714750"/>
          <p14:tracePt t="72743" x="3902075" y="3679825"/>
          <p14:tracePt t="72759" x="3911600" y="3625850"/>
          <p14:tracePt t="72776" x="3919538" y="3608388"/>
          <p14:tracePt t="72793" x="3938588" y="3544888"/>
          <p14:tracePt t="72809" x="3938588" y="3527425"/>
          <p14:tracePt t="72826" x="3946525" y="3500438"/>
          <p14:tracePt t="72843" x="3946525" y="3490913"/>
          <p14:tracePt t="72859" x="3956050" y="3473450"/>
          <p14:tracePt t="72924" x="3965575" y="3473450"/>
          <p14:tracePt t="72948" x="3973513" y="3473450"/>
          <p14:tracePt t="72980" x="3990975" y="3482975"/>
          <p14:tracePt t="73004" x="3990975" y="3490913"/>
          <p14:tracePt t="73020" x="3990975" y="3500438"/>
          <p14:tracePt t="73028" x="4000500" y="3509963"/>
          <p14:tracePt t="73052" x="4010025" y="3527425"/>
          <p14:tracePt t="73060" x="4017963" y="3536950"/>
          <p14:tracePt t="73068" x="4027488" y="3544888"/>
          <p14:tracePt t="73077" x="4027488" y="3554413"/>
          <p14:tracePt t="73092" x="4037013" y="3562350"/>
          <p14:tracePt t="73109" x="4062413" y="3608388"/>
          <p14:tracePt t="73126" x="4071938" y="3633788"/>
          <p14:tracePt t="73159" x="4081463" y="3643313"/>
          <p14:tracePt t="73844" x="4098925" y="3670300"/>
          <p14:tracePt t="73860" x="4108450" y="3679825"/>
          <p14:tracePt t="73988" x="4108450" y="3687763"/>
          <p14:tracePt t="74004" x="4108450" y="3705225"/>
          <p14:tracePt t="74012" x="4098925" y="3732213"/>
          <p14:tracePt t="74020" x="4089400" y="3741738"/>
          <p14:tracePt t="74028" x="4071938" y="3768725"/>
          <p14:tracePt t="74043" x="4054475" y="3795713"/>
          <p14:tracePt t="74060" x="4027488" y="3822700"/>
          <p14:tracePt t="74076" x="4027488" y="3830638"/>
          <p14:tracePt t="74092" x="4017963" y="3840163"/>
          <p14:tracePt t="74109" x="4017963" y="3848100"/>
          <p14:tracePt t="74126" x="4010025" y="3884613"/>
          <p14:tracePt t="74159" x="3983038" y="3919538"/>
          <p14:tracePt t="74176" x="3983038" y="3938588"/>
          <p14:tracePt t="74193" x="3973513" y="3956050"/>
          <p14:tracePt t="74209" x="3965575" y="3983038"/>
          <p14:tracePt t="74226" x="3965575" y="3990975"/>
          <p14:tracePt t="74259" x="3965575" y="4000500"/>
          <p14:tracePt t="74300" x="3956050" y="4010025"/>
          <p14:tracePt t="74788" x="3965575" y="4010025"/>
          <p14:tracePt t="74868" x="3973513" y="4010025"/>
          <p14:tracePt t="75228" x="4000500" y="4000500"/>
          <p14:tracePt t="75236" x="4017963" y="3973513"/>
          <p14:tracePt t="75244" x="4044950" y="3929063"/>
          <p14:tracePt t="75260" x="4062413" y="3857625"/>
          <p14:tracePt t="75277" x="4108450" y="3697288"/>
          <p14:tracePt t="75293" x="4108450" y="3554413"/>
          <p14:tracePt t="75309" x="4108450" y="3402013"/>
          <p14:tracePt t="75326" x="4108450" y="3295650"/>
          <p14:tracePt t="75342" x="4133850" y="3205163"/>
          <p14:tracePt t="75359" x="4214813" y="3089275"/>
          <p14:tracePt t="75376" x="4276725" y="3036888"/>
          <p14:tracePt t="75392" x="4491038" y="2982913"/>
          <p14:tracePt t="75409" x="4670425" y="2919413"/>
          <p14:tracePt t="75426" x="4840288" y="2830513"/>
          <p14:tracePt t="75442" x="4938713" y="2751138"/>
          <p14:tracePt t="75460" x="5072063" y="2517775"/>
          <p14:tracePt t="75477" x="5099050" y="2384425"/>
          <p14:tracePt t="75493" x="5133975" y="2312988"/>
          <p14:tracePt t="75509" x="5197475" y="2214563"/>
          <p14:tracePt t="75526" x="5224463" y="2152650"/>
          <p14:tracePt t="75542" x="5259388" y="2098675"/>
          <p14:tracePt t="75559" x="5268913" y="2089150"/>
          <p14:tracePt t="75604" x="5276850" y="2089150"/>
          <p14:tracePt t="75612" x="5286375" y="2081213"/>
          <p14:tracePt t="75628" x="5295900" y="2081213"/>
          <p14:tracePt t="75644" x="5322888" y="2081213"/>
          <p14:tracePt t="75660" x="5357813" y="2054225"/>
          <p14:tracePt t="75676" x="5411788" y="2044700"/>
          <p14:tracePt t="75693" x="5446713" y="2044700"/>
          <p14:tracePt t="75709" x="5491163" y="2044700"/>
          <p14:tracePt t="75726" x="5527675" y="2044700"/>
          <p14:tracePt t="75742" x="5537200" y="2044700"/>
          <p14:tracePt t="75759" x="5581650" y="2027238"/>
          <p14:tracePt t="75776" x="5599113" y="2017713"/>
          <p14:tracePt t="75793" x="5653088" y="1990725"/>
          <p14:tracePt t="75809" x="5697538" y="1982788"/>
          <p14:tracePt t="75826" x="5732463" y="1973263"/>
          <p14:tracePt t="75842" x="5776913" y="1946275"/>
          <p14:tracePt t="75860" x="5822950" y="1901825"/>
          <p14:tracePt t="75877" x="5857875" y="1874838"/>
          <p14:tracePt t="75893" x="5867400" y="1866900"/>
          <p14:tracePt t="75972" x="5875338" y="1857375"/>
          <p14:tracePt t="77116" x="5875338" y="1884363"/>
          <p14:tracePt t="77124" x="5857875" y="1955800"/>
          <p14:tracePt t="77132" x="5803900" y="2062163"/>
          <p14:tracePt t="77142" x="5751513" y="2143125"/>
          <p14:tracePt t="77159" x="5653088" y="2330450"/>
          <p14:tracePt t="77176" x="5527675" y="2544763"/>
          <p14:tracePt t="77192" x="5419725" y="2732088"/>
          <p14:tracePt t="77209" x="5313363" y="2965450"/>
          <p14:tracePt t="77226" x="5170488" y="3205163"/>
          <p14:tracePt t="77243" x="5054600" y="3455988"/>
          <p14:tracePt t="77260" x="4902200" y="3732213"/>
          <p14:tracePt t="77276" x="4848225" y="3830638"/>
          <p14:tracePt t="77292" x="4822825" y="3867150"/>
          <p14:tracePt t="77309" x="4813300" y="3884613"/>
          <p14:tracePt t="77500" x="4786313" y="3867150"/>
          <p14:tracePt t="77508" x="4776788" y="3840163"/>
          <p14:tracePt t="77516" x="4776788" y="3803650"/>
          <p14:tracePt t="77526" x="4768850" y="3768725"/>
          <p14:tracePt t="77542" x="4751388" y="3714750"/>
          <p14:tracePt t="77559" x="4751388" y="3679825"/>
          <p14:tracePt t="77576" x="4751388" y="3660775"/>
          <p14:tracePt t="77592" x="4732338" y="3643313"/>
          <p14:tracePt t="77609" x="4724400" y="3625850"/>
          <p14:tracePt t="77626" x="4714875" y="3589338"/>
          <p14:tracePt t="77642" x="4687888" y="3536950"/>
          <p14:tracePt t="77659" x="4670425" y="3509963"/>
          <p14:tracePt t="77676" x="4652963" y="3482975"/>
          <p14:tracePt t="77692" x="4643438" y="3473450"/>
          <p14:tracePt t="77732" x="4643438" y="3465513"/>
          <p14:tracePt t="77740" x="4633913" y="3455988"/>
          <p14:tracePt t="77748" x="4625975" y="3438525"/>
          <p14:tracePt t="77759" x="4616450" y="3429000"/>
          <p14:tracePt t="77780" x="4608513" y="3419475"/>
          <p14:tracePt t="77796" x="4554538" y="3394075"/>
          <p14:tracePt t="77828" x="4545013" y="3394075"/>
          <p14:tracePt t="77868" x="4527550" y="3394075"/>
          <p14:tracePt t="77876" x="4518025" y="3394075"/>
          <p14:tracePt t="77884" x="4500563" y="3394075"/>
          <p14:tracePt t="77893" x="4491038" y="3394075"/>
          <p14:tracePt t="77909" x="4419600" y="3419475"/>
          <p14:tracePt t="77926" x="4384675" y="3446463"/>
          <p14:tracePt t="77942" x="4375150" y="3455988"/>
          <p14:tracePt t="77959" x="4340225" y="3465513"/>
          <p14:tracePt t="77976" x="4330700" y="3473450"/>
          <p14:tracePt t="77992" x="4322763" y="3490913"/>
          <p14:tracePt t="78009" x="4303713" y="3500438"/>
          <p14:tracePt t="78026" x="4276725" y="3517900"/>
          <p14:tracePt t="78042" x="4259263" y="3527425"/>
          <p14:tracePt t="78060" x="4197350" y="3589338"/>
          <p14:tracePt t="78076" x="4187825" y="3625850"/>
          <p14:tracePt t="78093" x="4160838" y="3643313"/>
          <p14:tracePt t="78109" x="4160838" y="3660775"/>
          <p14:tracePt t="78126" x="4152900" y="3670300"/>
          <p14:tracePt t="78159" x="4152900" y="3705225"/>
          <p14:tracePt t="78176" x="4152900" y="3741738"/>
          <p14:tracePt t="78192" x="4152900" y="3768725"/>
          <p14:tracePt t="78209" x="4152900" y="3803650"/>
          <p14:tracePt t="78226" x="4152900" y="3830638"/>
          <p14:tracePt t="78242" x="4179888" y="3894138"/>
          <p14:tracePt t="78259" x="4197350" y="3938588"/>
          <p14:tracePt t="78276" x="4205288" y="3965575"/>
          <p14:tracePt t="78293" x="4214813" y="3990975"/>
          <p14:tracePt t="78309" x="4224338" y="4010025"/>
          <p14:tracePt t="78326" x="4232275" y="4017963"/>
          <p14:tracePt t="78342" x="4251325" y="4027488"/>
          <p14:tracePt t="78359" x="4295775" y="4044950"/>
          <p14:tracePt t="78376" x="4313238" y="4071938"/>
          <p14:tracePt t="78392" x="4340225" y="4081463"/>
          <p14:tracePt t="78425" x="4367213" y="4089400"/>
          <p14:tracePt t="78442" x="4375150" y="4098925"/>
          <p14:tracePt t="78459" x="4394200" y="4098925"/>
          <p14:tracePt t="78476" x="4429125" y="4098925"/>
          <p14:tracePt t="78493" x="4456113" y="4098925"/>
          <p14:tracePt t="78509" x="4500563" y="4098925"/>
          <p14:tracePt t="78526" x="4518025" y="4089400"/>
          <p14:tracePt t="78559" x="4537075" y="4089400"/>
          <p14:tracePt t="78596" x="4545013" y="4081463"/>
          <p14:tracePt t="78628" x="4572000" y="4054475"/>
          <p14:tracePt t="78660" x="4581525" y="4044950"/>
          <p14:tracePt t="78700" x="4589463" y="4044950"/>
          <p14:tracePt t="78709" x="4598988" y="4037013"/>
          <p14:tracePt t="78740" x="4608513" y="4027488"/>
          <p14:tracePt t="78748" x="4616450" y="4010025"/>
          <p14:tracePt t="78764" x="4633913" y="3990975"/>
          <p14:tracePt t="78828" x="4633913" y="3983038"/>
          <p14:tracePt t="78844" x="4652963" y="3956050"/>
          <p14:tracePt t="78860" x="4660900" y="3946525"/>
          <p14:tracePt t="78868" x="4660900" y="3938588"/>
          <p14:tracePt t="78884" x="4660900" y="3929063"/>
          <p14:tracePt t="78900" x="4660900" y="3902075"/>
          <p14:tracePt t="78909" x="4660900" y="3884613"/>
          <p14:tracePt t="78926" x="4679950" y="3857625"/>
          <p14:tracePt t="78942" x="4679950" y="3848100"/>
          <p14:tracePt t="78959" x="4679950" y="3830638"/>
          <p14:tracePt t="78976" x="4679950" y="3795713"/>
          <p14:tracePt t="78992" x="4679950" y="3776663"/>
          <p14:tracePt t="79009" x="4679950" y="3741738"/>
          <p14:tracePt t="79026" x="4679950" y="3679825"/>
          <p14:tracePt t="79042" x="4652963" y="3554413"/>
          <p14:tracePt t="79060" x="4518025" y="3276600"/>
          <p14:tracePt t="79076" x="4446588" y="3179763"/>
          <p14:tracePt t="79093" x="4402138" y="3125788"/>
          <p14:tracePt t="79156" x="4394200" y="3125788"/>
          <p14:tracePt t="79164" x="4357688" y="3133725"/>
          <p14:tracePt t="79180" x="4348163" y="3143250"/>
          <p14:tracePt t="79192" x="4348163" y="3160713"/>
          <p14:tracePt t="79209" x="4340225" y="3170238"/>
          <p14:tracePt t="79226" x="4330700" y="3179763"/>
          <p14:tracePt t="79242" x="4330700" y="3187700"/>
          <p14:tracePt t="79260" x="4322763" y="3224213"/>
          <p14:tracePt t="79276" x="4295775" y="3251200"/>
          <p14:tracePt t="79293" x="4295775" y="3268663"/>
          <p14:tracePt t="79309" x="4295775" y="3330575"/>
          <p14:tracePt t="79326" x="4295775" y="3357563"/>
          <p14:tracePt t="79342" x="4295775" y="3419475"/>
          <p14:tracePt t="79359" x="4295775" y="3473450"/>
          <p14:tracePt t="79376" x="4295775" y="3527425"/>
          <p14:tracePt t="79392" x="4295775" y="3571875"/>
          <p14:tracePt t="79409" x="4295775" y="3633788"/>
          <p14:tracePt t="79426" x="4295775" y="3679825"/>
          <p14:tracePt t="79442" x="4295775" y="3697288"/>
          <p14:tracePt t="79460" x="4295775" y="3751263"/>
          <p14:tracePt t="79476" x="4303713" y="3786188"/>
          <p14:tracePt t="79493" x="4303713" y="3803650"/>
          <p14:tracePt t="79509" x="4303713" y="3840163"/>
          <p14:tracePt t="79526" x="4313238" y="3884613"/>
          <p14:tracePt t="79542" x="4313238" y="3894138"/>
          <p14:tracePt t="79559" x="4322763" y="3929063"/>
          <p14:tracePt t="79576" x="4330700" y="3938588"/>
          <p14:tracePt t="79592" x="4348163" y="3938588"/>
          <p14:tracePt t="79609" x="4357688" y="3946525"/>
          <p14:tracePt t="79625" x="4367213" y="3965575"/>
          <p14:tracePt t="79642" x="4375150" y="3973513"/>
          <p14:tracePt t="79676" x="4394200" y="3990975"/>
          <p14:tracePt t="79692" x="4419600" y="4000500"/>
          <p14:tracePt t="79709" x="4429125" y="4010025"/>
          <p14:tracePt t="79726" x="4446588" y="4010025"/>
          <p14:tracePt t="79743" x="4483100" y="4010025"/>
          <p14:tracePt t="79759" x="4527550" y="4010025"/>
          <p14:tracePt t="79776" x="4537075" y="4010025"/>
          <p14:tracePt t="79792" x="4572000" y="4010025"/>
          <p14:tracePt t="79809" x="4581525" y="4010025"/>
          <p14:tracePt t="79826" x="4608513" y="4000500"/>
          <p14:tracePt t="79828" x="4625975" y="4000500"/>
          <p14:tracePt t="79842" x="4633913" y="3983038"/>
          <p14:tracePt t="79859" x="4660900" y="3965575"/>
          <p14:tracePt t="79876" x="4697413" y="3946525"/>
          <p14:tracePt t="79893" x="4714875" y="3911600"/>
          <p14:tracePt t="79909" x="4724400" y="3902075"/>
          <p14:tracePt t="79926" x="4741863" y="3867150"/>
          <p14:tracePt t="79942" x="4741863" y="3857625"/>
          <p14:tracePt t="79959" x="4751388" y="3830638"/>
          <p14:tracePt t="79976" x="4759325" y="3795713"/>
          <p14:tracePt t="79992" x="4759325" y="3751263"/>
          <p14:tracePt t="80009" x="4795838" y="3670300"/>
          <p14:tracePt t="80025" x="4795838" y="3625850"/>
          <p14:tracePt t="80042" x="4795838" y="3554413"/>
          <p14:tracePt t="80060" x="4795838" y="3509963"/>
          <p14:tracePt t="80076" x="4759325" y="3419475"/>
          <p14:tracePt t="80093" x="4741863" y="3357563"/>
          <p14:tracePt t="80109" x="4714875" y="3322638"/>
          <p14:tracePt t="80126" x="4679950" y="3286125"/>
          <p14:tracePt t="80142" x="4670425" y="3268663"/>
          <p14:tracePt t="80159" x="4660900" y="3259138"/>
          <p14:tracePt t="80176" x="4643438" y="3251200"/>
          <p14:tracePt t="80192" x="4616450" y="3251200"/>
          <p14:tracePt t="80209" x="4589463" y="3251200"/>
          <p14:tracePt t="80226" x="4572000" y="3251200"/>
          <p14:tracePt t="80242" x="4537075" y="3232150"/>
          <p14:tracePt t="80259" x="4527550" y="3232150"/>
          <p14:tracePt t="80276" x="4500563" y="3232150"/>
          <p14:tracePt t="80293" x="4483100" y="3232150"/>
          <p14:tracePt t="80309" x="4465638" y="3232150"/>
          <p14:tracePt t="80325" x="4456113" y="3232150"/>
          <p14:tracePt t="80348" x="4402138" y="3251200"/>
          <p14:tracePt t="80359" x="4394200" y="3259138"/>
          <p14:tracePt t="80376" x="4384675" y="3268663"/>
          <p14:tracePt t="80392" x="4357688" y="3295650"/>
          <p14:tracePt t="80409" x="4357688" y="3322638"/>
          <p14:tracePt t="80425" x="4348163" y="3348038"/>
          <p14:tracePt t="80442" x="4348163" y="3375025"/>
          <p14:tracePt t="80459" x="4322763" y="3429000"/>
          <p14:tracePt t="80476" x="4313238" y="3490913"/>
          <p14:tracePt t="80493" x="4303713" y="3500438"/>
          <p14:tracePt t="80509" x="4303713" y="3517900"/>
          <p14:tracePt t="80526" x="4295775" y="3527425"/>
          <p14:tracePt t="80542" x="4295775" y="3554413"/>
          <p14:tracePt t="80559" x="4295775" y="3589338"/>
          <p14:tracePt t="80576" x="4295775" y="3652838"/>
          <p14:tracePt t="80592" x="4313238" y="3714750"/>
          <p14:tracePt t="80609" x="4330700" y="3795713"/>
          <p14:tracePt t="80626" x="4357688" y="3840163"/>
          <p14:tracePt t="80642" x="4375150" y="3867150"/>
          <p14:tracePt t="80659" x="4384675" y="3884613"/>
          <p14:tracePt t="80676" x="4384675" y="3894138"/>
          <p14:tracePt t="80693" x="4411663" y="3929063"/>
          <p14:tracePt t="80709" x="4429125" y="3946525"/>
          <p14:tracePt t="80725" x="4465638" y="3965575"/>
          <p14:tracePt t="80742" x="4491038" y="4000500"/>
          <p14:tracePt t="80759" x="4545013" y="4037013"/>
          <p14:tracePt t="80776" x="4562475" y="4054475"/>
          <p14:tracePt t="80792" x="4572000" y="4062413"/>
          <p14:tracePt t="80809" x="4581525" y="4081463"/>
          <p14:tracePt t="80842" x="4598988" y="4089400"/>
          <p14:tracePt t="80859" x="4616450" y="4098925"/>
          <p14:tracePt t="80877" x="4643438" y="4098925"/>
          <p14:tracePt t="80893" x="4670425" y="4098925"/>
          <p14:tracePt t="80909" x="4679950" y="4098925"/>
          <p14:tracePt t="80925" x="4687888" y="4098925"/>
          <p14:tracePt t="80942" x="4724400" y="4098925"/>
          <p14:tracePt t="80959" x="4741863" y="4081463"/>
          <p14:tracePt t="80975" x="4751388" y="4062413"/>
          <p14:tracePt t="80992" x="4759325" y="4044950"/>
          <p14:tracePt t="81025" x="4759325" y="4037013"/>
          <p14:tracePt t="81042" x="4759325" y="4010025"/>
          <p14:tracePt t="81068" x="4759325" y="4000500"/>
          <p14:tracePt t="81084" x="4759325" y="3990975"/>
          <p14:tracePt t="81094" x="4759325" y="3983038"/>
          <p14:tracePt t="81109" x="4732338" y="3929063"/>
          <p14:tracePt t="81126" x="4724400" y="3919538"/>
          <p14:tracePt t="81142" x="4714875" y="3902075"/>
          <p14:tracePt t="81159" x="4679950" y="3867150"/>
          <p14:tracePt t="81176" x="4670425" y="3857625"/>
          <p14:tracePt t="81209" x="4633913" y="3840163"/>
          <p14:tracePt t="81242" x="4625975" y="3840163"/>
          <p14:tracePt t="81259" x="4616450" y="3840163"/>
          <p14:tracePt t="81275" x="4608513" y="3840163"/>
          <p14:tracePt t="81293" x="4581525" y="3840163"/>
          <p14:tracePt t="81309" x="4572000" y="3840163"/>
          <p14:tracePt t="81326" x="4562475" y="3840163"/>
          <p14:tracePt t="81342" x="4545013" y="3840163"/>
          <p14:tracePt t="81364" x="4537075" y="3840163"/>
          <p14:tracePt t="81388" x="4518025" y="3848100"/>
          <p14:tracePt t="81396" x="4510088" y="3848100"/>
          <p14:tracePt t="81409" x="4500563" y="3857625"/>
          <p14:tracePt t="81425" x="4491038" y="3867150"/>
          <p14:tracePt t="81442" x="4483100" y="3875088"/>
          <p14:tracePt t="81492" x="4473575" y="3884613"/>
          <p14:tracePt t="81516" x="4465638" y="3902075"/>
          <p14:tracePt t="81540" x="4465638" y="3919538"/>
          <p14:tracePt t="81564" x="4465638" y="3929063"/>
          <p14:tracePt t="81572" x="4473575" y="3938588"/>
          <p14:tracePt t="81596" x="4483100" y="3956050"/>
          <p14:tracePt t="81628" x="4491038" y="3965575"/>
          <p14:tracePt t="81668" x="4500563" y="3965575"/>
          <p14:tracePt t="81676" x="4518025" y="3965575"/>
          <p14:tracePt t="81693" x="4527550" y="3965575"/>
          <p14:tracePt t="81700" x="4537075" y="3965575"/>
          <p14:tracePt t="81716" x="4554538" y="3965575"/>
          <p14:tracePt t="81732" x="4562475" y="3965575"/>
          <p14:tracePt t="81748" x="4581525" y="3965575"/>
          <p14:tracePt t="82268" x="4589463" y="3965575"/>
          <p14:tracePt t="84812" x="4589463" y="3946525"/>
          <p14:tracePt t="84828" x="4589463" y="3938588"/>
          <p14:tracePt t="84868" x="4589463" y="3929063"/>
          <p14:tracePt t="84876" x="4589463" y="3919538"/>
          <p14:tracePt t="84900" x="4589463" y="3902075"/>
          <p14:tracePt t="84908" x="4589463" y="3884613"/>
          <p14:tracePt t="84932" x="4598988" y="3867150"/>
          <p14:tracePt t="84948" x="4598988" y="3840163"/>
          <p14:tracePt t="84956" x="4598988" y="3830638"/>
          <p14:tracePt t="84964" x="4598988" y="3822700"/>
          <p14:tracePt t="84976" x="4598988" y="3813175"/>
          <p14:tracePt t="84992" x="4598988" y="3795713"/>
          <p14:tracePt t="85009" x="4598988" y="3776663"/>
          <p14:tracePt t="85025" x="4598988" y="3759200"/>
          <p14:tracePt t="85042" x="4598988" y="3732213"/>
          <p14:tracePt t="85059" x="4598988" y="3687763"/>
          <p14:tracePt t="85076" x="4598988" y="3625850"/>
          <p14:tracePt t="85093" x="4598988" y="3608388"/>
          <p14:tracePt t="86492" x="4598988" y="3598863"/>
          <p14:tracePt t="87316" x="4598988" y="3581400"/>
          <p14:tracePt t="87325" x="4598988" y="3562350"/>
          <p14:tracePt t="87332" x="4598988" y="3554413"/>
          <p14:tracePt t="87364" x="4598988" y="3544888"/>
          <p14:tracePt t="87436" x="4608513" y="3536950"/>
          <p14:tracePt t="87492" x="4616450" y="3536950"/>
          <p14:tracePt t="87508" x="4625975" y="3536950"/>
          <p14:tracePt t="87516" x="4633913" y="3536950"/>
          <p14:tracePt t="87526" x="4660900" y="3536950"/>
          <p14:tracePt t="87542" x="4687888" y="3562350"/>
          <p14:tracePt t="87559" x="4697413" y="3571875"/>
          <p14:tracePt t="87575" x="4714875" y="3581400"/>
          <p14:tracePt t="87592" x="4732338" y="3598863"/>
          <p14:tracePt t="87612" x="4751388" y="3608388"/>
          <p14:tracePt t="87628" x="4751388" y="3616325"/>
          <p14:tracePt t="87642" x="4751388" y="3625850"/>
          <p14:tracePt t="87659" x="4751388" y="3633788"/>
          <p14:tracePt t="87676" x="4759325" y="3679825"/>
          <p14:tracePt t="87693" x="4759325" y="3714750"/>
          <p14:tracePt t="87709" x="4759325" y="3732213"/>
          <p14:tracePt t="87725" x="4759325" y="3759200"/>
          <p14:tracePt t="87759" x="4759325" y="3786188"/>
          <p14:tracePt t="87792" x="4759325" y="3813175"/>
          <p14:tracePt t="87809" x="4759325" y="3830638"/>
          <p14:tracePt t="87825" x="4724400" y="3848100"/>
          <p14:tracePt t="87842" x="4714875" y="3857625"/>
          <p14:tracePt t="87859" x="4670425" y="3867150"/>
          <p14:tracePt t="87875" x="4660900" y="3884613"/>
          <p14:tracePt t="87892" x="4652963" y="3894138"/>
          <p14:tracePt t="87909" x="4643438" y="3902075"/>
          <p14:tracePt t="88036" x="4633913" y="3902075"/>
          <p14:tracePt t="88044" x="4633913" y="3894138"/>
          <p14:tracePt t="88068" x="4633913" y="3875088"/>
          <p14:tracePt t="88076" x="4643438" y="3830638"/>
          <p14:tracePt t="88084" x="4660900" y="3803650"/>
          <p14:tracePt t="88093" x="4670425" y="3768725"/>
          <p14:tracePt t="88109" x="4697413" y="3714750"/>
          <p14:tracePt t="88125" x="4714875" y="3687763"/>
          <p14:tracePt t="88142" x="4714875" y="3660775"/>
          <p14:tracePt t="88159" x="4741863" y="3633788"/>
          <p14:tracePt t="88175" x="4741863" y="3625850"/>
          <p14:tracePt t="88192" x="4741863" y="3608388"/>
          <p14:tracePt t="88209" x="4741863" y="3598863"/>
          <p14:tracePt t="88225" x="4741863" y="3581400"/>
          <p14:tracePt t="88452" x="4751388" y="3589338"/>
          <p14:tracePt t="88468" x="4751388" y="3598863"/>
          <p14:tracePt t="88476" x="4751388" y="3608388"/>
          <p14:tracePt t="88493" x="4751388" y="3625850"/>
          <p14:tracePt t="89180" x="4741863" y="3625850"/>
          <p14:tracePt t="89220" x="4732338" y="3616325"/>
          <p14:tracePt t="89228" x="4732338" y="3608388"/>
          <p14:tracePt t="89260" x="4732338" y="3598863"/>
          <p14:tracePt t="89452" x="4732338" y="3589338"/>
          <p14:tracePt t="89500" x="4732338" y="3571875"/>
          <p14:tracePt t="89524" x="4732338" y="3554413"/>
          <p14:tracePt t="89748" x="4732338" y="3581400"/>
          <p14:tracePt t="89756" x="4732338" y="3598863"/>
          <p14:tracePt t="89764" x="4732338" y="3608388"/>
          <p14:tracePt t="89775" x="4732338" y="3643313"/>
          <p14:tracePt t="89792" x="4732338" y="3687763"/>
          <p14:tracePt t="89809" x="4732338" y="3751263"/>
          <p14:tracePt t="89825" x="4732338" y="3786188"/>
          <p14:tracePt t="89842" x="4724400" y="3830638"/>
          <p14:tracePt t="89858" x="4697413" y="3848100"/>
          <p14:tracePt t="89861" x="4687888" y="3875088"/>
          <p14:tracePt t="90188" x="4679950" y="3884613"/>
          <p14:tracePt t="90196" x="4670425" y="3894138"/>
          <p14:tracePt t="90208" x="4643438" y="3929063"/>
          <p14:tracePt t="90225" x="4589463" y="4010025"/>
          <p14:tracePt t="90242" x="4500563" y="4098925"/>
          <p14:tracePt t="90258" x="4438650" y="4160838"/>
          <p14:tracePt t="90276" x="4375150" y="4241800"/>
          <p14:tracePt t="90292" x="4313238" y="4295775"/>
          <p14:tracePt t="90309" x="4187825" y="4348163"/>
          <p14:tracePt t="90326" x="4010025" y="4419600"/>
          <p14:tracePt t="90342" x="3830638" y="4456113"/>
          <p14:tracePt t="90358" x="3652838" y="4518025"/>
          <p14:tracePt t="90375" x="3527425" y="4581525"/>
          <p14:tracePt t="90392" x="3500438" y="4589463"/>
          <p14:tracePt t="90452" x="3473450" y="4589463"/>
          <p14:tracePt t="90460" x="3465513" y="4589463"/>
          <p14:tracePt t="90476" x="3455988" y="4589463"/>
          <p14:tracePt t="90500" x="3438525" y="4608513"/>
          <p14:tracePt t="90548" x="3411538" y="4608513"/>
          <p14:tracePt t="90564" x="3402013" y="4608513"/>
          <p14:tracePt t="90580" x="3394075" y="4608513"/>
          <p14:tracePt t="90668" x="3384550" y="4598988"/>
          <p14:tracePt t="90708" x="3394075" y="4589463"/>
          <p14:tracePt t="90724" x="3419475" y="4589463"/>
          <p14:tracePt t="90732" x="3429000" y="4581525"/>
          <p14:tracePt t="90788" x="3446463" y="4581525"/>
          <p14:tracePt t="90796" x="3473450" y="4581525"/>
          <p14:tracePt t="90808" x="3490913" y="4581525"/>
          <p14:tracePt t="90825" x="3536950" y="4581525"/>
          <p14:tracePt t="90842" x="3633788" y="4562475"/>
          <p14:tracePt t="90858" x="3732213" y="4527550"/>
          <p14:tracePt t="90861" x="3768725" y="4510088"/>
          <p14:tracePt t="90876" x="3803650" y="4510088"/>
          <p14:tracePt t="90892" x="3813175" y="4500563"/>
          <p14:tracePt t="90909" x="3822700" y="4500563"/>
          <p14:tracePt t="91004" x="3830638" y="4500563"/>
          <p14:tracePt t="91012" x="3840163" y="4500563"/>
          <p14:tracePt t="91020" x="3848100" y="4500563"/>
          <p14:tracePt t="91028" x="3875088" y="4491038"/>
          <p14:tracePt t="91044" x="3884613" y="4491038"/>
          <p14:tracePt t="91058" x="3894138" y="4491038"/>
          <p14:tracePt t="91075" x="3929063" y="4491038"/>
          <p14:tracePt t="91092" x="3965575" y="4465638"/>
          <p14:tracePt t="91660" x="3983038" y="4465638"/>
          <p14:tracePt t="91668" x="3990975" y="4465638"/>
          <p14:tracePt t="91676" x="4017963" y="4465638"/>
          <p14:tracePt t="91693" x="4037013" y="4465638"/>
          <p14:tracePt t="91708" x="4062413" y="4473575"/>
          <p14:tracePt t="91812" x="4071938" y="4473575"/>
          <p14:tracePt t="92076" x="4108450" y="4473575"/>
          <p14:tracePt t="92084" x="4116388" y="4473575"/>
          <p14:tracePt t="92092" x="4143375" y="4483100"/>
          <p14:tracePt t="92109" x="4160838" y="4483100"/>
          <p14:tracePt t="92125" x="4179888" y="4483100"/>
          <p14:tracePt t="92142" x="4214813" y="4483100"/>
          <p14:tracePt t="92158" x="4224338" y="4491038"/>
          <p14:tracePt t="92175" x="4232275" y="4491038"/>
          <p14:tracePt t="92192" x="4259263" y="4491038"/>
          <p14:tracePt t="92208" x="4268788" y="4491038"/>
          <p14:tracePt t="92225" x="4276725" y="4491038"/>
          <p14:tracePt t="92258" x="4286250" y="4491038"/>
          <p14:tracePt t="92372" x="4295775" y="4500563"/>
          <p14:tracePt t="92404" x="4303713" y="4510088"/>
          <p14:tracePt t="92412" x="4313238" y="4510088"/>
          <p14:tracePt t="92428" x="4340225" y="4510088"/>
          <p14:tracePt t="92436" x="4357688" y="4510088"/>
          <p14:tracePt t="92444" x="4402138" y="4510088"/>
          <p14:tracePt t="92458" x="4456113" y="4510088"/>
          <p14:tracePt t="92476" x="4581525" y="4510088"/>
          <p14:tracePt t="92492" x="4741863" y="4527550"/>
          <p14:tracePt t="92509" x="4867275" y="4545013"/>
          <p14:tracePt t="92525" x="4946650" y="4545013"/>
          <p14:tracePt t="92542" x="4991100" y="4545013"/>
          <p14:tracePt t="92575" x="5000625" y="4545013"/>
          <p14:tracePt t="92604" x="5037138" y="4545013"/>
          <p14:tracePt t="92620" x="5045075" y="4545013"/>
          <p14:tracePt t="92628" x="5054600" y="4545013"/>
          <p14:tracePt t="92642" x="5089525" y="4537075"/>
          <p14:tracePt t="92659" x="5099050" y="4527550"/>
          <p14:tracePt t="92675" x="5108575" y="4527550"/>
          <p14:tracePt t="92692" x="5143500" y="4518025"/>
          <p14:tracePt t="92725" x="5160963" y="4518025"/>
          <p14:tracePt t="92742" x="5197475" y="4510088"/>
          <p14:tracePt t="92759" x="5205413" y="4510088"/>
          <p14:tracePt t="92775" x="5224463" y="4500563"/>
          <p14:tracePt t="92792" x="5241925" y="4500563"/>
          <p14:tracePt t="92808" x="5251450" y="4500563"/>
          <p14:tracePt t="92825" x="5259388" y="4500563"/>
          <p14:tracePt t="92868" x="5268913" y="4500563"/>
          <p14:tracePt t="92924" x="5276850" y="4500563"/>
          <p14:tracePt t="92932" x="5286375" y="4500563"/>
          <p14:tracePt t="92948" x="5295900" y="4500563"/>
          <p14:tracePt t="92964" x="5313363" y="4500563"/>
          <p14:tracePt t="92975" x="5322888" y="4500563"/>
          <p14:tracePt t="92992" x="5340350" y="4500563"/>
          <p14:tracePt t="93008" x="5348288" y="4500563"/>
          <p14:tracePt t="93025" x="5357813" y="4500563"/>
          <p14:tracePt t="93042" x="5394325" y="4500563"/>
          <p14:tracePt t="93058" x="5411788" y="4500563"/>
          <p14:tracePt t="93075" x="5473700" y="4500563"/>
          <p14:tracePt t="93092" x="5537200" y="4500563"/>
          <p14:tracePt t="93109" x="5572125" y="4500563"/>
          <p14:tracePt t="93125" x="5599113" y="4518025"/>
          <p14:tracePt t="93228" x="5608638" y="4518025"/>
          <p14:tracePt t="93292" x="5626100" y="4518025"/>
          <p14:tracePt t="93324" x="5634038" y="4518025"/>
          <p14:tracePt t="93341" x="5653088" y="4518025"/>
          <p14:tracePt t="93356" x="5670550" y="4518025"/>
          <p14:tracePt t="93372" x="5680075" y="4518025"/>
          <p14:tracePt t="93388" x="5688013" y="4518025"/>
          <p14:tracePt t="93420" x="5697538" y="4518025"/>
          <p14:tracePt t="93468" x="5724525" y="4518025"/>
          <p14:tracePt t="93508" x="5732463" y="4518025"/>
          <p14:tracePt t="93692" x="5741988" y="4518025"/>
          <p14:tracePt t="93700" x="5776913" y="4518025"/>
          <p14:tracePt t="93709" x="5795963" y="4518025"/>
          <p14:tracePt t="93725" x="5875338" y="4518025"/>
          <p14:tracePt t="93741" x="5983288" y="4518025"/>
          <p14:tracePt t="93759" x="6054725" y="4518025"/>
          <p14:tracePt t="93775" x="6134100" y="4518025"/>
          <p14:tracePt t="93792" x="6197600" y="4518025"/>
          <p14:tracePt t="93808" x="6269038" y="4510088"/>
          <p14:tracePt t="93825" x="6296025" y="4510088"/>
          <p14:tracePt t="93842" x="6313488" y="4500563"/>
          <p14:tracePt t="93940" x="6340475" y="4500563"/>
          <p14:tracePt t="93956" x="6348413" y="4500563"/>
          <p14:tracePt t="93972" x="6357938" y="4500563"/>
          <p14:tracePt t="93988" x="6367463" y="4500563"/>
          <p14:tracePt t="94004" x="6384925" y="4500563"/>
          <p14:tracePt t="94012" x="6402388" y="4500563"/>
          <p14:tracePt t="94028" x="6411913" y="4500563"/>
          <p14:tracePt t="94092" x="6419850" y="4500563"/>
          <p14:tracePt t="95204" x="6438900" y="4500563"/>
          <p14:tracePt t="95468" x="6483350" y="4483100"/>
          <p14:tracePt t="95476" x="6500813" y="4473575"/>
          <p14:tracePt t="95484" x="6527800" y="4473575"/>
          <p14:tracePt t="95493" x="6562725" y="4473575"/>
          <p14:tracePt t="95509" x="6626225" y="4473575"/>
          <p14:tracePt t="95525" x="6653213" y="4473575"/>
          <p14:tracePt t="95541" x="6697663" y="4473575"/>
          <p14:tracePt t="95558" x="6705600" y="4473575"/>
          <p14:tracePt t="95592" x="6732588" y="4473575"/>
          <p14:tracePt t="95608" x="6751638" y="4473575"/>
          <p14:tracePt t="95625" x="6796088" y="4473575"/>
          <p14:tracePt t="95642" x="6858000" y="4465638"/>
          <p14:tracePt t="95658" x="6902450" y="4465638"/>
          <p14:tracePt t="95675" x="6938963" y="4465638"/>
          <p14:tracePt t="95692" x="6973888" y="4465638"/>
          <p14:tracePt t="95772" x="6991350" y="4465638"/>
          <p14:tracePt t="95780" x="7027863" y="4465638"/>
          <p14:tracePt t="95791" x="7072313" y="4491038"/>
          <p14:tracePt t="95808" x="7188200" y="4537075"/>
          <p14:tracePt t="95825" x="7296150" y="4562475"/>
          <p14:tracePt t="95842" x="7412038" y="4608513"/>
          <p14:tracePt t="95859" x="7473950" y="4608513"/>
          <p14:tracePt t="95860" x="7491413" y="4608513"/>
          <p14:tracePt t="95875" x="7518400" y="4608513"/>
          <p14:tracePt t="95892" x="7562850" y="4608513"/>
          <p14:tracePt t="95908" x="7581900" y="4608513"/>
          <p14:tracePt t="95956" x="7608888" y="4608513"/>
          <p14:tracePt t="95972" x="7616825" y="4608513"/>
          <p14:tracePt t="95988" x="7626350" y="4608513"/>
          <p14:tracePt t="95996" x="7634288" y="4608513"/>
          <p14:tracePt t="96084" x="7670800" y="4598988"/>
          <p14:tracePt t="96108" x="7680325" y="4598988"/>
          <p14:tracePt t="96125" x="7688263" y="4581525"/>
          <p14:tracePt t="96132" x="7715250" y="4581525"/>
          <p14:tracePt t="96148" x="7732713" y="4562475"/>
          <p14:tracePt t="96158" x="7751763" y="4562475"/>
          <p14:tracePt t="96175" x="7777163" y="4545013"/>
          <p14:tracePt t="96192" x="7804150" y="4537075"/>
          <p14:tracePt t="96208" x="7831138" y="4537075"/>
          <p14:tracePt t="96225" x="7848600" y="4537075"/>
          <p14:tracePt t="96242" x="7867650" y="4527550"/>
          <p14:tracePt t="96516" x="7885113" y="4527550"/>
          <p14:tracePt t="96524" x="7894638" y="4527550"/>
          <p14:tracePt t="96532" x="7902575" y="4527550"/>
          <p14:tracePt t="96542" x="7939088" y="4527550"/>
          <p14:tracePt t="96558" x="7947025" y="4527550"/>
          <p14:tracePt t="96575" x="7991475" y="4527550"/>
          <p14:tracePt t="96592" x="8054975" y="4527550"/>
          <p14:tracePt t="96608" x="8134350" y="4527550"/>
          <p14:tracePt t="96625" x="8251825" y="4527550"/>
          <p14:tracePt t="96642" x="8402638" y="4527550"/>
          <p14:tracePt t="96658" x="8491538" y="4527550"/>
          <p14:tracePt t="96676" x="8555038" y="4527550"/>
          <p14:tracePt t="96692" x="8582025" y="4527550"/>
          <p14:tracePt t="96708" x="8589963" y="4527550"/>
          <p14:tracePt t="96828" x="8599488" y="4527550"/>
          <p14:tracePt t="96836" x="8634413" y="4527550"/>
          <p14:tracePt t="96844" x="8643938" y="4527550"/>
          <p14:tracePt t="96858" x="8661400" y="4527550"/>
          <p14:tracePt t="96876" x="8759825" y="4527550"/>
          <p14:tracePt t="96892" x="8823325" y="4527550"/>
          <p14:tracePt t="96909" x="8902700" y="4527550"/>
          <p14:tracePt t="96925" x="9010650" y="4527550"/>
          <p14:tracePt t="96942" x="9082088" y="4527550"/>
          <p14:tracePt t="96958" x="9144000" y="4527550"/>
          <p14:tracePt t="96975" x="9188450" y="4527550"/>
          <p14:tracePt t="96992" x="9251950" y="4527550"/>
          <p14:tracePt t="97008" x="9269413" y="4527550"/>
          <p14:tracePt t="97025" x="9277350" y="4527550"/>
          <p14:tracePt t="97042" x="9313863" y="4527550"/>
          <p14:tracePt t="97058" x="9331325" y="4527550"/>
          <p14:tracePt t="97075" x="9358313" y="4527550"/>
          <p14:tracePt t="97092" x="9367838" y="4527550"/>
          <p14:tracePt t="97180" x="9331325" y="4527550"/>
          <p14:tracePt t="97188" x="9277350" y="4527550"/>
          <p14:tracePt t="97196" x="9224963" y="4527550"/>
          <p14:tracePt t="97209" x="9117013" y="4527550"/>
          <p14:tracePt t="97225" x="8831263" y="4527550"/>
          <p14:tracePt t="97241" x="8331200" y="4527550"/>
          <p14:tracePt t="97258" x="7804150" y="4527550"/>
          <p14:tracePt t="97276" x="6589713" y="4527550"/>
          <p14:tracePt t="97292" x="5759450" y="4527550"/>
          <p14:tracePt t="97309" x="5126038" y="4527550"/>
          <p14:tracePt t="97325" x="4697413" y="4527550"/>
          <p14:tracePt t="97342" x="4483100" y="4527550"/>
          <p14:tracePt t="97358" x="4348163" y="4527550"/>
          <p14:tracePt t="97375" x="4286250" y="4537075"/>
          <p14:tracePt t="97392" x="4276725" y="4537075"/>
          <p14:tracePt t="97436" x="4251325" y="4537075"/>
          <p14:tracePt t="97444" x="4241800" y="4545013"/>
          <p14:tracePt t="97452" x="4232275" y="4554538"/>
          <p14:tracePt t="97484" x="4224338" y="4562475"/>
          <p14:tracePt t="97500" x="4205288" y="4562475"/>
          <p14:tracePt t="97509" x="4179888" y="4572000"/>
          <p14:tracePt t="97516" x="4170363" y="4572000"/>
          <p14:tracePt t="97525" x="4143375" y="4572000"/>
          <p14:tracePt t="97542" x="4116388" y="4572000"/>
          <p14:tracePt t="97558" x="4027488" y="4589463"/>
          <p14:tracePt t="97575" x="3946525" y="4616450"/>
          <p14:tracePt t="97592" x="3813175" y="4633913"/>
          <p14:tracePt t="97608" x="3732213" y="4660900"/>
          <p14:tracePt t="97625" x="3652838" y="4697413"/>
          <p14:tracePt t="97658" x="3643313" y="4705350"/>
          <p14:tracePt t="98460" x="3643313" y="4697413"/>
          <p14:tracePt t="98580" x="3660775" y="4687888"/>
          <p14:tracePt t="98972" x="3670300" y="4679950"/>
          <p14:tracePt t="98988" x="3643313" y="4660900"/>
          <p14:tracePt t="99300" x="3660775" y="4660900"/>
          <p14:tracePt t="99308" x="3714750" y="4660900"/>
          <p14:tracePt t="99316" x="3741738" y="4660900"/>
          <p14:tracePt t="99325" x="3813175" y="4670425"/>
          <p14:tracePt t="99341" x="3919538" y="4670425"/>
          <p14:tracePt t="99358" x="4000500" y="4670425"/>
          <p14:tracePt t="99375" x="4081463" y="4714875"/>
          <p14:tracePt t="99391" x="4143375" y="4732338"/>
          <p14:tracePt t="99408" x="4205288" y="4751388"/>
          <p14:tracePt t="99425" x="4214813" y="4759325"/>
          <p14:tracePt t="99458" x="4251325" y="4776788"/>
          <p14:tracePt t="99475" x="4259263" y="4786313"/>
          <p14:tracePt t="99509" x="4268788" y="4803775"/>
          <p14:tracePt t="99541" x="4268788" y="4813300"/>
          <p14:tracePt t="99556" x="4268788" y="4822825"/>
          <p14:tracePt t="99612" x="4268788" y="4830763"/>
          <p14:tracePt t="99628" x="4259263" y="4867275"/>
          <p14:tracePt t="99644" x="4251325" y="4867275"/>
          <p14:tracePt t="99652" x="4232275" y="4867275"/>
          <p14:tracePt t="99660" x="4197350" y="4875213"/>
          <p14:tracePt t="99675" x="4179888" y="4884738"/>
          <p14:tracePt t="99692" x="4071938" y="4902200"/>
          <p14:tracePt t="99708" x="3938588" y="4938713"/>
          <p14:tracePt t="99725" x="3822700" y="4956175"/>
          <p14:tracePt t="99741" x="3732213" y="4965700"/>
          <p14:tracePt t="99758" x="3652838" y="4965700"/>
          <p14:tracePt t="99775" x="3589338" y="5010150"/>
          <p14:tracePt t="99791" x="3517900" y="5010150"/>
          <p14:tracePt t="99808" x="3402013" y="5018088"/>
          <p14:tracePt t="99825" x="3313113" y="5037138"/>
          <p14:tracePt t="99841" x="3268663" y="5037138"/>
          <p14:tracePt t="99858" x="3232150" y="5054600"/>
          <p14:tracePt t="99892" x="3214688" y="5062538"/>
          <p14:tracePt t="100924" x="3251200" y="5062538"/>
          <p14:tracePt t="100932" x="3276600" y="5062538"/>
          <p14:tracePt t="100942" x="3330575" y="5062538"/>
          <p14:tracePt t="100958" x="3419475" y="5062538"/>
          <p14:tracePt t="100975" x="3562350" y="5062538"/>
          <p14:tracePt t="100992" x="3759200" y="5062538"/>
          <p14:tracePt t="101008" x="3938588" y="5099050"/>
          <p14:tracePt t="101025" x="4054475" y="5126038"/>
          <p14:tracePt t="101041" x="4081463" y="5126038"/>
          <p14:tracePt t="101058" x="4089400" y="5133975"/>
          <p14:tracePt t="101140" x="4116388" y="5133975"/>
          <p14:tracePt t="101148" x="4125913" y="5133975"/>
          <p14:tracePt t="101157" x="4133850" y="5133975"/>
          <p14:tracePt t="101236" x="4143375" y="5133975"/>
          <p14:tracePt t="101244" x="4170363" y="5133975"/>
          <p14:tracePt t="101260" x="4179888" y="5133975"/>
          <p14:tracePt t="101548" x="4197350" y="5133975"/>
          <p14:tracePt t="101556" x="4232275" y="5133975"/>
          <p14:tracePt t="101564" x="4251325" y="5133975"/>
          <p14:tracePt t="101574" x="4259263" y="5133975"/>
          <p14:tracePt t="101591" x="4330700" y="5133975"/>
          <p14:tracePt t="101608" x="4411663" y="5116513"/>
          <p14:tracePt t="101625" x="4465638" y="5116513"/>
          <p14:tracePt t="101641" x="4545013" y="5116513"/>
          <p14:tracePt t="101658" x="4589463" y="5116513"/>
          <p14:tracePt t="101675" x="4625975" y="5116513"/>
          <p14:tracePt t="101692" x="4652963" y="5116513"/>
          <p14:tracePt t="101708" x="4660900" y="5116513"/>
          <p14:tracePt t="101725" x="4670425" y="5116513"/>
          <p14:tracePt t="101741" x="4697413" y="5116513"/>
          <p14:tracePt t="101758" x="4714875" y="5116513"/>
          <p14:tracePt t="101775" x="4724400" y="5116513"/>
          <p14:tracePt t="101791" x="4759325" y="5116513"/>
          <p14:tracePt t="101808" x="4776788" y="5116513"/>
          <p14:tracePt t="101825" x="4813300" y="5116513"/>
          <p14:tracePt t="101841" x="4857750" y="5116513"/>
          <p14:tracePt t="101859" x="4875213" y="5116513"/>
          <p14:tracePt t="101875" x="4919663" y="5116513"/>
          <p14:tracePt t="101892" x="4983163" y="5116513"/>
          <p14:tracePt t="101909" x="5062538" y="5116513"/>
          <p14:tracePt t="101925" x="5126038" y="5116513"/>
          <p14:tracePt t="101941" x="5160963" y="5116513"/>
          <p14:tracePt t="101958" x="5180013" y="5116513"/>
          <p14:tracePt t="101975" x="5224463" y="5116513"/>
          <p14:tracePt t="101991" x="5286375" y="5116513"/>
          <p14:tracePt t="102008" x="5330825" y="5116513"/>
          <p14:tracePt t="102025" x="5375275" y="5116513"/>
          <p14:tracePt t="102041" x="5384800" y="5116513"/>
          <p14:tracePt t="102058" x="5394325" y="5116513"/>
          <p14:tracePt t="102092" x="5402263" y="5116513"/>
          <p14:tracePt t="102108" x="5438775" y="5116513"/>
          <p14:tracePt t="102124" x="5456238" y="5116513"/>
          <p14:tracePt t="102141" x="5483225" y="5116513"/>
          <p14:tracePt t="102158" x="5500688" y="5116513"/>
          <p14:tracePt t="102175" x="5527675" y="5116513"/>
          <p14:tracePt t="102192" x="5554663" y="5116513"/>
          <p14:tracePt t="102208" x="5562600" y="5116513"/>
          <p14:tracePt t="102225" x="5599113" y="5116513"/>
          <p14:tracePt t="102241" x="5608638" y="5116513"/>
          <p14:tracePt t="102258" x="5634038" y="5116513"/>
          <p14:tracePt t="102275" x="5653088" y="5108575"/>
          <p14:tracePt t="102291" x="5661025" y="5108575"/>
          <p14:tracePt t="102308" x="5688013" y="5108575"/>
          <p14:tracePt t="102325" x="5697538" y="5108575"/>
          <p14:tracePt t="102341" x="5724525" y="5108575"/>
          <p14:tracePt t="102358" x="5741988" y="5108575"/>
          <p14:tracePt t="102375" x="5776913" y="5108575"/>
          <p14:tracePt t="102391" x="5822950" y="5108575"/>
          <p14:tracePt t="102408" x="5867400" y="5108575"/>
          <p14:tracePt t="102425" x="5884863" y="5108575"/>
          <p14:tracePt t="102441" x="5911850" y="5108575"/>
          <p14:tracePt t="102844" x="5919788" y="5099050"/>
          <p14:tracePt t="102852" x="5938838" y="5089525"/>
          <p14:tracePt t="103228" x="5956300" y="5081588"/>
          <p14:tracePt t="103284" x="5956300" y="5072063"/>
          <p14:tracePt t="103308" x="5956300" y="5062538"/>
          <p14:tracePt t="103332" x="5956300" y="5037138"/>
          <p14:tracePt t="103372" x="5956300" y="5027613"/>
          <p14:tracePt t="103388" x="5956300" y="5018088"/>
          <p14:tracePt t="103396" x="5956300" y="5010150"/>
          <p14:tracePt t="103412" x="5946775" y="4973638"/>
          <p14:tracePt t="103428" x="5938838" y="4965700"/>
          <p14:tracePt t="103452" x="5929313" y="4956175"/>
          <p14:tracePt t="103468" x="5919788" y="4938713"/>
          <p14:tracePt t="103492" x="5919788" y="4929188"/>
          <p14:tracePt t="103524" x="5919788" y="4919663"/>
          <p14:tracePt t="104452" x="5911850" y="4911725"/>
          <p14:tracePt t="104460" x="5902325" y="4902200"/>
          <p14:tracePt t="104468" x="5875338" y="4867275"/>
          <p14:tracePt t="104476" x="5867400" y="4857750"/>
          <p14:tracePt t="104492" x="5840413" y="4795838"/>
          <p14:tracePt t="104509" x="5822950" y="4776788"/>
          <p14:tracePt t="104525" x="5786438" y="4741863"/>
          <p14:tracePt t="104541" x="5776913" y="4697413"/>
          <p14:tracePt t="104558" x="5751513" y="4670425"/>
          <p14:tracePt t="104574" x="5724525" y="4608513"/>
          <p14:tracePt t="104591" x="5697538" y="4510088"/>
          <p14:tracePt t="104608" x="5653088" y="4429125"/>
          <p14:tracePt t="104625" x="5599113" y="4348163"/>
          <p14:tracePt t="104641" x="5537200" y="4268788"/>
          <p14:tracePt t="104658" x="5446713" y="4197350"/>
          <p14:tracePt t="104674" x="5367338" y="4108450"/>
          <p14:tracePt t="104692" x="5251450" y="4017963"/>
          <p14:tracePt t="104709" x="5197475" y="3919538"/>
          <p14:tracePt t="104725" x="5143500" y="3840163"/>
          <p14:tracePt t="104741" x="5081588" y="3776663"/>
          <p14:tracePt t="104758" x="5027613" y="3724275"/>
          <p14:tracePt t="104774" x="4991100" y="3687763"/>
          <p14:tracePt t="104791" x="4946650" y="3652838"/>
          <p14:tracePt t="104808" x="4938713" y="3633788"/>
          <p14:tracePt t="104824" x="4902200" y="3608388"/>
          <p14:tracePt t="104841" x="4822825" y="3598863"/>
          <p14:tracePt t="104858" x="4776788" y="3562350"/>
          <p14:tracePt t="104874" x="4724400" y="3536950"/>
          <p14:tracePt t="104891" x="4679950" y="3500438"/>
          <p14:tracePt t="104908" x="4652963" y="3482975"/>
          <p14:tracePt t="105004" x="4643438" y="3482975"/>
          <p14:tracePt t="105012" x="4633913" y="3482975"/>
          <p14:tracePt t="105024" x="4608513" y="3473450"/>
          <p14:tracePt t="105041" x="4581525" y="3473450"/>
          <p14:tracePt t="105058" x="4537075" y="3473450"/>
          <p14:tracePt t="105074" x="4491038" y="3446463"/>
          <p14:tracePt t="105156" x="4465638" y="3446463"/>
          <p14:tracePt t="105164" x="4429125" y="3446463"/>
          <p14:tracePt t="105174" x="4402138" y="3446463"/>
          <p14:tracePt t="105191" x="4340225" y="3446463"/>
          <p14:tracePt t="105208" x="4313238" y="3446463"/>
          <p14:tracePt t="105225" x="4303713" y="3446463"/>
          <p14:tracePt t="105332" x="4276725" y="3455988"/>
          <p14:tracePt t="105388" x="4276725" y="3465513"/>
          <p14:tracePt t="105404" x="4251325" y="3500438"/>
          <p14:tracePt t="105420" x="4251325" y="3509963"/>
          <p14:tracePt t="105428" x="4251325" y="3517900"/>
          <p14:tracePt t="105441" x="4251325" y="3554413"/>
          <p14:tracePt t="105458" x="4251325" y="3562350"/>
          <p14:tracePt t="105474" x="4268788" y="3598863"/>
          <p14:tracePt t="105491" x="4268788" y="3616325"/>
          <p14:tracePt t="105509" x="4276725" y="3625850"/>
          <p14:tracePt t="105525" x="4276725" y="3643313"/>
          <p14:tracePt t="105558" x="4286250" y="3660775"/>
          <p14:tracePt t="105574" x="4295775" y="3660775"/>
          <p14:tracePt t="105591" x="4303713" y="3670300"/>
          <p14:tracePt t="105608" x="4322763" y="3679825"/>
          <p14:tracePt t="105624" x="4340225" y="3687763"/>
          <p14:tracePt t="105641" x="4357688" y="3705225"/>
          <p14:tracePt t="105658" x="4367213" y="3714750"/>
          <p14:tracePt t="105674" x="4375150" y="3732213"/>
          <p14:tracePt t="105691" x="4411663" y="3741738"/>
          <p14:tracePt t="105764" x="4419600" y="3741738"/>
          <p14:tracePt t="105772" x="4446588" y="3741738"/>
          <p14:tracePt t="105788" x="4465638" y="3741738"/>
          <p14:tracePt t="105804" x="4473575" y="3741738"/>
          <p14:tracePt t="105812" x="4500563" y="3759200"/>
          <p14:tracePt t="105844" x="4510088" y="3759200"/>
          <p14:tracePt t="105876" x="4518025" y="3759200"/>
          <p14:tracePt t="105884" x="4527550" y="3759200"/>
          <p14:tracePt t="105892" x="4537075" y="3759200"/>
          <p14:tracePt t="105909" x="4554538" y="3759200"/>
          <p14:tracePt t="105926" x="4562475" y="3759200"/>
          <p14:tracePt t="105948" x="4572000" y="3751263"/>
          <p14:tracePt t="105972" x="4589463" y="3741738"/>
          <p14:tracePt t="106004" x="4608513" y="3714750"/>
          <p14:tracePt t="106020" x="4616450" y="3705225"/>
          <p14:tracePt t="106028" x="4625975" y="3697288"/>
          <p14:tracePt t="106060" x="4625975" y="3670300"/>
          <p14:tracePt t="106068" x="4633913" y="3660775"/>
          <p14:tracePt t="106092" x="4633913" y="3652838"/>
          <p14:tracePt t="106100" x="4633913" y="3643313"/>
          <p14:tracePt t="106109" x="4633913" y="3625850"/>
          <p14:tracePt t="106125" x="4643438" y="3598863"/>
          <p14:tracePt t="106141" x="4643438" y="3589338"/>
          <p14:tracePt t="106158" x="4643438" y="3571875"/>
          <p14:tracePt t="106175" x="4643438" y="3544888"/>
          <p14:tracePt t="106191" x="4643438" y="3517900"/>
          <p14:tracePt t="106208" x="4643438" y="3509963"/>
          <p14:tracePt t="106224" x="4643438" y="3465513"/>
          <p14:tracePt t="106241" x="4643438" y="3455988"/>
          <p14:tracePt t="106258" x="4625975" y="3429000"/>
          <p14:tracePt t="106274" x="4608513" y="3419475"/>
          <p14:tracePt t="106292" x="4598988" y="3402013"/>
          <p14:tracePt t="106308" x="4589463" y="3394075"/>
          <p14:tracePt t="106325" x="4572000" y="3375025"/>
          <p14:tracePt t="106358" x="4554538" y="3375025"/>
          <p14:tracePt t="106374" x="4527550" y="3367088"/>
          <p14:tracePt t="106391" x="4491038" y="3367088"/>
          <p14:tracePt t="106408" x="4446588" y="3348038"/>
          <p14:tracePt t="106424" x="4438650" y="3348038"/>
          <p14:tracePt t="106441" x="4419600" y="3348038"/>
          <p14:tracePt t="106458" x="4402138" y="3348038"/>
          <p14:tracePt t="106492" x="4367213" y="3348038"/>
          <p14:tracePt t="106508" x="4348163" y="3348038"/>
          <p14:tracePt t="106525" x="4340225" y="3375025"/>
          <p14:tracePt t="106541" x="4322763" y="3384550"/>
          <p14:tracePt t="106557" x="4322763" y="3411538"/>
          <p14:tracePt t="106574" x="4313238" y="3419475"/>
          <p14:tracePt t="106591" x="4303713" y="3429000"/>
          <p14:tracePt t="106608" x="4303713" y="3438525"/>
          <p14:tracePt t="106624" x="4303713" y="3446463"/>
          <p14:tracePt t="106641" x="4303713" y="3455988"/>
          <p14:tracePt t="106658" x="4303713" y="3490913"/>
          <p14:tracePt t="106674" x="4303713" y="3509963"/>
          <p14:tracePt t="106692" x="4303713" y="3554413"/>
          <p14:tracePt t="106725" x="4303713" y="3562350"/>
          <p14:tracePt t="106741" x="4322763" y="3608388"/>
          <p14:tracePt t="106758" x="4330700" y="3616325"/>
          <p14:tracePt t="106774" x="4348163" y="3643313"/>
          <p14:tracePt t="106791" x="4367213" y="3670300"/>
          <p14:tracePt t="106808" x="4384675" y="3679825"/>
          <p14:tracePt t="106824" x="4394200" y="3679825"/>
          <p14:tracePt t="106841" x="4411663" y="3705225"/>
          <p14:tracePt t="106874" x="4419600" y="3705225"/>
          <p14:tracePt t="106892" x="4456113" y="3705225"/>
          <p14:tracePt t="106908" x="4465638" y="3705225"/>
          <p14:tracePt t="106925" x="4473575" y="3705225"/>
          <p14:tracePt t="106941" x="4500563" y="3705225"/>
          <p14:tracePt t="106958" x="4527550" y="3697288"/>
          <p14:tracePt t="106974" x="4562475" y="3687763"/>
          <p14:tracePt t="106991" x="4572000" y="3679825"/>
          <p14:tracePt t="107008" x="4589463" y="3670300"/>
          <p14:tracePt t="107024" x="4616450" y="3643313"/>
          <p14:tracePt t="107041" x="4625975" y="3633788"/>
          <p14:tracePt t="107058" x="4643438" y="3581400"/>
          <p14:tracePt t="107074" x="4643438" y="3536950"/>
          <p14:tracePt t="107092" x="4643438" y="3482975"/>
          <p14:tracePt t="107109" x="4643438" y="3438525"/>
          <p14:tracePt t="107125" x="4643438" y="3419475"/>
          <p14:tracePt t="107141" x="4608513" y="3367088"/>
          <p14:tracePt t="107158" x="4545013" y="3340100"/>
          <p14:tracePt t="107174" x="4465638" y="3303588"/>
          <p14:tracePt t="107191" x="4419600" y="3276600"/>
          <p14:tracePt t="107208" x="4402138" y="3276600"/>
          <p14:tracePt t="107224" x="4375150" y="3276600"/>
          <p14:tracePt t="107241" x="4367213" y="3276600"/>
          <p14:tracePt t="107258" x="4348163" y="3276600"/>
          <p14:tracePt t="107274" x="4313238" y="3276600"/>
          <p14:tracePt t="107292" x="4241800" y="3295650"/>
          <p14:tracePt t="107308" x="4224338" y="3313113"/>
          <p14:tracePt t="107325" x="4187825" y="3348038"/>
          <p14:tracePt t="107341" x="4179888" y="3357563"/>
          <p14:tracePt t="107358" x="4179888" y="3367088"/>
          <p14:tracePt t="107374" x="4179888" y="3394075"/>
          <p14:tracePt t="107391" x="4170363" y="3411538"/>
          <p14:tracePt t="107408" x="4170363" y="3438525"/>
          <p14:tracePt t="107424" x="4170363" y="3473450"/>
          <p14:tracePt t="107441" x="4170363" y="3500438"/>
          <p14:tracePt t="107458" x="4170363" y="3544888"/>
          <p14:tracePt t="107474" x="4170363" y="3581400"/>
          <p14:tracePt t="107492" x="4170363" y="3616325"/>
          <p14:tracePt t="107508" x="4170363" y="3652838"/>
          <p14:tracePt t="107524" x="4170363" y="3660775"/>
          <p14:tracePt t="107541" x="4179888" y="3679825"/>
          <p14:tracePt t="107557" x="4205288" y="3697288"/>
          <p14:tracePt t="107591" x="4232275" y="3714750"/>
          <p14:tracePt t="107608" x="4259263" y="3741738"/>
          <p14:tracePt t="107624" x="4276725" y="3751263"/>
          <p14:tracePt t="107641" x="4322763" y="3768725"/>
          <p14:tracePt t="107658" x="4357688" y="3776663"/>
          <p14:tracePt t="107674" x="4367213" y="3776663"/>
          <p14:tracePt t="107692" x="4402138" y="3795713"/>
          <p14:tracePt t="107708" x="4411663" y="3795713"/>
          <p14:tracePt t="107725" x="4429125" y="3795713"/>
          <p14:tracePt t="107741" x="4456113" y="3795713"/>
          <p14:tracePt t="107757" x="4473575" y="3795713"/>
          <p14:tracePt t="107774" x="4483100" y="3795713"/>
          <p14:tracePt t="107791" x="4510088" y="3795713"/>
          <p14:tracePt t="107824" x="4527550" y="3795713"/>
          <p14:tracePt t="107841" x="4537075" y="3795713"/>
          <p14:tracePt t="107858" x="4572000" y="3786188"/>
          <p14:tracePt t="107874" x="4581525" y="3776663"/>
          <p14:tracePt t="107891" x="4589463" y="3768725"/>
          <p14:tracePt t="107908" x="4625975" y="3759200"/>
          <p14:tracePt t="107924" x="4633913" y="3751263"/>
          <p14:tracePt t="107941" x="4643438" y="3741738"/>
          <p14:tracePt t="107957" x="4652963" y="3714750"/>
          <p14:tracePt t="107974" x="4679950" y="3679825"/>
          <p14:tracePt t="107991" x="4679950" y="3660775"/>
          <p14:tracePt t="108007" x="4679950" y="3633788"/>
          <p14:tracePt t="108024" x="4679950" y="3598863"/>
          <p14:tracePt t="108041" x="4670425" y="3562350"/>
          <p14:tracePt t="108058" x="4660900" y="3536950"/>
          <p14:tracePt t="108074" x="4652963" y="3500438"/>
          <p14:tracePt t="108091" x="4616450" y="3473450"/>
          <p14:tracePt t="108109" x="4589463" y="3446463"/>
          <p14:tracePt t="108125" x="4554538" y="3438525"/>
          <p14:tracePt t="108141" x="4500563" y="3429000"/>
          <p14:tracePt t="108158" x="4483100" y="3411538"/>
          <p14:tracePt t="108174" x="4456113" y="3411538"/>
          <p14:tracePt t="108191" x="4411663" y="3402013"/>
          <p14:tracePt t="108208" x="4394200" y="3394075"/>
          <p14:tracePt t="108224" x="4367213" y="3394075"/>
          <p14:tracePt t="108241" x="4340225" y="3394075"/>
          <p14:tracePt t="108258" x="4295775" y="3419475"/>
          <p14:tracePt t="108274" x="4259263" y="3429000"/>
          <p14:tracePt t="108292" x="4224338" y="3465513"/>
          <p14:tracePt t="108308" x="4205288" y="3500438"/>
          <p14:tracePt t="108325" x="4205288" y="3517900"/>
          <p14:tracePt t="108342" x="4187825" y="3562350"/>
          <p14:tracePt t="108357" x="4179888" y="3581400"/>
          <p14:tracePt t="108374" x="4179888" y="3598863"/>
          <p14:tracePt t="108391" x="4179888" y="3625850"/>
          <p14:tracePt t="108408" x="4179888" y="3670300"/>
          <p14:tracePt t="108424" x="4179888" y="3687763"/>
          <p14:tracePt t="108441" x="4197350" y="3741738"/>
          <p14:tracePt t="108458" x="4224338" y="3803650"/>
          <p14:tracePt t="108474" x="4276725" y="3867150"/>
          <p14:tracePt t="108491" x="4357688" y="3938588"/>
          <p14:tracePt t="108508" x="4537075" y="4017963"/>
          <p14:tracePt t="108525" x="4616450" y="4062413"/>
          <p14:tracePt t="108542" x="4670425" y="4098925"/>
          <p14:tracePt t="108558" x="4751388" y="4160838"/>
          <p14:tracePt t="108574" x="4830763" y="4268788"/>
          <p14:tracePt t="108591" x="4938713" y="4340225"/>
          <p14:tracePt t="108608" x="5108575" y="4438650"/>
          <p14:tracePt t="108624" x="5205413" y="4491038"/>
          <p14:tracePt t="108641" x="5303838" y="4581525"/>
          <p14:tracePt t="108658" x="5419725" y="4751388"/>
          <p14:tracePt t="108674" x="5562600" y="4919663"/>
          <p14:tracePt t="108692" x="5680075" y="5089525"/>
          <p14:tracePt t="108708" x="5705475" y="5108575"/>
          <p14:tracePt t="108780" x="5715000" y="5108575"/>
          <p14:tracePt t="108788" x="5724525" y="5108575"/>
          <p14:tracePt t="108796" x="5751513" y="5108575"/>
          <p14:tracePt t="108808" x="5759450" y="5108575"/>
          <p14:tracePt t="108824" x="5776913" y="5108575"/>
          <p14:tracePt t="108841" x="5822950" y="5108575"/>
          <p14:tracePt t="108858" x="5875338" y="5108575"/>
          <p14:tracePt t="108874" x="5946775" y="5108575"/>
          <p14:tracePt t="108892" x="6081713" y="5108575"/>
          <p14:tracePt t="108908" x="6143625" y="5108575"/>
          <p14:tracePt t="108924" x="6188075" y="5108575"/>
          <p14:tracePt t="108941" x="6224588" y="5108575"/>
          <p14:tracePt t="108958" x="6232525" y="5108575"/>
          <p14:tracePt t="108988" x="6242050" y="5108575"/>
          <p14:tracePt t="109012" x="6251575" y="5108575"/>
          <p14:tracePt t="109036" x="6286500" y="5089525"/>
          <p14:tracePt t="109044" x="6296025" y="5081588"/>
          <p14:tracePt t="109068" x="6303963" y="5072063"/>
          <p14:tracePt t="109092" x="6323013" y="5062538"/>
          <p14:tracePt t="109148" x="6340475" y="5037138"/>
          <p14:tracePt t="109172" x="6348413" y="5027613"/>
          <p14:tracePt t="109484" x="6348413" y="5010150"/>
          <p14:tracePt t="109492" x="6340475" y="5010150"/>
          <p14:tracePt t="109508" x="6330950" y="5010150"/>
          <p14:tracePt t="109516" x="6276975" y="4991100"/>
          <p14:tracePt t="109541" x="6269038" y="4991100"/>
          <p14:tracePt t="109548" x="6259513" y="4983163"/>
          <p14:tracePt t="111028" x="6251575" y="4973638"/>
          <p14:tracePt t="111044" x="6242050" y="4973638"/>
          <p14:tracePt t="111052" x="6232525" y="4973638"/>
          <p14:tracePt t="111060" x="6197600" y="4991100"/>
          <p14:tracePt t="111074" x="6188075" y="5000625"/>
          <p14:tracePt t="111091" x="6108700" y="5062538"/>
          <p14:tracePt t="111108" x="5991225" y="5116513"/>
          <p14:tracePt t="111125" x="5894388" y="5160963"/>
          <p14:tracePt t="111141" x="5830888" y="5170488"/>
          <p14:tracePt t="111157" x="5776913" y="5180013"/>
          <p14:tracePt t="111174" x="5732463" y="5187950"/>
          <p14:tracePt t="111191" x="5670550" y="5214938"/>
          <p14:tracePt t="111207" x="5608638" y="5214938"/>
          <p14:tracePt t="111224" x="5537200" y="5232400"/>
          <p14:tracePt t="111241" x="5402263" y="5251450"/>
          <p14:tracePt t="111258" x="5251450" y="5259388"/>
          <p14:tracePt t="111274" x="5099050" y="5295900"/>
          <p14:tracePt t="111292" x="4946650" y="5313363"/>
          <p14:tracePt t="111308" x="4822825" y="5322888"/>
          <p14:tracePt t="111325" x="4768850" y="5322888"/>
          <p14:tracePt t="111341" x="4759325" y="5322888"/>
          <p14:tracePt t="111374" x="4741863" y="5322888"/>
          <p14:tracePt t="111391" x="4697413" y="5340350"/>
          <p14:tracePt t="111408" x="4660900" y="5340350"/>
          <p14:tracePt t="111424" x="4598988" y="5340350"/>
          <p14:tracePt t="111441" x="4554538" y="5340350"/>
          <p14:tracePt t="111458" x="4491038" y="5340350"/>
          <p14:tracePt t="111474" x="4411663" y="5340350"/>
          <p14:tracePt t="111491" x="4348163" y="5340350"/>
          <p14:tracePt t="111508" x="4268788" y="5340350"/>
          <p14:tracePt t="111525" x="4197350" y="5340350"/>
          <p14:tracePt t="111541" x="4108450" y="5340350"/>
          <p14:tracePt t="111557" x="4027488" y="5340350"/>
          <p14:tracePt t="111574" x="3956050" y="5340350"/>
          <p14:tracePt t="111591" x="3875088" y="5340350"/>
          <p14:tracePt t="111608" x="3813175" y="5340350"/>
          <p14:tracePt t="111624" x="3751263" y="5340350"/>
          <p14:tracePt t="111641" x="3714750" y="5340350"/>
          <p14:tracePt t="111658" x="3697288" y="5340350"/>
          <p14:tracePt t="111675" x="3679825" y="5340350"/>
          <p14:tracePt t="111692" x="3643313" y="5340350"/>
          <p14:tracePt t="111708" x="3589338" y="5367338"/>
          <p14:tracePt t="111725" x="3562350" y="5367338"/>
          <p14:tracePt t="111788" x="3554413" y="5367338"/>
          <p14:tracePt t="111972" x="3608388" y="5367338"/>
          <p14:tracePt t="111980" x="3652838" y="5367338"/>
          <p14:tracePt t="111991" x="3679825" y="5367338"/>
          <p14:tracePt t="112007" x="3803650" y="5367338"/>
          <p14:tracePt t="112024" x="3973513" y="5375275"/>
          <p14:tracePt t="112042" x="4152900" y="5394325"/>
          <p14:tracePt t="112058" x="4259263" y="5411788"/>
          <p14:tracePt t="112074" x="4322763" y="5438775"/>
          <p14:tracePt t="112091" x="4367213" y="5438775"/>
          <p14:tracePt t="112108" x="4375150" y="5438775"/>
          <p14:tracePt t="112125" x="4402138" y="5438775"/>
          <p14:tracePt t="112141" x="4419600" y="5438775"/>
          <p14:tracePt t="112158" x="4438650" y="5438775"/>
          <p14:tracePt t="112174" x="4483100" y="5438775"/>
          <p14:tracePt t="112191" x="4500563" y="5438775"/>
          <p14:tracePt t="112208" x="4510088" y="5438775"/>
          <p14:tracePt t="112241" x="4527550" y="5438775"/>
          <p14:tracePt t="112258" x="4545013" y="5438775"/>
          <p14:tracePt t="112274" x="4608513" y="5438775"/>
          <p14:tracePt t="112291" x="4714875" y="5438775"/>
          <p14:tracePt t="112308" x="4813300" y="5438775"/>
          <p14:tracePt t="112325" x="4857750" y="5438775"/>
          <p14:tracePt t="112341" x="4894263" y="5438775"/>
          <p14:tracePt t="112357" x="4902200" y="5438775"/>
          <p14:tracePt t="112374" x="4919663" y="5438775"/>
          <p14:tracePt t="112391" x="4946650" y="5438775"/>
          <p14:tracePt t="112408" x="4965700" y="5438775"/>
          <p14:tracePt t="112424" x="4973638" y="5438775"/>
          <p14:tracePt t="112441" x="4991100" y="5438775"/>
          <p14:tracePt t="112457" x="5010150" y="5446713"/>
          <p14:tracePt t="112474" x="5018088" y="5446713"/>
          <p14:tracePt t="112491" x="5037138" y="5446713"/>
          <p14:tracePt t="112508" x="5081588" y="5446713"/>
          <p14:tracePt t="112525" x="5126038" y="5446713"/>
          <p14:tracePt t="112541" x="5153025" y="5446713"/>
          <p14:tracePt t="112557" x="5187950" y="5446713"/>
          <p14:tracePt t="112574" x="5232400" y="5429250"/>
          <p14:tracePt t="112591" x="5295900" y="5419725"/>
          <p14:tracePt t="112607" x="5367338" y="5411788"/>
          <p14:tracePt t="112624" x="5402263" y="5384800"/>
          <p14:tracePt t="112641" x="5429250" y="5384800"/>
          <p14:tracePt t="112657" x="5473700" y="5367338"/>
          <p14:tracePt t="112674" x="5510213" y="5367338"/>
          <p14:tracePt t="112691" x="5537200" y="5357813"/>
          <p14:tracePt t="112708" x="5572125" y="5357813"/>
          <p14:tracePt t="112725" x="5634038" y="5357813"/>
          <p14:tracePt t="112741" x="5680075" y="5357813"/>
          <p14:tracePt t="112758" x="5697538" y="5357813"/>
          <p14:tracePt t="112774" x="5705475" y="5357813"/>
          <p14:tracePt t="112791" x="5741988" y="5348288"/>
          <p14:tracePt t="112808" x="5803900" y="5348288"/>
          <p14:tracePt t="112824" x="5848350" y="5348288"/>
          <p14:tracePt t="112841" x="5919788" y="5348288"/>
          <p14:tracePt t="112857" x="5983288" y="5348288"/>
          <p14:tracePt t="112875" x="6000750" y="5348288"/>
          <p14:tracePt t="112948" x="6027738" y="5348288"/>
          <p14:tracePt t="112972" x="6037263" y="5348288"/>
          <p14:tracePt t="112980" x="6045200" y="5340350"/>
          <p14:tracePt t="112991" x="6054725" y="5330825"/>
          <p14:tracePt t="113524" x="6099175" y="5330825"/>
          <p14:tracePt t="113532" x="6153150" y="5330825"/>
          <p14:tracePt t="113541" x="6205538" y="5330825"/>
          <p14:tracePt t="113557" x="6303963" y="5330825"/>
          <p14:tracePt t="113574" x="6446838" y="5330825"/>
          <p14:tracePt t="113591" x="6510338" y="5330825"/>
          <p14:tracePt t="113607" x="6537325" y="5330825"/>
          <p14:tracePt t="113876" x="6581775" y="5330825"/>
          <p14:tracePt t="113884" x="6634163" y="5330825"/>
          <p14:tracePt t="113892" x="6697663" y="5330825"/>
          <p14:tracePt t="113908" x="6751638" y="5330825"/>
          <p14:tracePt t="113925" x="6840538" y="5330825"/>
          <p14:tracePt t="113941" x="6929438" y="5330825"/>
          <p14:tracePt t="113957" x="6965950" y="5330825"/>
          <p14:tracePt t="114004" x="6983413" y="5330825"/>
          <p14:tracePt t="114308" x="6991350" y="5330825"/>
          <p14:tracePt t="114316" x="7045325" y="5330825"/>
          <p14:tracePt t="114325" x="7081838" y="5330825"/>
          <p14:tracePt t="114341" x="7205663" y="5330825"/>
          <p14:tracePt t="114358" x="7331075" y="5330825"/>
          <p14:tracePt t="114374" x="7491413" y="5330825"/>
          <p14:tracePt t="114391" x="7599363" y="5330825"/>
          <p14:tracePt t="114407" x="7661275" y="5330825"/>
          <p14:tracePt t="114424" x="7688263" y="5330825"/>
          <p14:tracePt t="114652" x="7697788" y="5330825"/>
          <p14:tracePt t="114660" x="7715250" y="5330825"/>
          <p14:tracePt t="114668" x="7751763" y="5330825"/>
          <p14:tracePt t="114676" x="7804150" y="5330825"/>
          <p14:tracePt t="114691" x="7858125" y="5330825"/>
          <p14:tracePt t="114708" x="7956550" y="5330825"/>
          <p14:tracePt t="114725" x="8116888" y="5330825"/>
          <p14:tracePt t="114741" x="8224838" y="5330825"/>
          <p14:tracePt t="114757" x="8313738" y="5330825"/>
          <p14:tracePt t="114774" x="8375650" y="5330825"/>
          <p14:tracePt t="114791" x="8385175" y="5330825"/>
          <p14:tracePt t="114876" x="8394700" y="5330825"/>
          <p14:tracePt t="114884" x="8402638" y="5330825"/>
          <p14:tracePt t="114892" x="8439150" y="5330825"/>
          <p14:tracePt t="114908" x="8501063" y="5330825"/>
          <p14:tracePt t="114924" x="8572500" y="5330825"/>
          <p14:tracePt t="114941" x="8680450" y="5330825"/>
          <p14:tracePt t="114958" x="8848725" y="5330825"/>
          <p14:tracePt t="114974" x="9045575" y="5330825"/>
          <p14:tracePt t="114991" x="9170988" y="5330825"/>
          <p14:tracePt t="115007" x="9259888" y="5313363"/>
          <p14:tracePt t="115024" x="9269413" y="5313363"/>
          <p14:tracePt t="115244" x="9277350" y="5313363"/>
          <p14:tracePt t="115252" x="9296400" y="5313363"/>
          <p14:tracePt t="115260" x="9304338" y="5313363"/>
          <p14:tracePt t="115274" x="9323388" y="5313363"/>
          <p14:tracePt t="115291" x="9331325" y="5313363"/>
          <p14:tracePt t="115307" x="9340850" y="5313363"/>
          <p14:tracePt t="115372" x="9286875" y="5322888"/>
          <p14:tracePt t="115380" x="9188450" y="5340350"/>
          <p14:tracePt t="115391" x="9072563" y="5340350"/>
          <p14:tracePt t="115407" x="8643938" y="5340350"/>
          <p14:tracePt t="115424" x="7966075" y="5340350"/>
          <p14:tracePt t="115441" x="7232650" y="5340350"/>
          <p14:tracePt t="115457" x="6643688" y="5340350"/>
          <p14:tracePt t="115474" x="6089650" y="5340350"/>
          <p14:tracePt t="115491" x="5661025" y="5340350"/>
          <p14:tracePt t="115508" x="5116513" y="5340350"/>
          <p14:tracePt t="115524" x="4848225" y="5357813"/>
          <p14:tracePt t="115541" x="4732338" y="5394325"/>
          <p14:tracePt t="115558" x="4670425" y="5394325"/>
          <p14:tracePt t="115574" x="4652963" y="5411788"/>
          <p14:tracePt t="115652" x="4633913" y="5411788"/>
          <p14:tracePt t="115660" x="4608513" y="5419725"/>
          <p14:tracePt t="115668" x="4554538" y="5419725"/>
          <p14:tracePt t="115676" x="4527550" y="5419725"/>
          <p14:tracePt t="115691" x="4473575" y="5419725"/>
          <p14:tracePt t="115708" x="4330700" y="5419725"/>
          <p14:tracePt t="115724" x="4205288" y="5419725"/>
          <p14:tracePt t="115741" x="4160838" y="5419725"/>
          <p14:tracePt t="115758" x="4133850" y="5419725"/>
          <p14:tracePt t="115796" x="4125913" y="5419725"/>
          <p14:tracePt t="115807" x="4089400" y="5419725"/>
          <p14:tracePt t="115824" x="4017963" y="5438775"/>
          <p14:tracePt t="115841" x="3894138" y="5438775"/>
          <p14:tracePt t="115857" x="3741738" y="5465763"/>
          <p14:tracePt t="115874" x="3589338" y="5465763"/>
          <p14:tracePt t="115891" x="3438525" y="5483225"/>
          <p14:tracePt t="115908" x="3348038" y="5500688"/>
          <p14:tracePt t="115924" x="3330575" y="5500688"/>
          <p14:tracePt t="115964" x="3322638" y="5510213"/>
          <p14:tracePt t="115980" x="3322638" y="5518150"/>
          <p14:tracePt t="116020" x="3322638" y="5527675"/>
          <p14:tracePt t="116148" x="3322638" y="5537200"/>
          <p14:tracePt t="116180" x="3322638" y="5545138"/>
          <p14:tracePt t="116188" x="3330575" y="5545138"/>
          <p14:tracePt t="116196" x="3367088" y="5545138"/>
          <p14:tracePt t="116207" x="3402013" y="5545138"/>
          <p14:tracePt t="116224" x="3527425" y="5545138"/>
          <p14:tracePt t="116240" x="3679825" y="5545138"/>
          <p14:tracePt t="116257" x="3911600" y="5545138"/>
          <p14:tracePt t="116274" x="4089400" y="5545138"/>
          <p14:tracePt t="116291" x="4214813" y="5545138"/>
          <p14:tracePt t="116308" x="4295775" y="5562600"/>
          <p14:tracePt t="116324" x="4322763" y="5562600"/>
          <p14:tracePt t="116404" x="4330700" y="5562600"/>
          <p14:tracePt t="116412" x="4348163" y="5562600"/>
          <p14:tracePt t="116424" x="4367213" y="5562600"/>
          <p14:tracePt t="116440" x="4384675" y="5562600"/>
          <p14:tracePt t="116474" x="4419600" y="5562600"/>
          <p14:tracePt t="116476" x="4429125" y="5562600"/>
          <p14:tracePt t="116492" x="4438650" y="5562600"/>
          <p14:tracePt t="116509" x="4446588" y="5562600"/>
          <p14:tracePt t="116524" x="4473575" y="5562600"/>
          <p14:tracePt t="116541" x="4483100" y="5562600"/>
          <p14:tracePt t="116588" x="4491038" y="5562600"/>
          <p14:tracePt t="116604" x="4500563" y="5562600"/>
          <p14:tracePt t="116724" x="4518025" y="5562600"/>
          <p14:tracePt t="117988" x="4537075" y="5562600"/>
          <p14:tracePt t="117996" x="4545013" y="5562600"/>
          <p14:tracePt t="118452" x="4554538" y="5562600"/>
          <p14:tracePt t="118468" x="4572000" y="5562600"/>
          <p14:tracePt t="118492" x="4581525" y="5562600"/>
          <p14:tracePt t="119108" x="4598988" y="5562600"/>
          <p14:tracePt t="119196" x="4608513" y="5562600"/>
          <p14:tracePt t="119204" x="4643438" y="5562600"/>
          <p14:tracePt t="119212" x="4687888" y="5562600"/>
          <p14:tracePt t="119224" x="4732338" y="5554663"/>
          <p14:tracePt t="119241" x="4786313" y="5500688"/>
          <p14:tracePt t="119257" x="4803775" y="5411788"/>
          <p14:tracePt t="119274" x="4848225" y="5313363"/>
          <p14:tracePt t="119290" x="4848225" y="5170488"/>
          <p14:tracePt t="119308" x="4848225" y="4902200"/>
          <p14:tracePt t="119324" x="4848225" y="4705350"/>
          <p14:tracePt t="119341" x="4848225" y="4465638"/>
          <p14:tracePt t="119357" x="4848225" y="4276725"/>
          <p14:tracePt t="119374" x="4848225" y="4098925"/>
          <p14:tracePt t="119390" x="4848225" y="3973513"/>
          <p14:tracePt t="119407" x="4848225" y="3911600"/>
          <p14:tracePt t="119424" x="4830763" y="3848100"/>
          <p14:tracePt t="119440" x="4830763" y="3840163"/>
          <p14:tracePt t="119457" x="4822825" y="3795713"/>
          <p14:tracePt t="119474" x="4813300" y="3776663"/>
          <p14:tracePt t="119475" x="4813300" y="3768725"/>
          <p14:tracePt t="119491" x="4803775" y="3741738"/>
          <p14:tracePt t="119508" x="4776788" y="3714750"/>
          <p14:tracePt t="119524" x="4768850" y="3679825"/>
          <p14:tracePt t="119541" x="4759325" y="3643313"/>
          <p14:tracePt t="119557" x="4724400" y="3608388"/>
          <p14:tracePt t="119574" x="4714875" y="3589338"/>
          <p14:tracePt t="119591" x="4679950" y="3554413"/>
          <p14:tracePt t="119608" x="4670425" y="3536950"/>
          <p14:tracePt t="119641" x="4660900" y="3517900"/>
          <p14:tracePt t="119657" x="4633913" y="3509963"/>
          <p14:tracePt t="119674" x="4625975" y="3509963"/>
          <p14:tracePt t="119691" x="4616450" y="3500438"/>
          <p14:tracePt t="119708" x="4562475" y="3473450"/>
          <p14:tracePt t="119725" x="4527550" y="3465513"/>
          <p14:tracePt t="119741" x="4491038" y="3465513"/>
          <p14:tracePt t="119757" x="4473575" y="3465513"/>
          <p14:tracePt t="119774" x="4465638" y="3465513"/>
          <p14:tracePt t="119820" x="4456113" y="3465513"/>
          <p14:tracePt t="119836" x="4438650" y="3465513"/>
          <p14:tracePt t="119844" x="4419600" y="3465513"/>
          <p14:tracePt t="119860" x="4411663" y="3465513"/>
          <p14:tracePt t="119874" x="4402138" y="3465513"/>
          <p14:tracePt t="119891" x="4394200" y="3465513"/>
          <p14:tracePt t="119907" x="4367213" y="3465513"/>
          <p14:tracePt t="119924" x="4357688" y="3465513"/>
          <p14:tracePt t="119964" x="4348163" y="3465513"/>
          <p14:tracePt t="119974" x="4340225" y="3465513"/>
          <p14:tracePt t="119991" x="4322763" y="3490913"/>
          <p14:tracePt t="120007" x="4286250" y="3527425"/>
          <p14:tracePt t="120024" x="4268788" y="3536950"/>
          <p14:tracePt t="120041" x="4241800" y="3562350"/>
          <p14:tracePt t="120057" x="4232275" y="3581400"/>
          <p14:tracePt t="120091" x="4214813" y="3598863"/>
          <p14:tracePt t="120108" x="4214813" y="3625850"/>
          <p14:tracePt t="120124" x="4214813" y="3633788"/>
          <p14:tracePt t="120141" x="4214813" y="3660775"/>
          <p14:tracePt t="120157" x="4214813" y="3697288"/>
          <p14:tracePt t="120174" x="4214813" y="3724275"/>
          <p14:tracePt t="120191" x="4214813" y="3759200"/>
          <p14:tracePt t="120207" x="4214813" y="3803650"/>
          <p14:tracePt t="120224" x="4214813" y="3813175"/>
          <p14:tracePt t="120241" x="4214813" y="3848100"/>
          <p14:tracePt t="120257" x="4214813" y="3867150"/>
          <p14:tracePt t="120274" x="4232275" y="3911600"/>
          <p14:tracePt t="120290" x="4251325" y="3929063"/>
          <p14:tracePt t="120307" x="4276725" y="3965575"/>
          <p14:tracePt t="120325" x="4295775" y="4000500"/>
          <p14:tracePt t="120340" x="4313238" y="4017963"/>
          <p14:tracePt t="120358" x="4322763" y="4037013"/>
          <p14:tracePt t="120374" x="4322763" y="4054475"/>
          <p14:tracePt t="120391" x="4330700" y="4062413"/>
          <p14:tracePt t="120407" x="4340225" y="4071938"/>
          <p14:tracePt t="120440" x="4348163" y="4071938"/>
          <p14:tracePt t="120458" x="4357688" y="4071938"/>
          <p14:tracePt t="120474" x="4367213" y="4071938"/>
          <p14:tracePt t="120492" x="4384675" y="4081463"/>
          <p14:tracePt t="120508" x="4402138" y="4081463"/>
          <p14:tracePt t="120542" x="4411663" y="4081463"/>
          <p14:tracePt t="120558" x="4419600" y="4081463"/>
          <p14:tracePt t="120580" x="4446588" y="4081463"/>
          <p14:tracePt t="120590" x="4456113" y="4081463"/>
          <p14:tracePt t="120607" x="4473575" y="4081463"/>
          <p14:tracePt t="120624" x="4510088" y="4081463"/>
          <p14:tracePt t="120640" x="4518025" y="4081463"/>
          <p14:tracePt t="120657" x="4527550" y="4081463"/>
          <p14:tracePt t="120674" x="4545013" y="4071938"/>
          <p14:tracePt t="120690" x="4554538" y="4071938"/>
          <p14:tracePt t="120724" x="4572000" y="4054475"/>
          <p14:tracePt t="120741" x="4598988" y="4044950"/>
          <p14:tracePt t="120758" x="4608513" y="4017963"/>
          <p14:tracePt t="120774" x="4616450" y="4000500"/>
          <p14:tracePt t="120790" x="4625975" y="3965575"/>
          <p14:tracePt t="120807" x="4625975" y="3956050"/>
          <p14:tracePt t="120824" x="4643438" y="3911600"/>
          <p14:tracePt t="120840" x="4643438" y="3894138"/>
          <p14:tracePt t="120857" x="4670425" y="3822700"/>
          <p14:tracePt t="120874" x="4670425" y="3803650"/>
          <p14:tracePt t="120890" x="4670425" y="3768725"/>
          <p14:tracePt t="120908" x="4670425" y="3732213"/>
          <p14:tracePt t="120924" x="4670425" y="3714750"/>
          <p14:tracePt t="120941" x="4670425" y="3687763"/>
          <p14:tracePt t="120957" x="4670425" y="3679825"/>
          <p14:tracePt t="120974" x="4670425" y="3670300"/>
          <p14:tracePt t="120990" x="4670425" y="3643313"/>
          <p14:tracePt t="121007" x="4660900" y="3608388"/>
          <p14:tracePt t="121040" x="4660900" y="3589338"/>
          <p14:tracePt t="121057" x="4660900" y="3581400"/>
          <p14:tracePt t="121076" x="4652963" y="3571875"/>
          <p14:tracePt t="121108" x="4643438" y="3562350"/>
          <p14:tracePt t="121116" x="4643438" y="3536950"/>
          <p14:tracePt t="121125" x="4633913" y="3527425"/>
          <p14:tracePt t="121140" x="4625975" y="3517900"/>
          <p14:tracePt t="121157" x="4616450" y="3509963"/>
          <p14:tracePt t="121175" x="4608513" y="3500438"/>
          <p14:tracePt t="121190" x="4581525" y="3473450"/>
          <p14:tracePt t="121207" x="4562475" y="3465513"/>
          <p14:tracePt t="121224" x="4537075" y="3455988"/>
          <p14:tracePt t="121240" x="4500563" y="3446463"/>
          <p14:tracePt t="121274" x="4491038" y="3429000"/>
          <p14:tracePt t="121290" x="4483100" y="3419475"/>
          <p14:tracePt t="121308" x="4456113" y="3402013"/>
          <p14:tracePt t="121324" x="4438650" y="3402013"/>
          <p14:tracePt t="121358" x="4419600" y="3402013"/>
          <p14:tracePt t="121374" x="4411663" y="3402013"/>
          <p14:tracePt t="121390" x="4402138" y="3402013"/>
          <p14:tracePt t="121407" x="4394200" y="3402013"/>
          <p14:tracePt t="121460" x="4367213" y="3402013"/>
          <p14:tracePt t="121468" x="4357688" y="3402013"/>
          <p14:tracePt t="121484" x="4348163" y="3411538"/>
          <p14:tracePt t="121500" x="4340225" y="3419475"/>
          <p14:tracePt t="121508" x="4330700" y="3438525"/>
          <p14:tracePt t="121532" x="4322763" y="3446463"/>
          <p14:tracePt t="121548" x="4303713" y="3455988"/>
          <p14:tracePt t="121564" x="4303713" y="3465513"/>
          <p14:tracePt t="121580" x="4303713" y="3473450"/>
          <p14:tracePt t="121590" x="4295775" y="3482975"/>
          <p14:tracePt t="121607" x="4295775" y="3509963"/>
          <p14:tracePt t="121624" x="4295775" y="3527425"/>
          <p14:tracePt t="121640" x="4295775" y="3536950"/>
          <p14:tracePt t="121657" x="4286250" y="3571875"/>
          <p14:tracePt t="121674" x="4286250" y="3581400"/>
          <p14:tracePt t="121690" x="4286250" y="3608388"/>
          <p14:tracePt t="121708" x="4286250" y="3633788"/>
          <p14:tracePt t="121724" x="4286250" y="3643313"/>
          <p14:tracePt t="121741" x="4286250" y="3670300"/>
          <p14:tracePt t="121757" x="4286250" y="3679825"/>
          <p14:tracePt t="121773" x="4286250" y="3697288"/>
          <p14:tracePt t="121807" x="4295775" y="3714750"/>
          <p14:tracePt t="121824" x="4295775" y="3724275"/>
          <p14:tracePt t="121840" x="4295775" y="3732213"/>
          <p14:tracePt t="121857" x="4295775" y="3768725"/>
          <p14:tracePt t="121874" x="4295775" y="3776663"/>
          <p14:tracePt t="121890" x="4303713" y="3786188"/>
          <p14:tracePt t="121907" x="4303713" y="3822700"/>
          <p14:tracePt t="121924" x="4322763" y="3840163"/>
          <p14:tracePt t="121964" x="4322763" y="3848100"/>
          <p14:tracePt t="121974" x="4322763" y="3867150"/>
          <p14:tracePt t="121991" x="4330700" y="3884613"/>
          <p14:tracePt t="122007" x="4330700" y="3894138"/>
          <p14:tracePt t="122024" x="4348163" y="3919538"/>
          <p14:tracePt t="122040" x="4367213" y="3946525"/>
          <p14:tracePt t="122074" x="4375150" y="3983038"/>
          <p14:tracePt t="122107" x="4384675" y="4000500"/>
          <p14:tracePt t="122140" x="4394200" y="4017963"/>
          <p14:tracePt t="122157" x="4411663" y="4027488"/>
          <p14:tracePt t="122188" x="4429125" y="4044950"/>
          <p14:tracePt t="122260" x="4456113" y="4044950"/>
          <p14:tracePt t="122276" x="4465638" y="4044950"/>
          <p14:tracePt t="122292" x="4473575" y="4044950"/>
          <p14:tracePt t="122316" x="4483100" y="4044950"/>
          <p14:tracePt t="122324" x="4500563" y="4044950"/>
          <p14:tracePt t="122341" x="4518025" y="4044950"/>
          <p14:tracePt t="122357" x="4527550" y="4044950"/>
          <p14:tracePt t="122364" x="4537075" y="4044950"/>
          <p14:tracePt t="122374" x="4554538" y="4044950"/>
          <p14:tracePt t="122390" x="4562475" y="4044950"/>
          <p14:tracePt t="122407" x="4589463" y="4037013"/>
          <p14:tracePt t="122424" x="4598988" y="4017963"/>
          <p14:tracePt t="122440" x="4616450" y="3990975"/>
          <p14:tracePt t="122457" x="4625975" y="3983038"/>
          <p14:tracePt t="122474" x="4643438" y="3946525"/>
          <p14:tracePt t="122490" x="4643438" y="3919538"/>
          <p14:tracePt t="122492" x="4652963" y="3894138"/>
          <p14:tracePt t="122508" x="4679950" y="3813175"/>
          <p14:tracePt t="122524" x="4679950" y="3751263"/>
          <p14:tracePt t="122541" x="4679950" y="3679825"/>
          <p14:tracePt t="122557" x="4679950" y="3616325"/>
          <p14:tracePt t="122573" x="4679950" y="3581400"/>
          <p14:tracePt t="122590" x="4679950" y="3517900"/>
          <p14:tracePt t="122607" x="4660900" y="3500438"/>
          <p14:tracePt t="122624" x="4652963" y="3465513"/>
          <p14:tracePt t="122641" x="4633913" y="3429000"/>
          <p14:tracePt t="122657" x="4625975" y="3411538"/>
          <p14:tracePt t="122674" x="4608513" y="3402013"/>
          <p14:tracePt t="122690" x="4598988" y="3394075"/>
          <p14:tracePt t="122724" x="4581525" y="3375025"/>
          <p14:tracePt t="122742" x="4572000" y="3375025"/>
          <p14:tracePt t="122757" x="4537075" y="3375025"/>
          <p14:tracePt t="122774" x="4527550" y="3375025"/>
          <p14:tracePt t="122790" x="4483100" y="3375025"/>
          <p14:tracePt t="122807" x="4456113" y="3375025"/>
          <p14:tracePt t="122824" x="4446588" y="3375025"/>
          <p14:tracePt t="122840" x="4429125" y="3375025"/>
          <p14:tracePt t="122857" x="4394200" y="3394075"/>
          <p14:tracePt t="122874" x="4375150" y="3402013"/>
          <p14:tracePt t="122890" x="4367213" y="3411538"/>
          <p14:tracePt t="122907" x="4357688" y="3411538"/>
          <p14:tracePt t="122924" x="4330700" y="3419475"/>
          <p14:tracePt t="122940" x="4313238" y="3429000"/>
          <p14:tracePt t="122957" x="4303713" y="3446463"/>
          <p14:tracePt t="122974" x="4303713" y="3465513"/>
          <p14:tracePt t="122991" x="4295775" y="3473450"/>
          <p14:tracePt t="123007" x="4276725" y="3517900"/>
          <p14:tracePt t="123024" x="4276725" y="3527425"/>
          <p14:tracePt t="123040" x="4276725" y="3562350"/>
          <p14:tracePt t="123057" x="4276725" y="3581400"/>
          <p14:tracePt t="123074" x="4276725" y="3608388"/>
          <p14:tracePt t="123090" x="4276725" y="3633788"/>
          <p14:tracePt t="123108" x="4276725" y="3652838"/>
          <p14:tracePt t="123124" x="4276725" y="3705225"/>
          <p14:tracePt t="123141" x="4276725" y="3732213"/>
          <p14:tracePt t="123157" x="4276725" y="3786188"/>
          <p14:tracePt t="123174" x="4276725" y="3822700"/>
          <p14:tracePt t="123190" x="4276725" y="3848100"/>
          <p14:tracePt t="123207" x="4286250" y="3884613"/>
          <p14:tracePt t="123224" x="4286250" y="3929063"/>
          <p14:tracePt t="123240" x="4303713" y="3956050"/>
          <p14:tracePt t="123257" x="4322763" y="3965575"/>
          <p14:tracePt t="123274" x="4330700" y="4010025"/>
          <p14:tracePt t="123307" x="4340225" y="4037013"/>
          <p14:tracePt t="123324" x="4367213" y="4054475"/>
          <p14:tracePt t="123340" x="4375150" y="4071938"/>
          <p14:tracePt t="123357" x="4384675" y="4081463"/>
          <p14:tracePt t="123373" x="4419600" y="4089400"/>
          <p14:tracePt t="123390" x="4429125" y="4089400"/>
          <p14:tracePt t="123407" x="4438650" y="4089400"/>
          <p14:tracePt t="123424" x="4473575" y="4089400"/>
          <p14:tracePt t="123440" x="4483100" y="4089400"/>
          <p14:tracePt t="123457" x="4527550" y="4089400"/>
          <p14:tracePt t="123474" x="4537075" y="4089400"/>
          <p14:tracePt t="123491" x="4545013" y="4089400"/>
          <p14:tracePt t="123492" x="4572000" y="4089400"/>
          <p14:tracePt t="123508" x="4581525" y="4089400"/>
          <p14:tracePt t="123524" x="4625975" y="4062413"/>
          <p14:tracePt t="123541" x="4643438" y="4054475"/>
          <p14:tracePt t="123557" x="4652963" y="4044950"/>
          <p14:tracePt t="123590" x="4660900" y="4027488"/>
          <p14:tracePt t="123607" x="4687888" y="3990975"/>
          <p14:tracePt t="123624" x="4687888" y="3973513"/>
          <p14:tracePt t="123640" x="4697413" y="3938588"/>
          <p14:tracePt t="123657" x="4705350" y="3902075"/>
          <p14:tracePt t="123674" x="4705350" y="3875088"/>
          <p14:tracePt t="123690" x="4705350" y="3857625"/>
          <p14:tracePt t="123707" x="4705350" y="3822700"/>
          <p14:tracePt t="123724" x="4705350" y="3768725"/>
          <p14:tracePt t="123741" x="4705350" y="3714750"/>
          <p14:tracePt t="123757" x="4705350" y="3660775"/>
          <p14:tracePt t="123773" x="4687888" y="3589338"/>
          <p14:tracePt t="123790" x="4660900" y="3536950"/>
          <p14:tracePt t="123807" x="4625975" y="3473450"/>
          <p14:tracePt t="123824" x="4589463" y="3429000"/>
          <p14:tracePt t="123840" x="4572000" y="3394075"/>
          <p14:tracePt t="123857" x="4545013" y="3375025"/>
          <p14:tracePt t="123890" x="4537075" y="3367088"/>
          <p14:tracePt t="123908" x="4527550" y="3367088"/>
          <p14:tracePt t="123924" x="4500563" y="3367088"/>
          <p14:tracePt t="123941" x="4473575" y="3367088"/>
          <p14:tracePt t="123957" x="4456113" y="3367088"/>
          <p14:tracePt t="123974" x="4446588" y="3367088"/>
          <p14:tracePt t="123990" x="4402138" y="3367088"/>
          <p14:tracePt t="124007" x="4394200" y="3367088"/>
          <p14:tracePt t="124023" x="4357688" y="3375025"/>
          <p14:tracePt t="124044" x="4348163" y="3375025"/>
          <p14:tracePt t="124057" x="4322763" y="3394075"/>
          <p14:tracePt t="124073" x="4295775" y="3402013"/>
          <p14:tracePt t="124090" x="4286250" y="3429000"/>
          <p14:tracePt t="124107" x="4276725" y="3473450"/>
          <p14:tracePt t="124125" x="4259263" y="3509963"/>
          <p14:tracePt t="124141" x="4232275" y="3554413"/>
          <p14:tracePt t="124157" x="4232275" y="3562350"/>
          <p14:tracePt t="124174" x="4232275" y="3598863"/>
          <p14:tracePt t="124190" x="4224338" y="3633788"/>
          <p14:tracePt t="124207" x="4224338" y="3660775"/>
          <p14:tracePt t="124224" x="4224338" y="3705225"/>
          <p14:tracePt t="124240" x="4224338" y="3724275"/>
          <p14:tracePt t="124257" x="4224338" y="3768725"/>
          <p14:tracePt t="124274" x="4224338" y="3803650"/>
          <p14:tracePt t="124308" x="4224338" y="3822700"/>
          <p14:tracePt t="124324" x="4224338" y="3830638"/>
          <p14:tracePt t="124341" x="4232275" y="3867150"/>
          <p14:tracePt t="124357" x="4232275" y="3875088"/>
          <p14:tracePt t="124373" x="4251325" y="3911600"/>
          <p14:tracePt t="124391" x="4268788" y="3946525"/>
          <p14:tracePt t="124407" x="4286250" y="3973513"/>
          <p14:tracePt t="124424" x="4303713" y="3983038"/>
          <p14:tracePt t="124457" x="4313238" y="3990975"/>
          <p14:tracePt t="124474" x="4313238" y="4017963"/>
          <p14:tracePt t="124492" x="4340225" y="4044950"/>
          <p14:tracePt t="124507" x="4348163" y="4044950"/>
          <p14:tracePt t="124524" x="4384675" y="4054475"/>
          <p14:tracePt t="124541" x="4411663" y="4054475"/>
          <p14:tracePt t="124557" x="4438650" y="4054475"/>
          <p14:tracePt t="124574" x="4465638" y="4054475"/>
          <p14:tracePt t="124590" x="4483100" y="4054475"/>
          <p14:tracePt t="124607" x="4510088" y="4054475"/>
          <p14:tracePt t="124624" x="4545013" y="4054475"/>
          <p14:tracePt t="124640" x="4589463" y="4037013"/>
          <p14:tracePt t="124657" x="4616450" y="4027488"/>
          <p14:tracePt t="124674" x="4633913" y="4010025"/>
          <p14:tracePt t="124690" x="4670425" y="3983038"/>
          <p14:tracePt t="124707" x="4697413" y="3965575"/>
          <p14:tracePt t="124724" x="4714875" y="3938588"/>
          <p14:tracePt t="124740" x="4724400" y="3919538"/>
          <p14:tracePt t="124757" x="4732338" y="3884613"/>
          <p14:tracePt t="124773" x="4732338" y="3822700"/>
          <p14:tracePt t="124790" x="4732338" y="3795713"/>
          <p14:tracePt t="124807" x="4732338" y="3732213"/>
          <p14:tracePt t="124824" x="4714875" y="3679825"/>
          <p14:tracePt t="124840" x="4697413" y="3625850"/>
          <p14:tracePt t="124857" x="4670425" y="3571875"/>
          <p14:tracePt t="124873" x="4633913" y="3527425"/>
          <p14:tracePt t="124891" x="4625975" y="3509963"/>
          <p14:tracePt t="124907" x="4608513" y="3490913"/>
          <p14:tracePt t="124924" x="4572000" y="3455988"/>
          <p14:tracePt t="124941" x="4572000" y="3446463"/>
          <p14:tracePt t="124957" x="4527550" y="3411538"/>
          <p14:tracePt t="124973" x="4500563" y="3411538"/>
          <p14:tracePt t="124990" x="4483100" y="3402013"/>
          <p14:tracePt t="125007" x="4473575" y="3402013"/>
          <p14:tracePt t="125023" x="4456113" y="3402013"/>
          <p14:tracePt t="125040" x="4438650" y="3402013"/>
          <p14:tracePt t="125057" x="4419600" y="3394075"/>
          <p14:tracePt t="125092" x="4402138" y="3394075"/>
          <p14:tracePt t="125108" x="4394200" y="3394075"/>
          <p14:tracePt t="125125" x="4367213" y="3394075"/>
          <p14:tracePt t="125148" x="4348163" y="3394075"/>
          <p14:tracePt t="125157" x="4340225" y="3394075"/>
          <p14:tracePt t="125173" x="4303713" y="3402013"/>
          <p14:tracePt t="125190" x="4295775" y="3402013"/>
          <p14:tracePt t="125207" x="4268788" y="3429000"/>
          <p14:tracePt t="125223" x="4259263" y="3446463"/>
          <p14:tracePt t="125240" x="4251325" y="3482975"/>
          <p14:tracePt t="125257" x="4251325" y="3500438"/>
          <p14:tracePt t="125274" x="4251325" y="3517900"/>
          <p14:tracePt t="125290" x="4251325" y="3562350"/>
          <p14:tracePt t="125307" x="4251325" y="3589338"/>
          <p14:tracePt t="125324" x="4251325" y="3670300"/>
          <p14:tracePt t="125341" x="4251325" y="3697288"/>
          <p14:tracePt t="125357" x="4251325" y="3751263"/>
          <p14:tracePt t="125373" x="4251325" y="3795713"/>
          <p14:tracePt t="125390" x="4251325" y="3840163"/>
          <p14:tracePt t="125407" x="4251325" y="3867150"/>
          <p14:tracePt t="125424" x="4251325" y="3902075"/>
          <p14:tracePt t="125440" x="4251325" y="3911600"/>
          <p14:tracePt t="125457" x="4251325" y="3946525"/>
          <p14:tracePt t="125474" x="4259263" y="3965575"/>
          <p14:tracePt t="125490" x="4276725" y="3973513"/>
          <p14:tracePt t="125492" x="4286250" y="3983038"/>
          <p14:tracePt t="125507" x="4286250" y="3990975"/>
          <p14:tracePt t="125540" x="4295775" y="4000500"/>
          <p14:tracePt t="125564" x="4303713" y="4017963"/>
          <p14:tracePt t="125573" x="4313238" y="4027488"/>
          <p14:tracePt t="125580" x="4322763" y="4027488"/>
          <p14:tracePt t="125590" x="4330700" y="4027488"/>
          <p14:tracePt t="125607" x="4375150" y="4027488"/>
          <p14:tracePt t="125624" x="4394200" y="4027488"/>
          <p14:tracePt t="125640" x="4419600" y="4037013"/>
          <p14:tracePt t="125674" x="4446588" y="4037013"/>
          <p14:tracePt t="125690" x="4456113" y="4037013"/>
          <p14:tracePt t="125708" x="4491038" y="4037013"/>
          <p14:tracePt t="125724" x="4545013" y="4000500"/>
          <p14:tracePt t="125741" x="4572000" y="3983038"/>
          <p14:tracePt t="125773" x="4598988" y="3973513"/>
          <p14:tracePt t="125790" x="4616450" y="3956050"/>
          <p14:tracePt t="125807" x="4633913" y="3929063"/>
          <p14:tracePt t="125824" x="4670425" y="3884613"/>
          <p14:tracePt t="125840" x="4679950" y="3857625"/>
          <p14:tracePt t="125857" x="4679950" y="3830638"/>
          <p14:tracePt t="125874" x="4697413" y="3768725"/>
          <p14:tracePt t="125890" x="4697413" y="3724275"/>
          <p14:tracePt t="125908" x="4697413" y="3679825"/>
          <p14:tracePt t="125924" x="4697413" y="3643313"/>
          <p14:tracePt t="125941" x="4670425" y="3598863"/>
          <p14:tracePt t="125957" x="4633913" y="3554413"/>
          <p14:tracePt t="125973" x="4598988" y="3517900"/>
          <p14:tracePt t="125990" x="4581525" y="3455988"/>
          <p14:tracePt t="126007" x="4537075" y="3402013"/>
          <p14:tracePt t="126024" x="4500563" y="3340100"/>
          <p14:tracePt t="126040" x="4473575" y="3322638"/>
          <p14:tracePt t="126057" x="4465638" y="3313113"/>
          <p14:tracePt t="126100" x="4456113" y="3303588"/>
          <p14:tracePt t="126108" x="4446588" y="3303588"/>
          <p14:tracePt t="126124" x="4429125" y="3303588"/>
          <p14:tracePt t="126141" x="4375150" y="3322638"/>
          <p14:tracePt t="126157" x="4367213" y="3330575"/>
          <p14:tracePt t="126173" x="4357688" y="3340100"/>
          <p14:tracePt t="126190" x="4348163" y="3348038"/>
          <p14:tracePt t="126224" x="4330700" y="3367088"/>
          <p14:tracePt t="126240" x="4313238" y="3384550"/>
          <p14:tracePt t="126257" x="4295775" y="3419475"/>
          <p14:tracePt t="126273" x="4295775" y="3446463"/>
          <p14:tracePt t="126290" x="4295775" y="3473450"/>
          <p14:tracePt t="126308" x="4295775" y="3500438"/>
          <p14:tracePt t="126325" x="4295775" y="3517900"/>
          <p14:tracePt t="126341" x="4295775" y="3554413"/>
          <p14:tracePt t="126357" x="4268788" y="3571875"/>
          <p14:tracePt t="126373" x="4268788" y="3589338"/>
          <p14:tracePt t="126390" x="4276725" y="3616325"/>
          <p14:tracePt t="126424" x="4276725" y="3660775"/>
          <p14:tracePt t="126440" x="4286250" y="3697288"/>
          <p14:tracePt t="126457" x="4286250" y="3724275"/>
          <p14:tracePt t="126474" x="4295775" y="3732213"/>
          <p14:tracePt t="126490" x="4303713" y="3786188"/>
          <p14:tracePt t="126492" x="4313238" y="3795713"/>
          <p14:tracePt t="126508" x="4313238" y="3803650"/>
          <p14:tracePt t="126524" x="4330700" y="3840163"/>
          <p14:tracePt t="126541" x="4330700" y="3857625"/>
          <p14:tracePt t="126557" x="4340225" y="3884613"/>
          <p14:tracePt t="126573" x="4348163" y="3938588"/>
          <p14:tracePt t="126590" x="4348163" y="3946525"/>
          <p14:tracePt t="126607" x="4375150" y="3965575"/>
          <p14:tracePt t="126624" x="4384675" y="3973513"/>
          <p14:tracePt t="126657" x="4394200" y="4000500"/>
          <p14:tracePt t="126716" x="4438650" y="4010025"/>
          <p14:tracePt t="126732" x="4446588" y="4010025"/>
          <p14:tracePt t="126741" x="4456113" y="4010025"/>
          <p14:tracePt t="126748" x="4473575" y="4010025"/>
          <p14:tracePt t="126757" x="4483100" y="4010025"/>
          <p14:tracePt t="126774" x="4500563" y="4027488"/>
          <p14:tracePt t="126790" x="4510088" y="4027488"/>
          <p14:tracePt t="126807" x="4527550" y="4027488"/>
          <p14:tracePt t="126824" x="4537075" y="4027488"/>
          <p14:tracePt t="126840" x="4572000" y="4010025"/>
          <p14:tracePt t="126857" x="4598988" y="4000500"/>
          <p14:tracePt t="126890" x="4608513" y="3983038"/>
          <p14:tracePt t="126907" x="4616450" y="3973513"/>
          <p14:tracePt t="126925" x="4643438" y="3956050"/>
          <p14:tracePt t="126940" x="4652963" y="3946525"/>
          <p14:tracePt t="126958" x="4660900" y="3911600"/>
          <p14:tracePt t="126973" x="4670425" y="3867150"/>
          <p14:tracePt t="126990" x="4670425" y="3830638"/>
          <p14:tracePt t="127007" x="4670425" y="3776663"/>
          <p14:tracePt t="127023" x="4670425" y="3732213"/>
          <p14:tracePt t="127040" x="4670425" y="3660775"/>
          <p14:tracePt t="127057" x="4670425" y="3598863"/>
          <p14:tracePt t="127073" x="4643438" y="3536950"/>
          <p14:tracePt t="127090" x="4633913" y="3500438"/>
          <p14:tracePt t="127108" x="4608513" y="3465513"/>
          <p14:tracePt t="127124" x="4589463" y="3438525"/>
          <p14:tracePt t="127141" x="4572000" y="3411538"/>
          <p14:tracePt t="127212" x="4554538" y="3411538"/>
          <p14:tracePt t="127220" x="4545013" y="3411538"/>
          <p14:tracePt t="127228" x="4537075" y="3411538"/>
          <p14:tracePt t="127240" x="4518025" y="3411538"/>
          <p14:tracePt t="127257" x="4491038" y="3411538"/>
          <p14:tracePt t="127274" x="4446588" y="3411538"/>
          <p14:tracePt t="127290" x="4429125" y="3411538"/>
          <p14:tracePt t="127307" x="4384675" y="3411538"/>
          <p14:tracePt t="127324" x="4348163" y="3419475"/>
          <p14:tracePt t="127340" x="4340225" y="3438525"/>
          <p14:tracePt t="127357" x="4322763" y="3446463"/>
          <p14:tracePt t="127374" x="4303713" y="3446463"/>
          <p14:tracePt t="127390" x="4286250" y="3473450"/>
          <p14:tracePt t="127407" x="4259263" y="3500438"/>
          <p14:tracePt t="127424" x="4251325" y="3517900"/>
          <p14:tracePt t="127440" x="4241800" y="3544888"/>
          <p14:tracePt t="127457" x="4214813" y="3608388"/>
          <p14:tracePt t="127474" x="4205288" y="3643313"/>
          <p14:tracePt t="127490" x="4187825" y="3670300"/>
          <p14:tracePt t="127507" x="4187825" y="3697288"/>
          <p14:tracePt t="127524" x="4187825" y="3732213"/>
          <p14:tracePt t="127540" x="4187825" y="3768725"/>
          <p14:tracePt t="127557" x="4187825" y="3786188"/>
          <p14:tracePt t="127574" x="4187825" y="3830638"/>
          <p14:tracePt t="127591" x="4187825" y="3875088"/>
          <p14:tracePt t="127607" x="4187825" y="3894138"/>
          <p14:tracePt t="127623" x="4197350" y="3929063"/>
          <p14:tracePt t="127641" x="4205288" y="3938588"/>
          <p14:tracePt t="127657" x="4214813" y="3946525"/>
          <p14:tracePt t="127690" x="4224338" y="3956050"/>
          <p14:tracePt t="127707" x="4259263" y="3990975"/>
          <p14:tracePt t="127724" x="4268788" y="4000500"/>
          <p14:tracePt t="127741" x="4330700" y="4027488"/>
          <p14:tracePt t="127757" x="4340225" y="4037013"/>
          <p14:tracePt t="127774" x="4357688" y="4044950"/>
          <p14:tracePt t="127790" x="4375150" y="4044950"/>
          <p14:tracePt t="127807" x="4394200" y="4044950"/>
          <p14:tracePt t="127823" x="4411663" y="4044950"/>
          <p14:tracePt t="127840" x="4419600" y="4044950"/>
          <p14:tracePt t="127857" x="4429125" y="4044950"/>
          <p14:tracePt t="127873" x="4465638" y="4044950"/>
          <p14:tracePt t="127890" x="4483100" y="4044950"/>
          <p14:tracePt t="127907" x="4491038" y="4044950"/>
          <p14:tracePt t="127924" x="4527550" y="4044950"/>
          <p14:tracePt t="127940" x="4537075" y="4044950"/>
          <p14:tracePt t="127957" x="4562475" y="4044950"/>
          <p14:tracePt t="127973" x="4589463" y="4044950"/>
          <p14:tracePt t="127990" x="4598988" y="4037013"/>
          <p14:tracePt t="128007" x="4625975" y="4017963"/>
          <p14:tracePt t="128023" x="4660900" y="3973513"/>
          <p14:tracePt t="128040" x="4670425" y="3938588"/>
          <p14:tracePt t="128057" x="4679950" y="3894138"/>
          <p14:tracePt t="128073" x="4697413" y="3857625"/>
          <p14:tracePt t="128090" x="4697413" y="3803650"/>
          <p14:tracePt t="128108" x="4697413" y="3751263"/>
          <p14:tracePt t="128124" x="4687888" y="3670300"/>
          <p14:tracePt t="128141" x="4670425" y="3608388"/>
          <p14:tracePt t="128157" x="4625975" y="3554413"/>
          <p14:tracePt t="128173" x="4598988" y="3517900"/>
          <p14:tracePt t="128190" x="4572000" y="3482975"/>
          <p14:tracePt t="128412" x="4562475" y="3482975"/>
          <p14:tracePt t="128428" x="4537075" y="3482975"/>
          <p14:tracePt t="128436" x="4527550" y="3482975"/>
          <p14:tracePt t="128476" x="4527550" y="3490913"/>
          <p14:tracePt t="128516" x="4527550" y="3509963"/>
          <p14:tracePt t="128532" x="4527550" y="3544888"/>
          <p14:tracePt t="128540" x="4518025" y="3554413"/>
          <p14:tracePt t="128557" x="4518025" y="3571875"/>
          <p14:tracePt t="128564" x="4518025" y="3581400"/>
          <p14:tracePt t="128574" x="4518025" y="3598863"/>
          <p14:tracePt t="128590" x="4518025" y="3633788"/>
          <p14:tracePt t="128607" x="4518025" y="3679825"/>
          <p14:tracePt t="128624" x="4518025" y="3732213"/>
          <p14:tracePt t="128640" x="4518025" y="3768725"/>
          <p14:tracePt t="128657" x="4518025" y="3795713"/>
          <p14:tracePt t="128673" x="4537075" y="3848100"/>
          <p14:tracePt t="128690" x="4554538" y="3884613"/>
          <p14:tracePt t="128707" x="4589463" y="3919538"/>
          <p14:tracePt t="128724" x="4608513" y="3929063"/>
          <p14:tracePt t="128740" x="4625975" y="3946525"/>
          <p14:tracePt t="128757" x="4633913" y="3946525"/>
          <p14:tracePt t="128790" x="4643438" y="3946525"/>
          <p14:tracePt t="128807" x="4660900" y="3946525"/>
          <p14:tracePt t="128824" x="4679950" y="3946525"/>
          <p14:tracePt t="128840" x="4687888" y="3946525"/>
          <p14:tracePt t="128876" x="4697413" y="3946525"/>
          <p14:tracePt t="128890" x="4705350" y="3946525"/>
          <p14:tracePt t="128907" x="4714875" y="3946525"/>
          <p14:tracePt t="128925" x="4714875" y="3938588"/>
          <p14:tracePt t="128941" x="4714875" y="3875088"/>
          <p14:tracePt t="128957" x="4714875" y="3857625"/>
          <p14:tracePt t="129116" x="4714875" y="3894138"/>
          <p14:tracePt t="129124" x="4697413" y="3929063"/>
          <p14:tracePt t="129132" x="4670425" y="4027488"/>
          <p14:tracePt t="129141" x="4652963" y="4152900"/>
          <p14:tracePt t="129157" x="4625975" y="4286250"/>
          <p14:tracePt t="129174" x="4616450" y="4348163"/>
          <p14:tracePt t="129190" x="4616450" y="4510088"/>
          <p14:tracePt t="129207" x="4616450" y="4652963"/>
          <p14:tracePt t="129224" x="4616450" y="4803775"/>
          <p14:tracePt t="129240" x="4616450" y="4956175"/>
          <p14:tracePt t="129257" x="4616450" y="5062538"/>
          <p14:tracePt t="129274" x="4581525" y="5180013"/>
          <p14:tracePt t="129290" x="4491038" y="5295900"/>
          <p14:tracePt t="129307" x="4375150" y="5375275"/>
          <p14:tracePt t="129324" x="4214813" y="5456238"/>
          <p14:tracePt t="129340" x="4054475" y="5562600"/>
          <p14:tracePt t="129357" x="3840163" y="5661025"/>
          <p14:tracePt t="129374" x="3679825" y="5732463"/>
          <p14:tracePt t="129390" x="3581400" y="5786438"/>
          <p14:tracePt t="129407" x="3536950" y="5795963"/>
          <p14:tracePt t="129423" x="3473450" y="5840413"/>
          <p14:tracePt t="129440" x="3455988" y="5840413"/>
          <p14:tracePt t="129457" x="3429000" y="5840413"/>
          <p14:tracePt t="129474" x="3419475" y="5848350"/>
          <p14:tracePt t="129507" x="3411538" y="5848350"/>
          <p14:tracePt t="129524" x="3348038" y="5867400"/>
          <p14:tracePt t="129540" x="3303588" y="5894388"/>
          <p14:tracePt t="129557" x="3241675" y="5919788"/>
          <p14:tracePt t="129573" x="3160713" y="5973763"/>
          <p14:tracePt t="129591" x="3125788" y="5983288"/>
          <p14:tracePt t="129607" x="3108325" y="5983288"/>
          <p14:tracePt t="129644" x="3098800" y="5983288"/>
          <p14:tracePt t="129657" x="3071813" y="5983288"/>
          <p14:tracePt t="129673" x="3062288" y="5983288"/>
          <p14:tracePt t="129780" x="3054350" y="5983288"/>
          <p14:tracePt t="129788" x="3054350" y="5973763"/>
          <p14:tracePt t="129804" x="3054350" y="5965825"/>
          <p14:tracePt t="130092" x="3054350" y="5956300"/>
          <p14:tracePt t="130108" x="3071813" y="5956300"/>
          <p14:tracePt t="130116" x="3098800" y="5956300"/>
          <p14:tracePt t="130125" x="3125788" y="5956300"/>
          <p14:tracePt t="130140" x="3179763" y="5956300"/>
          <p14:tracePt t="130157" x="3241675" y="5956300"/>
          <p14:tracePt t="130173" x="3268663" y="5956300"/>
          <p14:tracePt t="130190" x="3276600" y="5956300"/>
          <p14:tracePt t="130207" x="3295650" y="5956300"/>
          <p14:tracePt t="130240" x="3303588" y="5956300"/>
          <p14:tracePt t="130257" x="3330575" y="5956300"/>
          <p14:tracePt t="130273" x="3340100" y="5956300"/>
          <p14:tracePt t="130290" x="3375025" y="5956300"/>
          <p14:tracePt t="130307" x="3402013" y="5956300"/>
          <p14:tracePt t="130324" x="3446463" y="5946775"/>
          <p14:tracePt t="130508" x="3455988" y="5946775"/>
          <p14:tracePt t="130516" x="3465513" y="5946775"/>
          <p14:tracePt t="130524" x="3482975" y="5946775"/>
          <p14:tracePt t="130540" x="3490913" y="5946775"/>
          <p14:tracePt t="130557" x="3536950" y="5946775"/>
          <p14:tracePt t="130573" x="3571875" y="5946775"/>
          <p14:tracePt t="130590" x="3589338" y="5946775"/>
          <p14:tracePt t="130624" x="3608388" y="5946775"/>
          <p14:tracePt t="130640" x="3625850" y="5919788"/>
          <p14:tracePt t="130673" x="3652838" y="5919788"/>
          <p14:tracePt t="130707" x="3670300" y="5919788"/>
          <p14:tracePt t="130723" x="3679825" y="5911850"/>
          <p14:tracePt t="130740" x="3697288" y="5911850"/>
          <p14:tracePt t="130757" x="3705225" y="5911850"/>
          <p14:tracePt t="130774" x="3714750" y="5911850"/>
          <p14:tracePt t="130796" x="3732213" y="5911850"/>
          <p14:tracePt t="130807" x="3751263" y="5911850"/>
          <p14:tracePt t="130823" x="3759200" y="5911850"/>
          <p14:tracePt t="130840" x="3776663" y="5911850"/>
          <p14:tracePt t="130857" x="3803650" y="5911850"/>
          <p14:tracePt t="130873" x="3830638" y="5857875"/>
          <p14:tracePt t="130890" x="3830638" y="5786438"/>
          <p14:tracePt t="130907" x="3830638" y="5661025"/>
          <p14:tracePt t="130924" x="3830638" y="5465763"/>
          <p14:tracePt t="130941" x="3830638" y="5268913"/>
          <p14:tracePt t="130957" x="3848100" y="4983163"/>
          <p14:tracePt t="130973" x="3946525" y="4616450"/>
          <p14:tracePt t="130990" x="4037013" y="4313238"/>
          <p14:tracePt t="131007" x="4143375" y="4081463"/>
          <p14:tracePt t="131023" x="4205288" y="3956050"/>
          <p14:tracePt t="131040" x="4251325" y="3894138"/>
          <p14:tracePt t="131057" x="4259263" y="3884613"/>
          <p14:tracePt t="131073" x="4268788" y="3857625"/>
          <p14:tracePt t="131090" x="4276725" y="3830638"/>
          <p14:tracePt t="131107" x="4303713" y="3795713"/>
          <p14:tracePt t="131124" x="4348163" y="3724275"/>
          <p14:tracePt t="131141" x="4375150" y="3670300"/>
          <p14:tracePt t="131157" x="4394200" y="3608388"/>
          <p14:tracePt t="131173" x="4419600" y="3544888"/>
          <p14:tracePt t="131190" x="4429125" y="3517900"/>
          <p14:tracePt t="131207" x="4438650" y="3500438"/>
          <p14:tracePt t="131240" x="4473575" y="3490913"/>
          <p14:tracePt t="131300" x="4473575" y="3500438"/>
          <p14:tracePt t="131308" x="4491038" y="3517900"/>
          <p14:tracePt t="131316" x="4500563" y="3527425"/>
          <p14:tracePt t="131324" x="4510088" y="3562350"/>
          <p14:tracePt t="131341" x="4537075" y="3598863"/>
          <p14:tracePt t="131357" x="4545013" y="3608388"/>
          <p14:tracePt t="131374" x="4545013" y="3616325"/>
          <p14:tracePt t="131390" x="4554538" y="3633788"/>
          <p14:tracePt t="131468" x="4581525" y="3633788"/>
          <p14:tracePt t="131524" x="4589463" y="3625850"/>
          <p14:tracePt t="131924" x="4589463" y="3643313"/>
          <p14:tracePt t="131932" x="4589463" y="3679825"/>
          <p14:tracePt t="131941" x="4589463" y="3751263"/>
          <p14:tracePt t="131957" x="4581525" y="3875088"/>
          <p14:tracePt t="131973" x="4572000" y="4054475"/>
          <p14:tracePt t="131990" x="4554538" y="4232275"/>
          <p14:tracePt t="132007" x="4554538" y="4357688"/>
          <p14:tracePt t="132024" x="4518025" y="4500563"/>
          <p14:tracePt t="132040" x="4518025" y="4625975"/>
          <p14:tracePt t="132057" x="4518025" y="4795838"/>
          <p14:tracePt t="132073" x="4500563" y="4973638"/>
          <p14:tracePt t="132090" x="4473575" y="5170488"/>
          <p14:tracePt t="132107" x="4438650" y="5394325"/>
          <p14:tracePt t="132124" x="4394200" y="5545138"/>
          <p14:tracePt t="132140" x="4367213" y="5599113"/>
          <p14:tracePt t="132157" x="4348163" y="5653088"/>
          <p14:tracePt t="132174" x="4340225" y="5661025"/>
          <p14:tracePt t="132190" x="4330700" y="5705475"/>
          <p14:tracePt t="132207" x="4303713" y="5732463"/>
          <p14:tracePt t="132223" x="4276725" y="5795963"/>
          <p14:tracePt t="132240" x="4205288" y="5911850"/>
          <p14:tracePt t="132257" x="4170363" y="5956300"/>
          <p14:tracePt t="132273" x="4160838" y="5991225"/>
          <p14:tracePt t="132316" x="4152900" y="6000750"/>
          <p14:tracePt t="132340" x="4125913" y="6000750"/>
          <p14:tracePt t="132348" x="4116388" y="6000750"/>
          <p14:tracePt t="132358" x="4108450" y="6000750"/>
          <p14:tracePt t="132373" x="4081463" y="6000750"/>
          <p14:tracePt t="132390" x="4044950" y="6000750"/>
          <p14:tracePt t="132407" x="3983038" y="6000750"/>
          <p14:tracePt t="132423" x="3946525" y="5965825"/>
          <p14:tracePt t="132440" x="3929063" y="5956300"/>
          <p14:tracePt t="132456" x="3867150" y="5911850"/>
          <p14:tracePt t="132490" x="3857625" y="5902325"/>
          <p14:tracePt t="132596" x="3857625" y="5894388"/>
          <p14:tracePt t="132636" x="3857625" y="5875338"/>
          <p14:tracePt t="132644" x="3884613" y="5857875"/>
          <p14:tracePt t="132656" x="3894138" y="5857875"/>
          <p14:tracePt t="132674" x="3919538" y="5857875"/>
          <p14:tracePt t="132691" x="3946525" y="5857875"/>
          <p14:tracePt t="132708" x="3973513" y="5857875"/>
          <p14:tracePt t="132724" x="4027488" y="5857875"/>
          <p14:tracePt t="132741" x="4054475" y="5857875"/>
          <p14:tracePt t="132757" x="4089400" y="5857875"/>
          <p14:tracePt t="132773" x="4098925" y="5857875"/>
          <p14:tracePt t="132836" x="4108450" y="5857875"/>
          <p14:tracePt t="132844" x="4116388" y="5857875"/>
          <p14:tracePt t="132860" x="4133850" y="5857875"/>
          <p14:tracePt t="132874" x="4152900" y="5857875"/>
          <p14:tracePt t="132892" x="4160838" y="5857875"/>
          <p14:tracePt t="132956" x="4170363" y="5857875"/>
          <p14:tracePt t="133012" x="4187825" y="5857875"/>
          <p14:tracePt t="133068" x="4197350" y="5857875"/>
          <p14:tracePt t="133108" x="4205288" y="5857875"/>
          <p14:tracePt t="133148" x="4224338" y="5857875"/>
          <p14:tracePt t="133157" x="4241800" y="5857875"/>
          <p14:tracePt t="133173" x="4251325" y="5857875"/>
          <p14:tracePt t="133188" x="4259263" y="5857875"/>
          <p14:tracePt t="133196" x="4268788" y="5857875"/>
          <p14:tracePt t="133220" x="4295775" y="5857875"/>
          <p14:tracePt t="133236" x="4303713" y="5857875"/>
          <p14:tracePt t="133252" x="4313238" y="5857875"/>
          <p14:tracePt t="133260" x="4322763" y="5857875"/>
          <p14:tracePt t="133276" x="4348163" y="5857875"/>
          <p14:tracePt t="133308" x="4357688" y="5857875"/>
          <p14:tracePt t="133348" x="4367213" y="5857875"/>
          <p14:tracePt t="133708" x="4375150" y="5857875"/>
          <p14:tracePt t="133716" x="4402138" y="5857875"/>
          <p14:tracePt t="133732" x="4411663" y="5857875"/>
          <p14:tracePt t="133741" x="4419600" y="5857875"/>
          <p14:tracePt t="133758" x="4429125" y="5857875"/>
          <p14:tracePt t="133780" x="4446588" y="5857875"/>
          <p14:tracePt t="133796" x="4473575" y="5857875"/>
          <p14:tracePt t="133807" x="4483100" y="5857875"/>
          <p14:tracePt t="133823" x="4500563" y="5857875"/>
          <p14:tracePt t="133840" x="4537075" y="5857875"/>
          <p14:tracePt t="133857" x="4572000" y="5857875"/>
          <p14:tracePt t="133873" x="4581525" y="5857875"/>
          <p14:tracePt t="133948" x="4589463" y="5857875"/>
          <p14:tracePt t="134012" x="4608513" y="5857875"/>
          <p14:tracePt t="134044" x="4625975" y="5857875"/>
          <p14:tracePt t="134060" x="4633913" y="5857875"/>
          <p14:tracePt t="134076" x="4643438" y="5857875"/>
          <p14:tracePt t="134084" x="4660900" y="5857875"/>
          <p14:tracePt t="134108" x="4670425" y="5857875"/>
          <p14:tracePt t="134140" x="4687888" y="5857875"/>
          <p14:tracePt t="134164" x="4697413" y="5857875"/>
          <p14:tracePt t="134180" x="4714875" y="5857875"/>
          <p14:tracePt t="134196" x="4724400" y="5857875"/>
          <p14:tracePt t="134212" x="4732338" y="5857875"/>
          <p14:tracePt t="134228" x="4741863" y="5857875"/>
          <p14:tracePt t="134556" x="4768850" y="5857875"/>
          <p14:tracePt t="134564" x="4776788" y="5857875"/>
          <p14:tracePt t="134573" x="4786313" y="5857875"/>
          <p14:tracePt t="134590" x="4795838" y="5857875"/>
          <p14:tracePt t="134607" x="4830763" y="5857875"/>
          <p14:tracePt t="134623" x="4840288" y="5857875"/>
          <p14:tracePt t="134640" x="4848225" y="5857875"/>
          <p14:tracePt t="134657" x="4875213" y="5857875"/>
          <p14:tracePt t="134673" x="4894263" y="5857875"/>
          <p14:tracePt t="134690" x="4902200" y="5857875"/>
          <p14:tracePt t="134707" x="4919663" y="5857875"/>
          <p14:tracePt t="134723" x="4938713" y="5857875"/>
          <p14:tracePt t="134780" x="4946650" y="5857875"/>
          <p14:tracePt t="134812" x="4956175" y="5857875"/>
          <p14:tracePt t="134892" x="4973638" y="5857875"/>
          <p14:tracePt t="135076" x="4983163" y="5857875"/>
          <p14:tracePt t="135084" x="5000625" y="5857875"/>
          <p14:tracePt t="135092" x="5010150" y="5857875"/>
          <p14:tracePt t="135107" x="5027613" y="5857875"/>
          <p14:tracePt t="135124" x="5045075" y="5857875"/>
          <p14:tracePt t="135180" x="5054600" y="5857875"/>
          <p14:tracePt t="135196" x="5081588" y="5857875"/>
          <p14:tracePt t="135268" x="5089525" y="5857875"/>
          <p14:tracePt t="135276" x="5099050" y="5857875"/>
          <p14:tracePt t="135284" x="5108575" y="5857875"/>
          <p14:tracePt t="135292" x="5133975" y="5857875"/>
          <p14:tracePt t="135306" x="5143500" y="5857875"/>
          <p14:tracePt t="135324" x="5205413" y="5857875"/>
          <p14:tracePt t="135340" x="5241925" y="5857875"/>
          <p14:tracePt t="135357" x="5276850" y="5857875"/>
          <p14:tracePt t="135373" x="5303838" y="5857875"/>
          <p14:tracePt t="135390" x="5313363" y="5857875"/>
          <p14:tracePt t="135407" x="5322888" y="5857875"/>
          <p14:tracePt t="135423" x="5357813" y="5857875"/>
          <p14:tracePt t="135440" x="5375275" y="5857875"/>
          <p14:tracePt t="135457" x="5402263" y="5857875"/>
          <p14:tracePt t="135473" x="5429250" y="5857875"/>
          <p14:tracePt t="135490" x="5491163" y="5857875"/>
          <p14:tracePt t="135507" x="5599113" y="5857875"/>
          <p14:tracePt t="135508" x="5634038" y="5857875"/>
          <p14:tracePt t="135524" x="5751513" y="5867400"/>
          <p14:tracePt t="135540" x="5795963" y="5867400"/>
          <p14:tracePt t="135557" x="5840413" y="5875338"/>
          <p14:tracePt t="135574" x="5875338" y="5875338"/>
          <p14:tracePt t="135590" x="5894388" y="5875338"/>
          <p14:tracePt t="135652" x="5902325" y="5875338"/>
          <p14:tracePt t="135660" x="5911850" y="5875338"/>
          <p14:tracePt t="135676" x="5919788" y="5875338"/>
          <p14:tracePt t="135684" x="5946775" y="5875338"/>
          <p14:tracePt t="135692" x="5956300" y="5875338"/>
          <p14:tracePt t="135716" x="5965825" y="5875338"/>
          <p14:tracePt t="135732" x="5973763" y="5875338"/>
          <p14:tracePt t="135741" x="6000750" y="5875338"/>
          <p14:tracePt t="135764" x="6010275" y="5875338"/>
          <p14:tracePt t="135796" x="6027738" y="5875338"/>
          <p14:tracePt t="135812" x="6062663" y="5875338"/>
          <p14:tracePt t="135820" x="6081713" y="5875338"/>
          <p14:tracePt t="135828" x="6089650" y="5875338"/>
          <p14:tracePt t="135840" x="6108700" y="5875338"/>
          <p14:tracePt t="135857" x="6143625" y="5875338"/>
          <p14:tracePt t="135873" x="6188075" y="5875338"/>
          <p14:tracePt t="135890" x="6242050" y="5875338"/>
          <p14:tracePt t="135907" x="6296025" y="5875338"/>
          <p14:tracePt t="135924" x="6367463" y="5875338"/>
          <p14:tracePt t="135940" x="6419850" y="5875338"/>
          <p14:tracePt t="135957" x="6465888" y="5875338"/>
          <p14:tracePt t="135973" x="6510338" y="5875338"/>
          <p14:tracePt t="135990" x="6572250" y="5875338"/>
          <p14:tracePt t="136007" x="6581775" y="5875338"/>
          <p14:tracePt t="136028" x="6589713" y="5875338"/>
          <p14:tracePt t="136044" x="6599238" y="5875338"/>
          <p14:tracePt t="136060" x="6634163" y="5875338"/>
          <p14:tracePt t="136073" x="6643688" y="5875338"/>
          <p14:tracePt t="136090" x="6653213" y="5875338"/>
          <p14:tracePt t="136107" x="6680200" y="5875338"/>
          <p14:tracePt t="136123" x="6688138" y="5875338"/>
          <p14:tracePt t="136140" x="6705600" y="5875338"/>
          <p14:tracePt t="136157" x="6742113" y="5875338"/>
          <p14:tracePt t="136173" x="6786563" y="5875338"/>
          <p14:tracePt t="136190" x="6875463" y="5875338"/>
          <p14:tracePt t="136207" x="6983413" y="5875338"/>
          <p14:tracePt t="136223" x="7054850" y="5875338"/>
          <p14:tracePt t="136240" x="7108825" y="5875338"/>
          <p14:tracePt t="136257" x="7116763" y="5875338"/>
          <p14:tracePt t="136620" x="7134225" y="5875338"/>
          <p14:tracePt t="136628" x="7161213" y="5875338"/>
          <p14:tracePt t="136644" x="7170738" y="5875338"/>
          <p14:tracePt t="136657" x="7180263" y="5875338"/>
          <p14:tracePt t="136673" x="7224713" y="5875338"/>
          <p14:tracePt t="136706" x="7232650" y="5875338"/>
          <p14:tracePt t="136724" x="7277100" y="5884863"/>
          <p14:tracePt t="136740" x="7323138" y="5884863"/>
          <p14:tracePt t="136757" x="7331075" y="5884863"/>
          <p14:tracePt t="136789" x="7348538" y="5884863"/>
          <p14:tracePt t="136807" x="7394575" y="5884863"/>
          <p14:tracePt t="136823" x="7456488" y="5884863"/>
          <p14:tracePt t="136840" x="7518400" y="5911850"/>
          <p14:tracePt t="136856" x="7581900" y="5911850"/>
          <p14:tracePt t="136873" x="7626350" y="5911850"/>
          <p14:tracePt t="136890" x="7653338" y="5911850"/>
          <p14:tracePt t="136924" x="7670800" y="5911850"/>
          <p14:tracePt t="136988" x="7680325" y="5911850"/>
          <p14:tracePt t="137004" x="7688263" y="5911850"/>
          <p14:tracePt t="137012" x="7697788" y="5911850"/>
          <p14:tracePt t="137023" x="7724775" y="5911850"/>
          <p14:tracePt t="137040" x="7732713" y="5919788"/>
          <p14:tracePt t="137076" x="7742238" y="5919788"/>
          <p14:tracePt t="137092" x="7751763" y="5919788"/>
          <p14:tracePt t="137100" x="7769225" y="5919788"/>
          <p14:tracePt t="137108" x="7786688" y="5919788"/>
          <p14:tracePt t="137124" x="7840663" y="5919788"/>
          <p14:tracePt t="137140" x="7867650" y="5919788"/>
          <p14:tracePt t="137388" x="7875588" y="5919788"/>
          <p14:tracePt t="138940" x="7867650" y="5902325"/>
          <p14:tracePt t="139724" x="7848600" y="5884863"/>
          <p14:tracePt t="139732" x="7840663" y="5884863"/>
          <p14:tracePt t="139748" x="7804150" y="5884863"/>
          <p14:tracePt t="139757" x="7796213" y="5884863"/>
          <p14:tracePt t="139773" x="7751763" y="5884863"/>
          <p14:tracePt t="139789" x="7715250" y="5884863"/>
          <p14:tracePt t="139807" x="7697788" y="5884863"/>
          <p14:tracePt t="139823" x="7680325" y="5884863"/>
          <p14:tracePt t="139840" x="7661275" y="5884863"/>
          <p14:tracePt t="139856" x="7643813" y="5884863"/>
          <p14:tracePt t="139873" x="7554913" y="5884863"/>
          <p14:tracePt t="139890" x="7412038" y="5884863"/>
          <p14:tracePt t="139907" x="7027863" y="5884863"/>
          <p14:tracePt t="139923" x="6670675" y="5884863"/>
          <p14:tracePt t="139940" x="5938838" y="5884863"/>
          <p14:tracePt t="139957" x="5510213" y="5848350"/>
          <p14:tracePt t="139973" x="5170488" y="5830888"/>
          <p14:tracePt t="139989" x="4929188" y="5830888"/>
          <p14:tracePt t="140006" x="4803775" y="5830888"/>
          <p14:tracePt t="140024" x="4741863" y="5848350"/>
          <p14:tracePt t="140039" x="4697413" y="5857875"/>
          <p14:tracePt t="140056" x="4687888" y="5867400"/>
          <p14:tracePt t="140073" x="4670425" y="5867400"/>
          <p14:tracePt t="140108" x="4660900" y="5875338"/>
          <p14:tracePt t="140123" x="4652963" y="5884863"/>
          <p14:tracePt t="140140" x="4554538" y="5884863"/>
          <p14:tracePt t="140157" x="4483100" y="5884863"/>
          <p14:tracePt t="140173" x="4357688" y="5884863"/>
          <p14:tracePt t="140190" x="4143375" y="5884863"/>
          <p14:tracePt t="140206" x="3919538" y="5884863"/>
          <p14:tracePt t="140223" x="3679825" y="5884863"/>
          <p14:tracePt t="140240" x="3482975" y="5919788"/>
          <p14:tracePt t="140257" x="3375025" y="5938838"/>
          <p14:tracePt t="140273" x="3303588" y="5965825"/>
          <p14:tracePt t="140290" x="3268663" y="5983288"/>
          <p14:tracePt t="140306" x="3251200" y="6000750"/>
          <p14:tracePt t="140324" x="3232150" y="6027738"/>
          <p14:tracePt t="140340" x="3214688" y="6037263"/>
          <p14:tracePt t="140357" x="3170238" y="6037263"/>
          <p14:tracePt t="140373" x="3133725" y="6045200"/>
          <p14:tracePt t="140389" x="3108325" y="6045200"/>
          <p14:tracePt t="140406" x="3089275" y="6054725"/>
          <p14:tracePt t="140423" x="3071813" y="6081713"/>
          <p14:tracePt t="140440" x="3071813" y="6089650"/>
          <p14:tracePt t="140456" x="3071813" y="6116638"/>
          <p14:tracePt t="140692" x="3071813" y="6126163"/>
          <p14:tracePt t="140716" x="3089275" y="6126163"/>
          <p14:tracePt t="140732" x="3098800" y="6126163"/>
          <p14:tracePt t="140740" x="3108325" y="6126163"/>
          <p14:tracePt t="140748" x="3125788" y="6126163"/>
          <p14:tracePt t="140764" x="3133725" y="6126163"/>
          <p14:tracePt t="140773" x="3160713" y="6126163"/>
          <p14:tracePt t="140790" x="3179763" y="6126163"/>
          <p14:tracePt t="140806" x="3205163" y="6126163"/>
          <p14:tracePt t="140823" x="3214688" y="6126163"/>
          <p14:tracePt t="140856" x="3259138" y="6126163"/>
          <p14:tracePt t="140873" x="3286125" y="6126163"/>
          <p14:tracePt t="140890" x="3322638" y="6126163"/>
          <p14:tracePt t="140906" x="3367088" y="6126163"/>
          <p14:tracePt t="140923" x="3375025" y="6126163"/>
          <p14:tracePt t="140940" x="3411538" y="6126163"/>
          <p14:tracePt t="140957" x="3429000" y="6126163"/>
          <p14:tracePt t="140973" x="3473450" y="6126163"/>
          <p14:tracePt t="140989" x="3517900" y="6116638"/>
          <p14:tracePt t="141006" x="3581400" y="6116638"/>
          <p14:tracePt t="141023" x="3598863" y="6116638"/>
          <p14:tracePt t="141039" x="3643313" y="6116638"/>
          <p14:tracePt t="141057" x="3687763" y="6116638"/>
          <p14:tracePt t="141073" x="3732213" y="6116638"/>
          <p14:tracePt t="141089" x="3768725" y="6116638"/>
          <p14:tracePt t="141106" x="3813175" y="6116638"/>
          <p14:tracePt t="141123" x="3848100" y="6116638"/>
          <p14:tracePt t="141140" x="3919538" y="6116638"/>
          <p14:tracePt t="141157" x="3965575" y="6116638"/>
          <p14:tracePt t="141174" x="3983038" y="6108700"/>
          <p14:tracePt t="141189" x="4027488" y="6108700"/>
          <p14:tracePt t="141206" x="4037013" y="6108700"/>
          <p14:tracePt t="141223" x="4071938" y="6108700"/>
          <p14:tracePt t="141239" x="4081463" y="6108700"/>
          <p14:tracePt t="141256" x="4125913" y="6108700"/>
          <p14:tracePt t="141273" x="4187825" y="6108700"/>
          <p14:tracePt t="141290" x="4251325" y="6108700"/>
          <p14:tracePt t="141306" x="4268788" y="6108700"/>
          <p14:tracePt t="141644" x="4303713" y="6089650"/>
          <p14:tracePt t="141652" x="4313238" y="6081713"/>
          <p14:tracePt t="141684" x="4348163" y="6081713"/>
          <p14:tracePt t="141884" x="4357688" y="6081713"/>
          <p14:tracePt t="141908" x="4367213" y="6081713"/>
          <p14:tracePt t="142132" x="4402138" y="6081713"/>
          <p14:tracePt t="142140" x="4411663" y="6081713"/>
          <p14:tracePt t="142148" x="4438650" y="6081713"/>
          <p14:tracePt t="142157" x="4456113" y="6081713"/>
          <p14:tracePt t="142173" x="4491038" y="6081713"/>
          <p14:tracePt t="142190" x="4518025" y="6081713"/>
          <p14:tracePt t="142206" x="4537075" y="6081713"/>
          <p14:tracePt t="142223" x="4545013" y="6081713"/>
          <p14:tracePt t="142256" x="4572000" y="6081713"/>
          <p14:tracePt t="142273" x="4589463" y="6081713"/>
          <p14:tracePt t="142289" x="4652963" y="6081713"/>
          <p14:tracePt t="142306" x="4687888" y="6081713"/>
          <p14:tracePt t="142323" x="4732338" y="6081713"/>
          <p14:tracePt t="142340" x="4759325" y="6081713"/>
          <p14:tracePt t="142356" x="4786313" y="6081713"/>
          <p14:tracePt t="142373" x="4795838" y="6081713"/>
          <p14:tracePt t="142420" x="4803775" y="6081713"/>
          <p14:tracePt t="142436" x="4813300" y="6081713"/>
          <p14:tracePt t="142484" x="4840288" y="6081713"/>
          <p14:tracePt t="142500" x="4848225" y="6081713"/>
          <p14:tracePt t="142516" x="4857750" y="6081713"/>
          <p14:tracePt t="142524" x="4867275" y="6081713"/>
          <p14:tracePt t="142580" x="4875213" y="6081713"/>
          <p14:tracePt t="142589" x="4884738" y="6081713"/>
          <p14:tracePt t="142596" x="4894263" y="6081713"/>
          <p14:tracePt t="142606" x="4902200" y="6081713"/>
          <p14:tracePt t="142623" x="4919663" y="6081713"/>
          <p14:tracePt t="142640" x="4946650" y="6081713"/>
          <p14:tracePt t="142656" x="4965700" y="6081713"/>
          <p14:tracePt t="142764" x="4973638" y="6081713"/>
          <p14:tracePt t="142844" x="4991100" y="6081713"/>
          <p14:tracePt t="142852" x="5000625" y="6081713"/>
          <p14:tracePt t="142996" x="5010150" y="6081713"/>
          <p14:tracePt t="143020" x="5027613" y="6081713"/>
          <p14:tracePt t="143068" x="5045075" y="6081713"/>
          <p14:tracePt t="143132" x="5054600" y="6081713"/>
          <p14:tracePt t="143148" x="5062538" y="6081713"/>
          <p14:tracePt t="143157" x="5072063" y="6089650"/>
          <p14:tracePt t="143452" x="5099050" y="6089650"/>
          <p14:tracePt t="143468" x="5108575" y="6089650"/>
          <p14:tracePt t="143476" x="5116513" y="6089650"/>
          <p14:tracePt t="143484" x="5160963" y="6108700"/>
          <p14:tracePt t="143492" x="5187950" y="6134100"/>
          <p14:tracePt t="143506" x="5214938" y="6134100"/>
          <p14:tracePt t="143523" x="5224463" y="6134100"/>
          <p14:tracePt t="143540" x="5241925" y="6143625"/>
          <p14:tracePt t="143604" x="5268913" y="6143625"/>
          <p14:tracePt t="143612" x="5276850" y="6143625"/>
          <p14:tracePt t="143623" x="5295900" y="6143625"/>
          <p14:tracePt t="143640" x="5322888" y="6143625"/>
          <p14:tracePt t="143740" x="5330825" y="6143625"/>
          <p14:tracePt t="143756" x="5340350" y="6153150"/>
          <p14:tracePt t="143764" x="5348288" y="6153150"/>
          <p14:tracePt t="143789" x="5375275" y="6153150"/>
          <p14:tracePt t="143812" x="5384800" y="6153150"/>
          <p14:tracePt t="143828" x="5394325" y="6153150"/>
          <p14:tracePt t="143836" x="5402263" y="6153150"/>
          <p14:tracePt t="143844" x="5419725" y="6153150"/>
          <p14:tracePt t="143856" x="5438775" y="6153150"/>
          <p14:tracePt t="143892" x="5446713" y="6153150"/>
          <p14:tracePt t="144020" x="5456238" y="6153150"/>
          <p14:tracePt t="144028" x="5473700" y="6153150"/>
          <p14:tracePt t="144039" x="5500688" y="6153150"/>
          <p14:tracePt t="144056" x="5527675" y="6153150"/>
          <p14:tracePt t="144073" x="5562600" y="6153150"/>
          <p14:tracePt t="144089" x="5626100" y="6153150"/>
          <p14:tracePt t="144106" x="5680075" y="6153150"/>
          <p14:tracePt t="144123" x="5776913" y="6153150"/>
          <p14:tracePt t="144140" x="5830888" y="6153150"/>
          <p14:tracePt t="144156" x="5840413" y="6153150"/>
          <p14:tracePt t="144190" x="5848350" y="6153150"/>
          <p14:tracePt t="144206" x="5857875" y="6153150"/>
          <p14:tracePt t="144223" x="5884863" y="6153150"/>
          <p14:tracePt t="144239" x="5911850" y="6153150"/>
          <p14:tracePt t="144256" x="5956300" y="6153150"/>
          <p14:tracePt t="144273" x="6000750" y="6153150"/>
          <p14:tracePt t="144289" x="6045200" y="6153150"/>
          <p14:tracePt t="144307" x="6054725" y="6153150"/>
          <p14:tracePt t="144323" x="6081713" y="6153150"/>
          <p14:tracePt t="144340" x="6134100" y="6153150"/>
          <p14:tracePt t="144357" x="6224588" y="6153150"/>
          <p14:tracePt t="144373" x="6313488" y="6153150"/>
          <p14:tracePt t="144390" x="6456363" y="6153150"/>
          <p14:tracePt t="144406" x="6608763" y="6153150"/>
          <p14:tracePt t="144423" x="6732588" y="6153150"/>
          <p14:tracePt t="144439" x="6823075" y="6153150"/>
          <p14:tracePt t="144456" x="6858000" y="6153150"/>
          <p14:tracePt t="144473" x="6875463" y="6161088"/>
          <p14:tracePt t="144489" x="6911975" y="6161088"/>
          <p14:tracePt t="144506" x="6929438" y="6161088"/>
          <p14:tracePt t="144508" x="6965950" y="6161088"/>
          <p14:tracePt t="144523" x="6991350" y="6161088"/>
          <p14:tracePt t="144540" x="7081838" y="6161088"/>
          <p14:tracePt t="144557" x="7180263" y="6161088"/>
          <p14:tracePt t="144573" x="7215188" y="6161088"/>
          <p14:tracePt t="144589" x="7224713" y="6161088"/>
          <p14:tracePt t="144628" x="7242175" y="6161088"/>
          <p14:tracePt t="144639" x="7269163" y="6161088"/>
          <p14:tracePt t="144656" x="7348538" y="6161088"/>
          <p14:tracePt t="144673" x="7456488" y="6161088"/>
          <p14:tracePt t="144690" x="7562850" y="6161088"/>
          <p14:tracePt t="144706" x="7616825" y="6161088"/>
          <p14:tracePt t="144723" x="7626350" y="6161088"/>
          <p14:tracePt t="144740" x="7643813" y="6161088"/>
          <p14:tracePt t="144756" x="7661275" y="6161088"/>
          <p14:tracePt t="144773" x="7680325" y="6161088"/>
          <p14:tracePt t="144789" x="7697788" y="6161088"/>
          <p14:tracePt t="144876" x="7705725" y="6161088"/>
          <p14:tracePt t="146276" x="7724775" y="6161088"/>
          <p14:tracePt t="146764" x="7715250" y="6161088"/>
          <p14:tracePt t="146772" x="7670800" y="6161088"/>
          <p14:tracePt t="146780" x="7483475" y="6161088"/>
          <p14:tracePt t="146790" x="7402513" y="6108700"/>
          <p14:tracePt t="147148" x="7412038" y="6108700"/>
          <p14:tracePt t="147164" x="7439025" y="6116638"/>
          <p14:tracePt t="147173" x="7446963" y="6116638"/>
          <p14:tracePt t="147180" x="7456488" y="6126163"/>
          <p14:tracePt t="147190" x="7466013" y="6126163"/>
          <p14:tracePt t="147206" x="7527925" y="6126163"/>
          <p14:tracePt t="147223" x="7589838" y="6126163"/>
          <p14:tracePt t="147239" x="7634288" y="6134100"/>
          <p14:tracePt t="147256" x="7653338" y="6143625"/>
          <p14:tracePt t="147273" x="7661275" y="6143625"/>
          <p14:tracePt t="147289" x="7688263" y="6143625"/>
          <p14:tracePt t="147306" x="7759700" y="6143625"/>
          <p14:tracePt t="147323" x="7912100" y="6188075"/>
          <p14:tracePt t="147340" x="8188325" y="6205538"/>
          <p14:tracePt t="147357" x="8296275" y="6224588"/>
          <p14:tracePt t="147373" x="8331200" y="6224588"/>
          <p14:tracePt t="147389" x="8348663" y="6224588"/>
          <p14:tracePt t="147436" x="8367713" y="6215063"/>
          <p14:tracePt t="147444" x="8375650" y="6205538"/>
          <p14:tracePt t="147456" x="8375650" y="6197600"/>
          <p14:tracePt t="147473" x="8394700" y="6180138"/>
          <p14:tracePt t="147489" x="8402638" y="6161088"/>
          <p14:tracePt t="147506" x="8402638" y="6153150"/>
          <p14:tracePt t="147523" x="8420100" y="6134100"/>
          <p14:tracePt t="147525" x="8429625" y="6126163"/>
          <p14:tracePt t="147548" x="8447088" y="6099175"/>
          <p14:tracePt t="147557" x="8456613" y="6089650"/>
          <p14:tracePt t="147573" x="8466138" y="6072188"/>
          <p14:tracePt t="147589" x="8491538" y="6018213"/>
          <p14:tracePt t="147606" x="8491538" y="5973763"/>
          <p14:tracePt t="147623" x="8491538" y="5946775"/>
          <p14:tracePt t="147639" x="8491538" y="5919788"/>
          <p14:tracePt t="147656" x="8491538" y="5911850"/>
          <p14:tracePt t="147673" x="8483600" y="5884863"/>
          <p14:tracePt t="147689" x="8474075" y="5857875"/>
          <p14:tracePt t="147706" x="8466138" y="5848350"/>
          <p14:tracePt t="147723" x="8439150" y="5830888"/>
          <p14:tracePt t="147739" x="8429625" y="5822950"/>
          <p14:tracePt t="147756" x="8420100" y="5803900"/>
          <p14:tracePt t="147773" x="8402638" y="5786438"/>
          <p14:tracePt t="147789" x="8367713" y="5768975"/>
          <p14:tracePt t="147844" x="8358188" y="5759450"/>
          <p14:tracePt t="147868" x="8348663" y="5759450"/>
          <p14:tracePt t="147876" x="8340725" y="5759450"/>
          <p14:tracePt t="147884" x="8331200" y="5759450"/>
          <p14:tracePt t="147892" x="8313738" y="5759450"/>
          <p14:tracePt t="147908" x="8304213" y="5741988"/>
          <p14:tracePt t="155644" x="8304213" y="5751513"/>
          <p14:tracePt t="155652" x="8304213" y="5759450"/>
          <p14:tracePt t="155660" x="8304213" y="5768975"/>
          <p14:tracePt t="155672" x="8304213" y="5786438"/>
          <p14:tracePt t="155689" x="8304213" y="5795963"/>
          <p14:tracePt t="155706" x="8323263" y="5822950"/>
          <p14:tracePt t="155722" x="8331200" y="5830888"/>
          <p14:tracePt t="155836" x="8340725" y="5840413"/>
          <p14:tracePt t="155852" x="8340725" y="5848350"/>
          <p14:tracePt t="155900" x="8340725" y="5857875"/>
          <p14:tracePt t="155916" x="8340725" y="5875338"/>
          <p14:tracePt t="155932" x="8331200" y="5884863"/>
          <p14:tracePt t="155940" x="8331200" y="5894388"/>
          <p14:tracePt t="155956" x="8323263" y="5902325"/>
          <p14:tracePt t="155980" x="8304213" y="5911850"/>
          <p14:tracePt t="156020" x="8286750" y="5919788"/>
          <p14:tracePt t="156052" x="8259763" y="5938838"/>
          <p14:tracePt t="156060" x="8251825" y="5946775"/>
          <p14:tracePt t="156072" x="8232775" y="5965825"/>
          <p14:tracePt t="156089" x="8205788" y="5991225"/>
          <p14:tracePt t="156106" x="8188325" y="6010275"/>
          <p14:tracePt t="156139" x="8180388" y="6018213"/>
          <p14:tracePt t="156172" x="8153400" y="6037263"/>
          <p14:tracePt t="156212" x="8143875" y="6045200"/>
          <p14:tracePt t="156236" x="8116888" y="6054725"/>
          <p14:tracePt t="156260" x="8108950" y="6062663"/>
          <p14:tracePt t="156276" x="8099425" y="6089650"/>
          <p14:tracePt t="156340" x="8089900" y="6099175"/>
          <p14:tracePt t="156364" x="8089900" y="6108700"/>
          <p14:tracePt t="159164" x="8081963" y="6116638"/>
          <p14:tracePt t="159196" x="8072438" y="6116638"/>
          <p14:tracePt t="159276" x="8054975" y="6116638"/>
          <p14:tracePt t="159396" x="8045450" y="6116638"/>
          <p14:tracePt t="159420" x="8045450" y="6108700"/>
          <p14:tracePt t="159444" x="8037513" y="6099175"/>
          <p14:tracePt t="159764" x="8037513" y="6072188"/>
          <p14:tracePt t="159804" x="8037513" y="6062663"/>
          <p14:tracePt t="159820" x="8037513" y="6054725"/>
          <p14:tracePt t="159828" x="8037513" y="6037263"/>
          <p14:tracePt t="159844" x="8037513" y="6018213"/>
          <p14:tracePt t="159855" x="8037513" y="6010275"/>
          <p14:tracePt t="159872" x="8037513" y="6000750"/>
          <p14:tracePt t="160404" x="8037513" y="6010275"/>
          <p14:tracePt t="160452" x="8037513" y="6027738"/>
          <p14:tracePt t="161604" x="8027988" y="6037263"/>
          <p14:tracePt t="161612" x="8018463" y="6037263"/>
          <p14:tracePt t="161622" x="8010525" y="6037263"/>
          <p14:tracePt t="161692" x="8001000" y="6037263"/>
          <p14:tracePt t="161700" x="7974013" y="6045200"/>
          <p14:tracePt t="161708" x="7966075" y="6045200"/>
          <p14:tracePt t="161722" x="7956550" y="6045200"/>
          <p14:tracePt t="161739" x="7929563" y="6054725"/>
          <p14:tracePt t="161756" x="7920038" y="6062663"/>
          <p14:tracePt t="161772" x="7912100" y="6062663"/>
          <p14:tracePt t="161789" x="7902575" y="6081713"/>
          <p14:tracePt t="161820" x="7894638" y="6081713"/>
          <p14:tracePt t="161916" x="7858125" y="6081713"/>
          <p14:tracePt t="161924" x="7848600" y="6081713"/>
          <p14:tracePt t="161932" x="7840663" y="6081713"/>
          <p14:tracePt t="161940" x="7804150" y="6081713"/>
          <p14:tracePt t="161956" x="7796213" y="6081713"/>
          <p14:tracePt t="161972" x="7680325" y="6081713"/>
          <p14:tracePt t="161989" x="7572375" y="6081713"/>
          <p14:tracePt t="162005" x="7446963" y="6081713"/>
          <p14:tracePt t="162022" x="7340600" y="6081713"/>
          <p14:tracePt t="162039" x="7331075" y="6081713"/>
          <p14:tracePt t="162268" x="7358063" y="6081713"/>
          <p14:tracePt t="162276" x="7412038" y="6089650"/>
          <p14:tracePt t="162288" x="7466013" y="6089650"/>
          <p14:tracePt t="162305" x="7589838" y="6089650"/>
          <p14:tracePt t="162322" x="7697788" y="6089650"/>
          <p14:tracePt t="162339" x="7804150" y="6089650"/>
          <p14:tracePt t="162356" x="7902575" y="6089650"/>
          <p14:tracePt t="162372" x="7983538" y="6089650"/>
          <p14:tracePt t="162388" x="7991475" y="6089650"/>
          <p14:tracePt t="162405" x="8001000" y="6089650"/>
          <p14:tracePt t="162820" x="7991475" y="6089650"/>
          <p14:tracePt t="162828" x="7983538" y="6089650"/>
          <p14:tracePt t="162852" x="7956550" y="6089650"/>
          <p14:tracePt t="162868" x="7947025" y="6089650"/>
          <p14:tracePt t="164836" x="7966075" y="6089650"/>
          <p14:tracePt t="164852" x="7974013" y="6081713"/>
          <p14:tracePt t="164876" x="7983538" y="6081713"/>
          <p14:tracePt t="164884" x="7991475" y="6072188"/>
          <p14:tracePt t="164892" x="8001000" y="6072188"/>
          <p14:tracePt t="164905" x="8010525" y="6072188"/>
          <p14:tracePt t="164922" x="8062913" y="6045200"/>
          <p14:tracePt t="164939" x="8089900" y="6018213"/>
          <p14:tracePt t="164956" x="8161338" y="5973763"/>
          <p14:tracePt t="164972" x="8188325" y="5938838"/>
          <p14:tracePt t="164989" x="8224838" y="5894388"/>
          <p14:tracePt t="165005" x="8224838" y="5884863"/>
          <p14:tracePt t="165022" x="8232775" y="5848350"/>
          <p14:tracePt t="165060" x="8232775" y="5840413"/>
          <p14:tracePt t="165076" x="8232775" y="5830888"/>
          <p14:tracePt t="165108" x="8232775" y="5795963"/>
          <p14:tracePt t="165116" x="8232775" y="5786438"/>
          <p14:tracePt t="165124" x="8232775" y="5776913"/>
          <p14:tracePt t="165140" x="8232775" y="5751513"/>
          <p14:tracePt t="165156" x="8215313" y="5715000"/>
          <p14:tracePt t="165172" x="8197850" y="5626100"/>
          <p14:tracePt t="165189" x="8134350" y="5545138"/>
          <p14:tracePt t="165205" x="8054975" y="5446713"/>
          <p14:tracePt t="165222" x="7939088" y="5286375"/>
          <p14:tracePt t="165239" x="7777163" y="5089525"/>
          <p14:tracePt t="165255" x="7634288" y="4830763"/>
          <p14:tracePt t="165272" x="7375525" y="4500563"/>
          <p14:tracePt t="165289" x="7045325" y="4259263"/>
          <p14:tracePt t="165305" x="6670675" y="4062413"/>
          <p14:tracePt t="165322" x="6303963" y="3946525"/>
          <p14:tracePt t="165339" x="6000750" y="3857625"/>
          <p14:tracePt t="165356" x="5822950" y="3803650"/>
          <p14:tracePt t="165372" x="5732463" y="3795713"/>
          <p14:tracePt t="165421" x="5724525" y="3795713"/>
          <p14:tracePt t="165428" x="5705475" y="3786188"/>
          <p14:tracePt t="165438" x="5653088" y="3768725"/>
          <p14:tracePt t="165455" x="5581650" y="3732213"/>
          <p14:tracePt t="165472" x="5537200" y="3732213"/>
          <p14:tracePt t="165489" x="5483225" y="3732213"/>
          <p14:tracePt t="165505" x="5402263" y="3732213"/>
          <p14:tracePt t="165522" x="5232400" y="3732213"/>
          <p14:tracePt t="165539" x="5018088" y="3732213"/>
          <p14:tracePt t="165556" x="4848225" y="3732213"/>
          <p14:tracePt t="165573" x="4697413" y="3714750"/>
          <p14:tracePt t="165589" x="4660900" y="3705225"/>
          <p14:tracePt t="165700" x="4643438" y="3705225"/>
          <p14:tracePt t="165740" x="4633913" y="3679825"/>
          <p14:tracePt t="165756" x="4625975" y="3670300"/>
          <p14:tracePt t="165764" x="4598988" y="3643313"/>
          <p14:tracePt t="165932" x="4608513" y="3679825"/>
          <p14:tracePt t="165940" x="4608513" y="3687763"/>
          <p14:tracePt t="165948" x="4616450" y="3724275"/>
          <p14:tracePt t="165957" x="4616450" y="3732213"/>
          <p14:tracePt t="165973" x="4616450" y="3795713"/>
          <p14:tracePt t="165989" x="4616450" y="3840163"/>
          <p14:tracePt t="166006" x="4616450" y="3867150"/>
          <p14:tracePt t="166022" x="4616450" y="3894138"/>
          <p14:tracePt t="167076" x="4616450" y="3902075"/>
          <p14:tracePt t="167124" x="4616450" y="3911600"/>
          <p14:tracePt t="167524" x="4616450" y="3938588"/>
          <p14:tracePt t="167532" x="4616450" y="3956050"/>
          <p14:tracePt t="167540" x="4616450" y="3965575"/>
          <p14:tracePt t="167557" x="4616450" y="4000500"/>
          <p14:tracePt t="167572" x="4616450" y="4017963"/>
          <p14:tracePt t="167589" x="4616450" y="4089400"/>
          <p14:tracePt t="167605" x="4616450" y="4179888"/>
          <p14:tracePt t="167621" x="4633913" y="4295775"/>
          <p14:tracePt t="167638" x="4660900" y="4491038"/>
          <p14:tracePt t="167655" x="4660900" y="4660900"/>
          <p14:tracePt t="167672" x="4660900" y="4857750"/>
          <p14:tracePt t="167689" x="4643438" y="5054600"/>
          <p14:tracePt t="167705" x="4562475" y="5224463"/>
          <p14:tracePt t="167722" x="4483100" y="5340350"/>
          <p14:tracePt t="167738" x="4419600" y="5456238"/>
          <p14:tracePt t="167755" x="4348163" y="5581650"/>
          <p14:tracePt t="167772" x="4232275" y="5732463"/>
          <p14:tracePt t="167789" x="4062413" y="5867400"/>
          <p14:tracePt t="167805" x="3894138" y="5983288"/>
          <p14:tracePt t="167822" x="3741738" y="6116638"/>
          <p14:tracePt t="167838" x="3660775" y="6188075"/>
          <p14:tracePt t="167855" x="3581400" y="6251575"/>
          <p14:tracePt t="167872" x="3544888" y="6286500"/>
          <p14:tracePt t="167888" x="3490913" y="6340475"/>
          <p14:tracePt t="167905" x="3473450" y="6375400"/>
          <p14:tracePt t="167922" x="3446463" y="6394450"/>
          <p14:tracePt t="167938" x="3402013" y="6429375"/>
          <p14:tracePt t="167955" x="3394075" y="6438900"/>
          <p14:tracePt t="167972" x="3357563" y="6446838"/>
          <p14:tracePt t="167989" x="3340100" y="6465888"/>
          <p14:tracePt t="168005" x="3330575" y="6473825"/>
          <p14:tracePt t="168022" x="3303588" y="6473825"/>
          <p14:tracePt t="168038" x="3276600" y="6483350"/>
          <p14:tracePt t="168055" x="3224213" y="6491288"/>
          <p14:tracePt t="168072" x="3170238" y="6510338"/>
          <p14:tracePt t="168088" x="3089275" y="6537325"/>
          <p14:tracePt t="168105" x="3054350" y="6545263"/>
          <p14:tracePt t="168122" x="3044825" y="6545263"/>
          <p14:tracePt t="168148" x="3036888" y="6545263"/>
          <p14:tracePt t="168189" x="3009900" y="6545263"/>
          <p14:tracePt t="168252" x="3000375" y="6545263"/>
          <p14:tracePt t="168268" x="2990850" y="6545263"/>
          <p14:tracePt t="168300" x="2982913" y="6545263"/>
          <p14:tracePt t="168524" x="3009900" y="6545263"/>
          <p14:tracePt t="168540" x="3044825" y="6545263"/>
          <p14:tracePt t="168548" x="3054350" y="6545263"/>
          <p14:tracePt t="168564" x="3062288" y="6545263"/>
          <p14:tracePt t="168573" x="3071813" y="6545263"/>
          <p14:tracePt t="168590" x="3098800" y="6545263"/>
          <p14:tracePt t="168605" x="3125788" y="6545263"/>
          <p14:tracePt t="168622" x="3170238" y="6545263"/>
          <p14:tracePt t="168638" x="3214688" y="6545263"/>
          <p14:tracePt t="168655" x="3241675" y="6545263"/>
          <p14:tracePt t="168672" x="3286125" y="6545263"/>
          <p14:tracePt t="168688" x="3313113" y="6545263"/>
          <p14:tracePt t="168706" x="3348038" y="6545263"/>
          <p14:tracePt t="168722" x="3375025" y="6545263"/>
          <p14:tracePt t="168738" x="3438525" y="6545263"/>
          <p14:tracePt t="168755" x="3500438" y="6545263"/>
          <p14:tracePt t="168772" x="3571875" y="6545263"/>
          <p14:tracePt t="168789" x="3616325" y="6545263"/>
          <p14:tracePt t="168805" x="3625850" y="6545263"/>
          <p14:tracePt t="168822" x="3633788" y="6545263"/>
          <p14:tracePt t="168839" x="3652838" y="6545263"/>
          <p14:tracePt t="168884" x="3660775" y="6545263"/>
          <p14:tracePt t="168892" x="3679825" y="6545263"/>
          <p14:tracePt t="168924" x="3687763" y="6545263"/>
          <p14:tracePt t="168940" x="3705225" y="6545263"/>
          <p14:tracePt t="168964" x="3714750" y="6545263"/>
          <p14:tracePt t="168980" x="3724275" y="6545263"/>
          <p14:tracePt t="168996" x="3741738" y="6545263"/>
          <p14:tracePt t="169005" x="3751263" y="6545263"/>
          <p14:tracePt t="169012" x="3759200" y="6545263"/>
          <p14:tracePt t="169022" x="3768725" y="6545263"/>
          <p14:tracePt t="169039" x="3813175" y="6545263"/>
          <p14:tracePt t="169055" x="3848100" y="6545263"/>
          <p14:tracePt t="169072" x="3902075" y="6545263"/>
          <p14:tracePt t="169088" x="3965575" y="6545263"/>
          <p14:tracePt t="169105" x="4027488" y="6545263"/>
          <p14:tracePt t="169122" x="4062413" y="6545263"/>
          <p14:tracePt t="169139" x="4081463" y="6545263"/>
          <p14:tracePt t="169155" x="4116388" y="6545263"/>
          <p14:tracePt t="169172" x="4179888" y="6545263"/>
          <p14:tracePt t="169189" x="4224338" y="6545263"/>
          <p14:tracePt t="169205" x="4268788" y="6545263"/>
          <p14:tracePt t="169222" x="4295775" y="6545263"/>
          <p14:tracePt t="169238" x="4322763" y="6545263"/>
          <p14:tracePt t="169255" x="4348163" y="6545263"/>
          <p14:tracePt t="169272" x="4375150" y="6545263"/>
          <p14:tracePt t="169288" x="4411663" y="6545263"/>
          <p14:tracePt t="169305" x="4438650" y="6545263"/>
          <p14:tracePt t="169322" x="4483100" y="6545263"/>
          <p14:tracePt t="169339" x="4491038" y="6545263"/>
          <p14:tracePt t="169355" x="4510088" y="6545263"/>
          <p14:tracePt t="169372" x="4537075" y="6545263"/>
          <p14:tracePt t="169460" x="4545013" y="6545263"/>
          <p14:tracePt t="169500" x="4554538" y="6545263"/>
          <p14:tracePt t="169516" x="4581525" y="6545263"/>
          <p14:tracePt t="169524" x="4598988" y="6545263"/>
          <p14:tracePt t="169540" x="4616450" y="6545263"/>
          <p14:tracePt t="169548" x="4625975" y="6537325"/>
          <p14:tracePt t="169564" x="4643438" y="6537325"/>
          <p14:tracePt t="169580" x="4652963" y="6537325"/>
          <p14:tracePt t="169652" x="4660900" y="6527800"/>
          <p14:tracePt t="169764" x="4679950" y="6527800"/>
          <p14:tracePt t="169772" x="4697413" y="6527800"/>
          <p14:tracePt t="169789" x="4705350" y="6518275"/>
          <p14:tracePt t="169812" x="4732338" y="6518275"/>
          <p14:tracePt t="169828" x="4751388" y="6491288"/>
          <p14:tracePt t="169836" x="4759325" y="6491288"/>
          <p14:tracePt t="169844" x="4776788" y="6491288"/>
          <p14:tracePt t="169860" x="4822825" y="6491288"/>
          <p14:tracePt t="169872" x="4830763" y="6491288"/>
          <p14:tracePt t="169889" x="4867275" y="6491288"/>
          <p14:tracePt t="169905" x="4875213" y="6491288"/>
          <p14:tracePt t="169922" x="4884738" y="6491288"/>
          <p14:tracePt t="169938" x="4894263" y="6483350"/>
          <p14:tracePt t="169955" x="4911725" y="6483350"/>
          <p14:tracePt t="169972" x="4938713" y="6483350"/>
          <p14:tracePt t="169989" x="4965700" y="6465888"/>
          <p14:tracePt t="170005" x="5000625" y="6465888"/>
          <p14:tracePt t="170022" x="5018088" y="6465888"/>
          <p14:tracePt t="170038" x="5045075" y="6456363"/>
          <p14:tracePt t="170072" x="5089525" y="6456363"/>
          <p14:tracePt t="170089" x="5126038" y="6438900"/>
          <p14:tracePt t="170105" x="5133975" y="6438900"/>
          <p14:tracePt t="170122" x="5143500" y="6438900"/>
          <p14:tracePt t="170138" x="5153025" y="6438900"/>
          <p14:tracePt t="170180" x="5160963" y="6438900"/>
          <p14:tracePt t="170308" x="5187950" y="6438900"/>
          <p14:tracePt t="170316" x="5197475" y="6438900"/>
          <p14:tracePt t="170324" x="5205413" y="6438900"/>
          <p14:tracePt t="170348" x="5214938" y="6438900"/>
          <p14:tracePt t="170356" x="5241925" y="6419850"/>
          <p14:tracePt t="170388" x="5251450" y="6419850"/>
          <p14:tracePt t="171060" x="5268913" y="6419850"/>
          <p14:tracePt t="171068" x="5295900" y="6419850"/>
          <p14:tracePt t="171076" x="5313363" y="6419850"/>
          <p14:tracePt t="171088" x="5330825" y="6419850"/>
          <p14:tracePt t="171105" x="5348288" y="6419850"/>
          <p14:tracePt t="171122" x="5367338" y="6419850"/>
          <p14:tracePt t="171138" x="5402263" y="6419850"/>
          <p14:tracePt t="171155" x="5411788" y="6419850"/>
          <p14:tracePt t="171340" x="5419725" y="6419850"/>
          <p14:tracePt t="171348" x="5429250" y="6419850"/>
          <p14:tracePt t="171372" x="5456238" y="6419850"/>
          <p14:tracePt t="171380" x="5473700" y="6411913"/>
          <p14:tracePt t="171412" x="5491163" y="6411913"/>
          <p14:tracePt t="171421" x="5510213" y="6411913"/>
          <p14:tracePt t="171436" x="5518150" y="6411913"/>
          <p14:tracePt t="171468" x="5527675" y="6411913"/>
          <p14:tracePt t="171484" x="5537200" y="6411913"/>
          <p14:tracePt t="171492" x="5562600" y="6411913"/>
          <p14:tracePt t="171506" x="5572125" y="6411913"/>
          <p14:tracePt t="171522" x="5616575" y="6411913"/>
          <p14:tracePt t="171538" x="5634038" y="6411913"/>
          <p14:tracePt t="171556" x="5670550" y="6411913"/>
          <p14:tracePt t="171573" x="5688013" y="6411913"/>
          <p14:tracePt t="171589" x="5697538" y="6411913"/>
          <p14:tracePt t="171606" x="5724525" y="6411913"/>
          <p14:tracePt t="171628" x="5732463" y="6411913"/>
          <p14:tracePt t="171639" x="5741988" y="6411913"/>
          <p14:tracePt t="171656" x="5786438" y="6402388"/>
          <p14:tracePt t="171672" x="5803900" y="6402388"/>
          <p14:tracePt t="171689" x="5840413" y="6402388"/>
          <p14:tracePt t="171705" x="5894388" y="6402388"/>
          <p14:tracePt t="171722" x="5919788" y="6402388"/>
          <p14:tracePt t="171739" x="5938838" y="6402388"/>
          <p14:tracePt t="171900" x="5946775" y="6402388"/>
          <p14:tracePt t="171908" x="5956300" y="6402388"/>
          <p14:tracePt t="171916" x="5965825" y="6402388"/>
          <p14:tracePt t="171924" x="5991225" y="6402388"/>
          <p14:tracePt t="171939" x="6000750" y="6402388"/>
          <p14:tracePt t="171956" x="6010275" y="6402388"/>
          <p14:tracePt t="171989" x="6018213" y="6402388"/>
          <p14:tracePt t="172005" x="6045200" y="6402388"/>
          <p14:tracePt t="172012" x="6054725" y="6402388"/>
          <p14:tracePt t="172022" x="6062663" y="6402388"/>
          <p14:tracePt t="172038" x="6099175" y="6402388"/>
          <p14:tracePt t="172055" x="6108700" y="6402388"/>
          <p14:tracePt t="172072" x="6126163" y="6402388"/>
          <p14:tracePt t="172164" x="6143625" y="6402388"/>
          <p14:tracePt t="172180" x="6153150" y="6402388"/>
          <p14:tracePt t="172189" x="6170613" y="6402388"/>
          <p14:tracePt t="172205" x="6180138" y="6402388"/>
          <p14:tracePt t="172212" x="6197600" y="6402388"/>
          <p14:tracePt t="172236" x="6205538" y="6402388"/>
          <p14:tracePt t="173180" x="6232525" y="6402388"/>
          <p14:tracePt t="173188" x="6259513" y="6375400"/>
          <p14:tracePt t="173196" x="6276975" y="6375400"/>
          <p14:tracePt t="173205" x="6286500" y="6375400"/>
          <p14:tracePt t="173221" x="6323013" y="6375400"/>
          <p14:tracePt t="173238" x="6340475" y="6375400"/>
          <p14:tracePt t="173255" x="6384925" y="6375400"/>
          <p14:tracePt t="173271" x="6446838" y="6375400"/>
          <p14:tracePt t="173288" x="6518275" y="6375400"/>
          <p14:tracePt t="173305" x="6616700" y="6375400"/>
          <p14:tracePt t="173321" x="6688138" y="6375400"/>
          <p14:tracePt t="173338" x="6751638" y="6375400"/>
          <p14:tracePt t="173355" x="6769100" y="6375400"/>
          <p14:tracePt t="173372" x="6813550" y="6375400"/>
          <p14:tracePt t="173444" x="6823075" y="6375400"/>
          <p14:tracePt t="173460" x="6848475" y="6375400"/>
          <p14:tracePt t="173476" x="6858000" y="6375400"/>
          <p14:tracePt t="173484" x="6867525" y="6375400"/>
          <p14:tracePt t="173500" x="6902450" y="6375400"/>
          <p14:tracePt t="173516" x="6911975" y="6375400"/>
          <p14:tracePt t="173524" x="6919913" y="6375400"/>
          <p14:tracePt t="173538" x="6929438" y="6375400"/>
          <p14:tracePt t="173555" x="6956425" y="6375400"/>
          <p14:tracePt t="173580" x="6965950" y="6375400"/>
          <p14:tracePt t="177620" x="6973888" y="6367463"/>
          <p14:tracePt t="177628" x="6973888" y="6357938"/>
          <p14:tracePt t="177637" x="6894513" y="6313488"/>
          <p14:tracePt t="177655" x="6831013" y="6286500"/>
          <p14:tracePt t="177671" x="6688138" y="6215063"/>
          <p14:tracePt t="177688" x="6456363" y="6062663"/>
          <p14:tracePt t="177704" x="6197600" y="5919788"/>
          <p14:tracePt t="177721" x="5803900" y="5589588"/>
          <p14:tracePt t="177738" x="5456238" y="5180013"/>
          <p14:tracePt t="177755" x="5000625" y="4572000"/>
          <p14:tracePt t="177772" x="4054475" y="3490913"/>
          <p14:tracePt t="177788" x="3394075" y="2795588"/>
          <p14:tracePt t="177805" x="2911475" y="2357438"/>
          <p14:tracePt t="177821" x="2660650" y="2133600"/>
          <p14:tracePt t="177838" x="2500313" y="1911350"/>
          <p14:tracePt t="177855" x="2393950" y="1803400"/>
          <p14:tracePt t="177871" x="2357438" y="1768475"/>
          <p14:tracePt t="177888" x="2322513" y="1768475"/>
          <p14:tracePt t="178028" x="2312988" y="1758950"/>
          <p14:tracePt t="178036" x="2286000" y="1741488"/>
          <p14:tracePt t="178044" x="2259013" y="1704975"/>
          <p14:tracePt t="178055" x="2232025" y="1679575"/>
          <p14:tracePt t="178071" x="2116138" y="1581150"/>
          <p14:tracePt t="178088" x="1982788" y="1455738"/>
          <p14:tracePt t="178105" x="1839913" y="1339850"/>
          <p14:tracePt t="178121" x="1625600" y="1196975"/>
          <p14:tracePt t="178138" x="1455738" y="1081088"/>
          <p14:tracePt t="178155" x="1357313" y="1017588"/>
          <p14:tracePt t="178171" x="1322388" y="982663"/>
          <p14:tracePt t="178188" x="1285875" y="938213"/>
          <p14:tracePt t="178205" x="1231900" y="893763"/>
          <p14:tracePt t="178221" x="1214438" y="857250"/>
          <p14:tracePt t="178238" x="1187450" y="795338"/>
          <p14:tracePt t="178255" x="1179513" y="758825"/>
          <p14:tracePt t="178271" x="1169988" y="731838"/>
          <p14:tracePt t="178288" x="1169988" y="687388"/>
          <p14:tracePt t="178305" x="1169988" y="652463"/>
          <p14:tracePt t="178322" x="1169988" y="642938"/>
          <p14:tracePt t="178338" x="1169988" y="633413"/>
          <p14:tracePt t="178355" x="1169988" y="615950"/>
          <p14:tracePt t="178372" x="1179513" y="554038"/>
          <p14:tracePt t="178388" x="1204913" y="527050"/>
          <p14:tracePt t="178405" x="1231900" y="490538"/>
          <p14:tracePt t="178421" x="1268413" y="455613"/>
          <p14:tracePt t="178438" x="1322388" y="411163"/>
          <p14:tracePt t="178454" x="1347788" y="374650"/>
          <p14:tracePt t="179337" x="1482725" y="98425"/>
          <p14:tracePt t="179548" x="1500188" y="107950"/>
          <p14:tracePt t="179556" x="1509713" y="125413"/>
          <p14:tracePt t="179564" x="1527175" y="142875"/>
          <p14:tracePt t="179572" x="1536700" y="152400"/>
          <p14:tracePt t="179588" x="1633538" y="204788"/>
          <p14:tracePt t="179605" x="1839913" y="27622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3657600" cy="1295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2057400"/>
            <a:ext cx="8763000" cy="40386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19461" name="Picture 5" descr="se07F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"/>
            <a:ext cx="84582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4" descr="F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4" y="6400801"/>
            <a:ext cx="651668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994400"/>
            <a:ext cx="914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44193"/>
      </p:ext>
    </p:extLst>
  </p:cSld>
  <p:clrMapOvr>
    <a:masterClrMapping/>
  </p:clrMapOvr>
  <p:transition advTm="86549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20" x="874713" y="5045075"/>
          <p14:tracePt t="2540" x="874713" y="5018088"/>
          <p14:tracePt t="2549" x="874713" y="5000625"/>
          <p14:tracePt t="2556" x="874713" y="4965700"/>
          <p14:tracePt t="2566" x="884238" y="4938713"/>
          <p14:tracePt t="2583" x="928688" y="4857750"/>
          <p14:tracePt t="2600" x="973138" y="4724400"/>
          <p14:tracePt t="2616" x="1017588" y="4589463"/>
          <p14:tracePt t="2633" x="1152525" y="4286250"/>
          <p14:tracePt t="2650" x="1330325" y="3857625"/>
          <p14:tracePt t="2666" x="1509713" y="3438525"/>
          <p14:tracePt t="2683" x="1670050" y="3071813"/>
          <p14:tracePt t="2701" x="1795463" y="2687638"/>
          <p14:tracePt t="2717" x="1812925" y="2490788"/>
          <p14:tracePt t="2733" x="1812925" y="2322513"/>
          <p14:tracePt t="2750" x="1812925" y="2197100"/>
          <p14:tracePt t="2767" x="1776413" y="2098675"/>
          <p14:tracePt t="2783" x="1768475" y="2081213"/>
          <p14:tracePt t="2800" x="1731963" y="2062163"/>
          <p14:tracePt t="3060" x="1731963" y="2054225"/>
          <p14:tracePt t="3068" x="1731963" y="2044700"/>
          <p14:tracePt t="3076" x="1731963" y="2027238"/>
          <p14:tracePt t="3116" x="1731963" y="2017713"/>
          <p14:tracePt t="3148" x="1731963" y="2009775"/>
          <p14:tracePt t="3284" x="1724025" y="2017713"/>
          <p14:tracePt t="3300" x="1714500" y="2027238"/>
          <p14:tracePt t="3317" x="1714500" y="2054225"/>
          <p14:tracePt t="3996" x="1714500" y="2062163"/>
          <p14:tracePt t="4004" x="1714500" y="2071688"/>
          <p14:tracePt t="4020" x="1714500" y="2081213"/>
          <p14:tracePt t="4033" x="1714500" y="2098675"/>
          <p14:tracePt t="4050" x="1714500" y="2116138"/>
          <p14:tracePt t="4108" x="1714500" y="2125663"/>
          <p14:tracePt t="4117" x="1724025" y="2143125"/>
          <p14:tracePt t="4124" x="1731963" y="2170113"/>
          <p14:tracePt t="4134" x="1731963" y="2179638"/>
          <p14:tracePt t="4150" x="1751013" y="2224088"/>
          <p14:tracePt t="4166" x="1758950" y="2251075"/>
          <p14:tracePt t="4184" x="1758950" y="2312988"/>
          <p14:tracePt t="4200" x="1785938" y="2374900"/>
          <p14:tracePt t="4216" x="1795463" y="2419350"/>
          <p14:tracePt t="4233" x="1795463" y="2465388"/>
          <p14:tracePt t="4250" x="1812925" y="2509838"/>
          <p14:tracePt t="4266" x="1839913" y="2554288"/>
          <p14:tracePt t="4284" x="1866900" y="2633663"/>
          <p14:tracePt t="4300" x="1884363" y="2714625"/>
          <p14:tracePt t="4317" x="1911350" y="2768600"/>
          <p14:tracePt t="4333" x="1911350" y="2776538"/>
          <p14:tracePt t="4351" x="1919288" y="2803525"/>
          <p14:tracePt t="5060" x="1919288" y="2813050"/>
          <p14:tracePt t="5068" x="1928813" y="2822575"/>
          <p14:tracePt t="5076" x="1928813" y="2830513"/>
          <p14:tracePt t="5092" x="1928813" y="2840038"/>
          <p14:tracePt t="5101" x="1928813" y="2867025"/>
          <p14:tracePt t="5117" x="1938338" y="2884488"/>
          <p14:tracePt t="5134" x="1946275" y="2901950"/>
          <p14:tracePt t="5166" x="1955800" y="2911475"/>
          <p14:tracePt t="5183" x="1955800" y="2928938"/>
          <p14:tracePt t="5200" x="1955800" y="2946400"/>
          <p14:tracePt t="5216" x="1982788" y="3009900"/>
          <p14:tracePt t="5233" x="1982788" y="3044825"/>
          <p14:tracePt t="5250" x="2027238" y="3143250"/>
          <p14:tracePt t="5266" x="2054225" y="3251200"/>
          <p14:tracePt t="5284" x="2116138" y="3394075"/>
          <p14:tracePt t="5300" x="2205038" y="3554413"/>
          <p14:tracePt t="5317" x="2276475" y="3652838"/>
          <p14:tracePt t="5334" x="2330450" y="3751263"/>
          <p14:tracePt t="5350" x="2357438" y="3813175"/>
          <p14:tracePt t="5366" x="2384425" y="3840163"/>
          <p14:tracePt t="5383" x="2374900" y="3840163"/>
          <p14:tracePt t="5400" x="2322513" y="3840163"/>
          <p14:tracePt t="5417" x="2259013" y="3857625"/>
          <p14:tracePt t="5433" x="2251075" y="3857625"/>
          <p14:tracePt t="5524" x="2259013" y="3857625"/>
          <p14:tracePt t="5533" x="2259013" y="3830638"/>
          <p14:tracePt t="5540" x="2259013" y="3822700"/>
          <p14:tracePt t="5550" x="2259013" y="3813175"/>
          <p14:tracePt t="5566" x="2170113" y="3652838"/>
          <p14:tracePt t="5583" x="2071688" y="3509963"/>
          <p14:tracePt t="5600" x="2009775" y="3367088"/>
          <p14:tracePt t="5616" x="2000250" y="3276600"/>
          <p14:tracePt t="5633" x="2000250" y="3187700"/>
          <p14:tracePt t="5650" x="2000250" y="3125788"/>
          <p14:tracePt t="5666" x="2062163" y="3027363"/>
          <p14:tracePt t="5684" x="2143125" y="2884488"/>
          <p14:tracePt t="5700" x="2276475" y="2633663"/>
          <p14:tracePt t="5717" x="2286000" y="2589213"/>
          <p14:tracePt t="5734" x="2295525" y="2554288"/>
          <p14:tracePt t="5750" x="2295525" y="2517775"/>
          <p14:tracePt t="5767" x="2322513" y="2473325"/>
          <p14:tracePt t="5783" x="2322513" y="2446338"/>
          <p14:tracePt t="5800" x="2330450" y="2393950"/>
          <p14:tracePt t="5816" x="2357438" y="2295525"/>
          <p14:tracePt t="5833" x="2384425" y="2214563"/>
          <p14:tracePt t="5850" x="2393950" y="2197100"/>
          <p14:tracePt t="5852" x="2393950" y="2170113"/>
          <p14:tracePt t="5866" x="2393950" y="2160588"/>
          <p14:tracePt t="5884" x="2401888" y="2133600"/>
          <p14:tracePt t="5901" x="2401888" y="2116138"/>
          <p14:tracePt t="5917" x="2411413" y="2098675"/>
          <p14:tracePt t="5933" x="2411413" y="2054225"/>
          <p14:tracePt t="5950" x="2411413" y="1990725"/>
          <p14:tracePt t="5966" x="2455863" y="1874838"/>
          <p14:tracePt t="5983" x="2455863" y="1785938"/>
          <p14:tracePt t="6000" x="2465388" y="1724025"/>
          <p14:tracePt t="6016" x="2490788" y="1643063"/>
          <p14:tracePt t="6033" x="2500313" y="1616075"/>
          <p14:tracePt t="6050" x="2500313" y="1562100"/>
          <p14:tracePt t="6066" x="2517775" y="1490663"/>
          <p14:tracePt t="6083" x="2517775" y="1428750"/>
          <p14:tracePt t="6100" x="2517775" y="1411288"/>
          <p14:tracePt t="6117" x="2517775" y="1401763"/>
          <p14:tracePt t="6133" x="2517775" y="1366838"/>
          <p14:tracePt t="6150" x="2517775" y="1357313"/>
          <p14:tracePt t="6166" x="2517775" y="1322388"/>
          <p14:tracePt t="6183" x="2517775" y="1312863"/>
          <p14:tracePt t="6200" x="2517775" y="1268413"/>
          <p14:tracePt t="6216" x="2517775" y="1250950"/>
          <p14:tracePt t="6233" x="2517775" y="1214438"/>
          <p14:tracePt t="6250" x="2517775" y="1187450"/>
          <p14:tracePt t="6266" x="2517775" y="1143000"/>
          <p14:tracePt t="6283" x="2517775" y="1098550"/>
          <p14:tracePt t="6300" x="2517775" y="1027113"/>
          <p14:tracePt t="6317" x="2517775" y="982663"/>
          <p14:tracePt t="6333" x="2517775" y="973138"/>
          <p14:tracePt t="6350" x="2517775" y="965200"/>
          <p14:tracePt t="6366" x="2517775" y="938213"/>
          <p14:tracePt t="6724" x="2517775" y="946150"/>
          <p14:tracePt t="6733" x="2517775" y="973138"/>
          <p14:tracePt t="6740" x="2517775" y="1000125"/>
          <p14:tracePt t="6750" x="2517775" y="1054100"/>
          <p14:tracePt t="6766" x="2509838" y="1160463"/>
          <p14:tracePt t="6783" x="2500313" y="1268413"/>
          <p14:tracePt t="6800" x="2482850" y="1419225"/>
          <p14:tracePt t="6816" x="2465388" y="1643063"/>
          <p14:tracePt t="6833" x="2428875" y="1839913"/>
          <p14:tracePt t="6850" x="2428875" y="2108200"/>
          <p14:tracePt t="6866" x="2428875" y="2366963"/>
          <p14:tracePt t="6883" x="2428875" y="2679700"/>
          <p14:tracePt t="6900" x="2411413" y="3044825"/>
          <p14:tracePt t="6917" x="2401888" y="3197225"/>
          <p14:tracePt t="6933" x="2401888" y="3322638"/>
          <p14:tracePt t="6950" x="2401888" y="3411538"/>
          <p14:tracePt t="6966" x="2401888" y="3482975"/>
          <p14:tracePt t="6983" x="2401888" y="3581400"/>
          <p14:tracePt t="7000" x="2401888" y="3608388"/>
          <p14:tracePt t="7016" x="2401888" y="3652838"/>
          <p14:tracePt t="7033" x="2401888" y="3697288"/>
          <p14:tracePt t="7050" x="2401888" y="3741738"/>
          <p14:tracePt t="7066" x="2401888" y="3776663"/>
          <p14:tracePt t="7083" x="2401888" y="3822700"/>
          <p14:tracePt t="7100" x="2384425" y="3884613"/>
          <p14:tracePt t="7117" x="2384425" y="3929063"/>
          <p14:tracePt t="7133" x="2384425" y="3990975"/>
          <p14:tracePt t="7150" x="2384425" y="4037013"/>
          <p14:tracePt t="7166" x="2384425" y="4071938"/>
          <p14:tracePt t="7183" x="2384425" y="4098925"/>
          <p14:tracePt t="7200" x="2384425" y="4160838"/>
          <p14:tracePt t="7216" x="2384425" y="4232275"/>
          <p14:tracePt t="7233" x="2384425" y="4295775"/>
          <p14:tracePt t="7250" x="2384425" y="4357688"/>
          <p14:tracePt t="7266" x="2384425" y="4402138"/>
          <p14:tracePt t="7283" x="2384425" y="4419600"/>
          <p14:tracePt t="7300" x="2384425" y="4456113"/>
          <p14:tracePt t="7301" x="2384425" y="4465638"/>
          <p14:tracePt t="7317" x="2384425" y="4491038"/>
          <p14:tracePt t="7333" x="2393950" y="4527550"/>
          <p14:tracePt t="7350" x="2411413" y="4572000"/>
          <p14:tracePt t="7366" x="2411413" y="4633913"/>
          <p14:tracePt t="7383" x="2411413" y="4660900"/>
          <p14:tracePt t="7400" x="2411413" y="4687888"/>
          <p14:tracePt t="7416" x="2428875" y="4697413"/>
          <p14:tracePt t="7450" x="2428875" y="4714875"/>
          <p14:tracePt t="7466" x="2438400" y="4732338"/>
          <p14:tracePt t="7483" x="2438400" y="4776788"/>
          <p14:tracePt t="7500" x="2438400" y="4867275"/>
          <p14:tracePt t="7517" x="2438400" y="4929188"/>
          <p14:tracePt t="7533" x="2438400" y="4946650"/>
          <p14:tracePt t="7550" x="2438400" y="4956175"/>
          <p14:tracePt t="7566" x="2438400" y="4965700"/>
          <p14:tracePt t="7583" x="2438400" y="4983163"/>
          <p14:tracePt t="7600" x="2446338" y="5000625"/>
          <p14:tracePt t="7616" x="2455863" y="5027613"/>
          <p14:tracePt t="7633" x="2465388" y="5054600"/>
          <p14:tracePt t="7650" x="2473325" y="5072063"/>
          <p14:tracePt t="7666" x="2482850" y="5081588"/>
          <p14:tracePt t="7683" x="2500313" y="5108575"/>
          <p14:tracePt t="7756" x="2509838" y="5116513"/>
          <p14:tracePt t="7764" x="2517775" y="5116513"/>
          <p14:tracePt t="7772" x="2527300" y="5116513"/>
          <p14:tracePt t="7788" x="2536825" y="5116513"/>
          <p14:tracePt t="7812" x="2562225" y="5116513"/>
          <p14:tracePt t="7828" x="2571750" y="5116513"/>
          <p14:tracePt t="7836" x="2581275" y="5116513"/>
          <p14:tracePt t="7852" x="2589213" y="5116513"/>
          <p14:tracePt t="7866" x="2608263" y="5116513"/>
          <p14:tracePt t="7884" x="2714625" y="5116513"/>
          <p14:tracePt t="7901" x="2803525" y="5116513"/>
          <p14:tracePt t="7917" x="2867025" y="5116513"/>
          <p14:tracePt t="7933" x="2919413" y="5116513"/>
          <p14:tracePt t="7950" x="3000375" y="5126038"/>
          <p14:tracePt t="7966" x="3062288" y="5126038"/>
          <p14:tracePt t="7983" x="3125788" y="5143500"/>
          <p14:tracePt t="8000" x="3214688" y="5143500"/>
          <p14:tracePt t="8016" x="3394075" y="5143500"/>
          <p14:tracePt t="8033" x="3679825" y="5143500"/>
          <p14:tracePt t="8050" x="3983038" y="5143500"/>
          <p14:tracePt t="8066" x="4340225" y="5143500"/>
          <p14:tracePt t="8083" x="4625975" y="5143500"/>
          <p14:tracePt t="8100" x="4946650" y="5143500"/>
          <p14:tracePt t="8117" x="5037138" y="5143500"/>
          <p14:tracePt t="8134" x="5099050" y="5143500"/>
          <p14:tracePt t="8150" x="5205413" y="5143500"/>
          <p14:tracePt t="8167" x="5330825" y="5116513"/>
          <p14:tracePt t="8183" x="5483225" y="5108575"/>
          <p14:tracePt t="8200" x="5680075" y="5089525"/>
          <p14:tracePt t="8216" x="5822950" y="5089525"/>
          <p14:tracePt t="8233" x="5973763" y="5089525"/>
          <p14:tracePt t="8250" x="6037263" y="5089525"/>
          <p14:tracePt t="8266" x="6116638" y="5108575"/>
          <p14:tracePt t="8284" x="6180138" y="5116513"/>
          <p14:tracePt t="8300" x="6446838" y="5153025"/>
          <p14:tracePt t="8317" x="6670675" y="5153025"/>
          <p14:tracePt t="8333" x="6929438" y="5153025"/>
          <p14:tracePt t="8350" x="7215188" y="5153025"/>
          <p14:tracePt t="8366" x="7483475" y="5153025"/>
          <p14:tracePt t="8383" x="7680325" y="5153025"/>
          <p14:tracePt t="8400" x="7769225" y="5153025"/>
          <p14:tracePt t="8416" x="7894638" y="5197475"/>
          <p14:tracePt t="8433" x="8045450" y="5197475"/>
          <p14:tracePt t="8450" x="8259763" y="5232400"/>
          <p14:tracePt t="8467" x="8456613" y="5232400"/>
          <p14:tracePt t="8483" x="8705850" y="5286375"/>
          <p14:tracePt t="8501" x="9001125" y="5286375"/>
          <p14:tracePt t="8517" x="9134475" y="5286375"/>
          <p14:tracePt t="8533" x="9180513" y="5286375"/>
          <p14:tracePt t="8550" x="9188450" y="5286375"/>
          <p14:tracePt t="8566" x="9224963" y="5286375"/>
          <p14:tracePt t="8583" x="9277350" y="5286375"/>
          <p14:tracePt t="8600" x="9340850" y="5295900"/>
          <p14:tracePt t="8616" x="9439275" y="5313363"/>
          <p14:tracePt t="8633" x="9501188" y="5313363"/>
          <p14:tracePt t="8650" x="9555163" y="5340350"/>
          <p14:tracePt t="8692" x="9563100" y="5340350"/>
          <p14:tracePt t="8708" x="9590088" y="5340350"/>
          <p14:tracePt t="8717" x="9599613" y="5340350"/>
          <p14:tracePt t="8733" x="9644063" y="5340350"/>
          <p14:tracePt t="8750" x="9705975" y="5340350"/>
          <p14:tracePt t="8766" x="9725025" y="5340350"/>
          <p14:tracePt t="8783" x="9769475" y="5340350"/>
          <p14:tracePt t="8800" x="9786938" y="5340350"/>
          <p14:tracePt t="8816" x="9813925" y="5340350"/>
          <p14:tracePt t="8833" x="9840913" y="5313363"/>
          <p14:tracePt t="8850" x="9894888" y="5286375"/>
          <p14:tracePt t="8866" x="9902825" y="5276850"/>
          <p14:tracePt t="9452" x="9894888" y="5276850"/>
          <p14:tracePt t="9460" x="9875838" y="5276850"/>
          <p14:tracePt t="9468" x="9867900" y="5276850"/>
          <p14:tracePt t="9483" x="9831388" y="5276850"/>
          <p14:tracePt t="9500" x="9777413" y="5276850"/>
          <p14:tracePt t="9516" x="9769475" y="5276850"/>
          <p14:tracePt t="9533" x="9759950" y="5276850"/>
          <p14:tracePt t="9550" x="9742488" y="5276850"/>
          <p14:tracePt t="9566" x="9715500" y="5286375"/>
          <p14:tracePt t="9583" x="9671050" y="5286375"/>
          <p14:tracePt t="9600" x="9626600" y="5286375"/>
          <p14:tracePt t="9616" x="9609138" y="5286375"/>
          <p14:tracePt t="9633" x="9555163" y="5286375"/>
          <p14:tracePt t="9650" x="9474200" y="5286375"/>
          <p14:tracePt t="9666" x="9412288" y="5286375"/>
          <p14:tracePt t="9683" x="9323388" y="5286375"/>
          <p14:tracePt t="9700" x="9134475" y="5303838"/>
          <p14:tracePt t="9717" x="9010650" y="5303838"/>
          <p14:tracePt t="9733" x="8902700" y="5313363"/>
          <p14:tracePt t="9750" x="8813800" y="5313363"/>
          <p14:tracePt t="9766" x="8751888" y="5340350"/>
          <p14:tracePt t="9783" x="8670925" y="5357813"/>
          <p14:tracePt t="9800" x="8582025" y="5357813"/>
          <p14:tracePt t="9816" x="8394700" y="5357813"/>
          <p14:tracePt t="9833" x="8134350" y="5357813"/>
          <p14:tracePt t="9850" x="7796213" y="5357813"/>
          <p14:tracePt t="9866" x="7491413" y="5357813"/>
          <p14:tracePt t="9883" x="7224713" y="5357813"/>
          <p14:tracePt t="9885" x="7126288" y="5357813"/>
          <p14:tracePt t="9900" x="6983413" y="5357813"/>
          <p14:tracePt t="9917" x="6786563" y="5357813"/>
          <p14:tracePt t="9933" x="6616700" y="5357813"/>
          <p14:tracePt t="9950" x="6357938" y="5357813"/>
          <p14:tracePt t="9966" x="6045200" y="5357813"/>
          <p14:tracePt t="9983" x="5688013" y="5357813"/>
          <p14:tracePt t="10000" x="5303838" y="5348288"/>
          <p14:tracePt t="10016" x="5010150" y="5251450"/>
          <p14:tracePt t="10033" x="4776788" y="5205413"/>
          <p14:tracePt t="10050" x="4581525" y="5133975"/>
          <p14:tracePt t="10066" x="4394200" y="5045075"/>
          <p14:tracePt t="10083" x="4251325" y="4983163"/>
          <p14:tracePt t="10100" x="4143375" y="4919663"/>
          <p14:tracePt t="10116" x="4089400" y="4848225"/>
          <p14:tracePt t="10133" x="4044950" y="4741863"/>
          <p14:tracePt t="10150" x="3946525" y="4554538"/>
          <p14:tracePt t="10166" x="3795713" y="4313238"/>
          <p14:tracePt t="10183" x="3589338" y="4010025"/>
          <p14:tracePt t="10200" x="3419475" y="3724275"/>
          <p14:tracePt t="10216" x="3232150" y="3465513"/>
          <p14:tracePt t="10233" x="3125788" y="3232150"/>
          <p14:tracePt t="10250" x="3054350" y="2973388"/>
          <p14:tracePt t="10266" x="3036888" y="2687638"/>
          <p14:tracePt t="10283" x="2955925" y="2393950"/>
          <p14:tracePt t="10300" x="2867025" y="1973263"/>
          <p14:tracePt t="10317" x="2830513" y="1795463"/>
          <p14:tracePt t="10333" x="2830513" y="1652588"/>
          <p14:tracePt t="10350" x="2830513" y="1571625"/>
          <p14:tracePt t="10366" x="2840038" y="1509713"/>
          <p14:tracePt t="10383" x="2840038" y="1465263"/>
          <p14:tracePt t="10400" x="2857500" y="1428750"/>
          <p14:tracePt t="10416" x="2857500" y="1411288"/>
          <p14:tracePt t="10433" x="2857500" y="1401763"/>
          <p14:tracePt t="10449" x="2857500" y="1374775"/>
          <p14:tracePt t="10466" x="2857500" y="1366838"/>
          <p14:tracePt t="10483" x="2857500" y="1347788"/>
          <p14:tracePt t="10500" x="2857500" y="1223963"/>
          <p14:tracePt t="10517" x="2857500" y="1116013"/>
          <p14:tracePt t="10533" x="2857500" y="1036638"/>
          <p14:tracePt t="10550" x="2840038" y="973138"/>
          <p14:tracePt t="10566" x="2830513" y="928688"/>
          <p14:tracePt t="10583" x="2830513" y="919163"/>
          <p14:tracePt t="10600" x="2813050" y="884238"/>
          <p14:tracePt t="10616" x="2795588" y="866775"/>
          <p14:tracePt t="10633" x="2786063" y="822325"/>
          <p14:tracePt t="10649" x="2751138" y="776288"/>
          <p14:tracePt t="10666" x="2741613" y="741363"/>
          <p14:tracePt t="10683" x="2732088" y="696913"/>
          <p14:tracePt t="10700" x="2724150" y="642938"/>
          <p14:tracePt t="10717" x="2697163" y="598488"/>
          <p14:tracePt t="10749" x="2697163" y="581025"/>
          <p14:tracePt t="10860" x="2697163" y="571500"/>
          <p14:tracePt t="10868" x="2697163" y="554038"/>
          <p14:tracePt t="10876" x="2697163" y="544513"/>
          <p14:tracePt t="10892" x="2697163" y="517525"/>
          <p14:tracePt t="11548" x="2705100" y="544513"/>
          <p14:tracePt t="11556" x="2705100" y="615950"/>
          <p14:tracePt t="11566" x="2724150" y="669925"/>
          <p14:tracePt t="11583" x="2759075" y="822325"/>
          <p14:tracePt t="11599" x="2759075" y="1017588"/>
          <p14:tracePt t="11616" x="2776538" y="1285875"/>
          <p14:tracePt t="11633" x="2776538" y="1544638"/>
          <p14:tracePt t="11649" x="2830513" y="1955800"/>
          <p14:tracePt t="11666" x="3027363" y="2465388"/>
          <p14:tracePt t="11683" x="3367088" y="3081338"/>
          <p14:tracePt t="11700" x="3660775" y="3589338"/>
          <p14:tracePt t="11717" x="3929063" y="4232275"/>
          <p14:tracePt t="11733" x="4010025" y="4581525"/>
          <p14:tracePt t="11749" x="4010025" y="4795838"/>
          <p14:tracePt t="11766" x="4010025" y="4919663"/>
          <p14:tracePt t="11783" x="4010025" y="5045075"/>
          <p14:tracePt t="11801" x="4010025" y="5133975"/>
          <p14:tracePt t="11817" x="4010025" y="5241925"/>
          <p14:tracePt t="11833" x="4054475" y="5375275"/>
          <p14:tracePt t="11849" x="4133850" y="5518150"/>
          <p14:tracePt t="11866" x="4224338" y="5626100"/>
          <p14:tracePt t="11899" x="4232275" y="5572125"/>
          <p14:tracePt t="11916" x="4232275" y="5554663"/>
          <p14:tracePt t="12044" x="4232275" y="5545138"/>
          <p14:tracePt t="12060" x="4232275" y="5537200"/>
          <p14:tracePt t="12068" x="4232275" y="5510213"/>
          <p14:tracePt t="12076" x="4232275" y="5473700"/>
          <p14:tracePt t="12084" x="4232275" y="5446713"/>
          <p14:tracePt t="12099" x="4232275" y="5411788"/>
          <p14:tracePt t="12116" x="4224338" y="5402263"/>
          <p14:tracePt t="12133" x="4187825" y="5384800"/>
          <p14:tracePt t="12150" x="4108450" y="5322888"/>
          <p14:tracePt t="12166" x="4010025" y="5295900"/>
          <p14:tracePt t="12183" x="3938588" y="5268913"/>
          <p14:tracePt t="12199" x="3929063" y="5268913"/>
          <p14:tracePt t="12216" x="3902075" y="5268913"/>
          <p14:tracePt t="12516" x="3956050" y="5276850"/>
          <p14:tracePt t="12524" x="4054475" y="5286375"/>
          <p14:tracePt t="12534" x="4224338" y="5286375"/>
          <p14:tracePt t="12550" x="4581525" y="5348288"/>
          <p14:tracePt t="12566" x="5010150" y="5384800"/>
          <p14:tracePt t="12583" x="5465763" y="5465763"/>
          <p14:tracePt t="12599" x="5830888" y="5483225"/>
          <p14:tracePt t="12616" x="6116638" y="5545138"/>
          <p14:tracePt t="12633" x="6323013" y="5554663"/>
          <p14:tracePt t="12649" x="6491288" y="5589588"/>
          <p14:tracePt t="12666" x="6715125" y="5626100"/>
          <p14:tracePt t="12683" x="6956425" y="5626100"/>
          <p14:tracePt t="12700" x="7348538" y="5643563"/>
          <p14:tracePt t="12717" x="7634288" y="5643563"/>
          <p14:tracePt t="12733" x="7939088" y="5643563"/>
          <p14:tracePt t="12750" x="8205788" y="5643563"/>
          <p14:tracePt t="12766" x="8375650" y="5661025"/>
          <p14:tracePt t="12783" x="8545513" y="5661025"/>
          <p14:tracePt t="12799" x="8670925" y="5661025"/>
          <p14:tracePt t="12816" x="8796338" y="5661025"/>
          <p14:tracePt t="12833" x="8875713" y="5661025"/>
          <p14:tracePt t="12849" x="8947150" y="5643563"/>
          <p14:tracePt t="12866" x="8991600" y="5616575"/>
          <p14:tracePt t="12883" x="9018588" y="5608638"/>
          <p14:tracePt t="12900" x="9063038" y="5581650"/>
          <p14:tracePt t="12917" x="9072563" y="5581650"/>
          <p14:tracePt t="12933" x="9126538" y="5562600"/>
          <p14:tracePt t="12950" x="9180513" y="5554663"/>
          <p14:tracePt t="12966" x="9304338" y="5510213"/>
          <p14:tracePt t="12983" x="9402763" y="5483225"/>
          <p14:tracePt t="12999" x="9474200" y="5438775"/>
          <p14:tracePt t="13016" x="9572625" y="5419725"/>
          <p14:tracePt t="13033" x="9653588" y="5384800"/>
          <p14:tracePt t="13049" x="9732963" y="5375275"/>
          <p14:tracePt t="13066" x="9831388" y="5357813"/>
          <p14:tracePt t="13083" x="9875838" y="5322888"/>
          <p14:tracePt t="13100" x="9885363" y="5322888"/>
          <p14:tracePt t="13100" x="9894888" y="5322888"/>
          <p14:tracePt t="13140" x="9920288" y="5313363"/>
          <p14:tracePt t="13156" x="9974263" y="5295900"/>
          <p14:tracePt t="13172" x="9983788" y="5295900"/>
          <p14:tracePt t="13180" x="10010775" y="5295900"/>
          <p14:tracePt t="13188" x="10018713" y="5286375"/>
          <p14:tracePt t="13236" x="10028238" y="5286375"/>
          <p14:tracePt t="14460" x="10037763" y="5286375"/>
          <p14:tracePt t="14468" x="10018713" y="5322888"/>
          <p14:tracePt t="14476" x="10010775" y="5340350"/>
          <p14:tracePt t="14484" x="9983788" y="5384800"/>
          <p14:tracePt t="14500" x="9966325" y="5411788"/>
          <p14:tracePt t="14517" x="9885363" y="5518150"/>
          <p14:tracePt t="14533" x="9831388" y="5599113"/>
          <p14:tracePt t="14549" x="9777413" y="5680075"/>
          <p14:tracePt t="14566" x="9644063" y="5786438"/>
          <p14:tracePt t="14583" x="9501188" y="5902325"/>
          <p14:tracePt t="14599" x="9358313" y="5965825"/>
          <p14:tracePt t="14616" x="9251950" y="6027738"/>
          <p14:tracePt t="14633" x="9161463" y="6037263"/>
          <p14:tracePt t="14649" x="9144000" y="6045200"/>
          <p14:tracePt t="15052" x="9153525" y="6045200"/>
          <p14:tracePt t="15060" x="9161463" y="6045200"/>
          <p14:tracePt t="15068" x="9188450" y="6037263"/>
          <p14:tracePt t="15083" x="9205913" y="6037263"/>
          <p14:tracePt t="15100" x="9286875" y="6037263"/>
          <p14:tracePt t="15117" x="9483725" y="6037263"/>
          <p14:tracePt t="15133" x="9555163" y="6037263"/>
          <p14:tracePt t="15149" x="9617075" y="6037263"/>
          <p14:tracePt t="15166" x="9653588" y="6037263"/>
          <p14:tracePt t="15183" x="9661525" y="6037263"/>
          <p14:tracePt t="15216" x="9688513" y="6037263"/>
          <p14:tracePt t="15233" x="9769475" y="6037263"/>
          <p14:tracePt t="15250" x="9858375" y="6037263"/>
          <p14:tracePt t="15266" x="9966325" y="6037263"/>
          <p14:tracePt t="15283" x="10028238" y="6037263"/>
          <p14:tracePt t="15300" x="10055225" y="6037263"/>
          <p14:tracePt t="15316" x="10072688" y="6037263"/>
          <p14:tracePt t="15628" x="10099675" y="6037263"/>
          <p14:tracePt t="15636" x="10109200" y="6037263"/>
          <p14:tracePt t="15644" x="10144125" y="6037263"/>
          <p14:tracePt t="15652" x="10153650" y="6037263"/>
          <p14:tracePt t="15667" x="10188575" y="6037263"/>
          <p14:tracePt t="15683" x="10206038" y="6027738"/>
          <p14:tracePt t="15700" x="10242550" y="6027738"/>
          <p14:tracePt t="15716" x="10260013" y="6010275"/>
          <p14:tracePt t="16484" x="10252075" y="6010275"/>
          <p14:tracePt t="16492" x="10215563" y="6010275"/>
          <p14:tracePt t="16500" x="10198100" y="6010275"/>
          <p14:tracePt t="16516" x="10153650" y="6027738"/>
          <p14:tracePt t="16533" x="10001250" y="6062663"/>
          <p14:tracePt t="16549" x="9705975" y="6116638"/>
          <p14:tracePt t="16566" x="9180513" y="6180138"/>
          <p14:tracePt t="16582" x="8197850" y="6251575"/>
          <p14:tracePt t="16599" x="7304088" y="6276975"/>
          <p14:tracePt t="16616" x="6653213" y="6296025"/>
          <p14:tracePt t="16633" x="6000750" y="6384925"/>
          <p14:tracePt t="16649" x="5348288" y="6500813"/>
          <p14:tracePt t="16666" x="4884738" y="6599238"/>
          <p14:tracePt t="16683" x="4473575" y="6724650"/>
          <p14:tracePt t="16700" x="4108450" y="6813550"/>
          <p14:tracePt t="16716" x="3670300" y="6759575"/>
          <p14:tracePt t="16733" x="3660775" y="6759575"/>
          <p14:tracePt t="16988" x="3633788" y="6759575"/>
          <p14:tracePt t="16996" x="3608388" y="6742113"/>
          <p14:tracePt t="17004" x="3589338" y="6732588"/>
          <p14:tracePt t="17016" x="3544888" y="6705600"/>
          <p14:tracePt t="17033" x="3500438" y="6705600"/>
          <p14:tracePt t="17049" x="3490913" y="6697663"/>
          <p14:tracePt t="17066" x="3446463" y="6670675"/>
          <p14:tracePt t="17083" x="3411538" y="6661150"/>
          <p14:tracePt t="17100" x="3367088" y="6634163"/>
          <p14:tracePt t="17116" x="3330575" y="6626225"/>
          <p14:tracePt t="17133" x="3276600" y="6616700"/>
          <p14:tracePt t="17149" x="3214688" y="6581775"/>
          <p14:tracePt t="17166" x="3197225" y="6572250"/>
          <p14:tracePt t="17183" x="3179763" y="6572250"/>
          <p14:tracePt t="17252" x="3160713" y="6572250"/>
          <p14:tracePt t="17260" x="3152775" y="6572250"/>
          <p14:tracePt t="17268" x="3116263" y="6572250"/>
          <p14:tracePt t="17282" x="3098800" y="6572250"/>
          <p14:tracePt t="17299" x="3089275" y="6572250"/>
          <p14:tracePt t="17316" x="3036888" y="6572250"/>
          <p14:tracePt t="17333" x="3009900" y="6572250"/>
          <p14:tracePt t="17349" x="2990850" y="6572250"/>
          <p14:tracePt t="17366" x="2955925" y="6572250"/>
          <p14:tracePt t="17383" x="2938463" y="6572250"/>
          <p14:tracePt t="17399" x="2911475" y="6572250"/>
          <p14:tracePt t="17416" x="2884488" y="6572250"/>
          <p14:tracePt t="17532" x="2874963" y="6572250"/>
          <p14:tracePt t="17612" x="2867025" y="6572250"/>
          <p14:tracePt t="17636" x="2867025" y="6581775"/>
          <p14:tracePt t="17644" x="2857500" y="6589713"/>
          <p14:tracePt t="17652" x="2847975" y="6599238"/>
          <p14:tracePt t="17676" x="2840038" y="6608763"/>
          <p14:tracePt t="17740" x="2822575" y="6626225"/>
          <p14:tracePt t="18004" x="2830513" y="6626225"/>
          <p14:tracePt t="18108" x="2840038" y="6616700"/>
          <p14:tracePt t="18148" x="2840038" y="6599238"/>
          <p14:tracePt t="18165" x="2840038" y="6589713"/>
          <p14:tracePt t="18180" x="2840038" y="6581775"/>
          <p14:tracePt t="18196" x="2840038" y="6572250"/>
          <p14:tracePt t="18460" x="2847975" y="6554788"/>
          <p14:tracePt t="18596" x="2884488" y="6554788"/>
          <p14:tracePt t="18604" x="2894013" y="6554788"/>
          <p14:tracePt t="18616" x="2938463" y="6554788"/>
          <p14:tracePt t="18633" x="3036888" y="6554788"/>
          <p14:tracePt t="18649" x="3160713" y="6554788"/>
          <p14:tracePt t="18666" x="3375025" y="6554788"/>
          <p14:tracePt t="18683" x="3571875" y="6554788"/>
          <p14:tracePt t="18700" x="3697288" y="6554788"/>
          <p14:tracePt t="18717" x="3795713" y="6562725"/>
          <p14:tracePt t="18733" x="3830638" y="6589713"/>
          <p14:tracePt t="18749" x="3875088" y="6589713"/>
          <p14:tracePt t="18766" x="3884613" y="6589713"/>
          <p14:tracePt t="18782" x="3946525" y="6599238"/>
          <p14:tracePt t="18799" x="4062413" y="6599238"/>
          <p14:tracePt t="18816" x="4241800" y="6616700"/>
          <p14:tracePt t="18833" x="4330700" y="6626225"/>
          <p14:tracePt t="18849" x="4411663" y="6653213"/>
          <p14:tracePt t="18866" x="4446588" y="6653213"/>
          <p14:tracePt t="18883" x="4456113" y="6653213"/>
          <p14:tracePt t="18899" x="4491038" y="6653213"/>
          <p14:tracePt t="18916" x="4500563" y="6653213"/>
          <p14:tracePt t="19004" x="4510088" y="6653213"/>
          <p14:tracePt t="19020" x="4545013" y="6653213"/>
          <p14:tracePt t="19044" x="4554538" y="6653213"/>
          <p14:tracePt t="19052" x="4562475" y="6653213"/>
          <p14:tracePt t="19060" x="4572000" y="6653213"/>
          <p14:tracePt t="19068" x="4598988" y="6643688"/>
          <p14:tracePt t="19082" x="4608513" y="6643688"/>
          <p14:tracePt t="19099" x="4633913" y="6626225"/>
          <p14:tracePt t="19116" x="4660900" y="6626225"/>
          <p14:tracePt t="19133" x="4679950" y="6608763"/>
          <p14:tracePt t="19149" x="4687888" y="6608763"/>
          <p14:tracePt t="19166" x="4705350" y="6599238"/>
          <p14:tracePt t="19199" x="4741863" y="6599238"/>
          <p14:tracePt t="19244" x="4751388" y="6589713"/>
          <p14:tracePt t="19268" x="4714875" y="6572250"/>
          <p14:tracePt t="19276" x="4687888" y="6572250"/>
          <p14:tracePt t="19284" x="4633913" y="6572250"/>
          <p14:tracePt t="19299" x="4616450" y="6554788"/>
          <p14:tracePt t="19316" x="4438650" y="6554788"/>
          <p14:tracePt t="19333" x="4330700" y="6554788"/>
          <p14:tracePt t="19349" x="4224338" y="6554788"/>
          <p14:tracePt t="19366" x="4081463" y="6554788"/>
          <p14:tracePt t="19383" x="3946525" y="6554788"/>
          <p14:tracePt t="19399" x="3776663" y="6572250"/>
          <p14:tracePt t="19416" x="3625850" y="6589713"/>
          <p14:tracePt t="19432" x="3509963" y="6616700"/>
          <p14:tracePt t="19449" x="3446463" y="6616700"/>
          <p14:tracePt t="19466" x="3419475" y="6616700"/>
          <p14:tracePt t="19483" x="3384550" y="6616700"/>
          <p14:tracePt t="19499" x="3340100" y="6616700"/>
          <p14:tracePt t="19516" x="3313113" y="6616700"/>
          <p14:tracePt t="19533" x="3251200" y="6616700"/>
          <p14:tracePt t="19549" x="3170238" y="6616700"/>
          <p14:tracePt t="19566" x="3108325" y="6616700"/>
          <p14:tracePt t="19583" x="3071813" y="6616700"/>
          <p14:tracePt t="19599" x="3027363" y="6616700"/>
          <p14:tracePt t="19616" x="3000375" y="6626225"/>
          <p14:tracePt t="19633" x="2982913" y="6626225"/>
          <p14:tracePt t="19649" x="2973388" y="6626225"/>
          <p14:tracePt t="19666" x="2965450" y="6626225"/>
          <p14:tracePt t="19683" x="2946400" y="6626225"/>
          <p14:tracePt t="19700" x="2928938" y="6626225"/>
          <p14:tracePt t="19733" x="2911475" y="6626225"/>
          <p14:tracePt t="19749" x="2874963" y="6634163"/>
          <p14:tracePt t="19766" x="2867025" y="6634163"/>
          <p14:tracePt t="19852" x="2857500" y="6643688"/>
          <p14:tracePt t="19860" x="2840038" y="6643688"/>
          <p14:tracePt t="19924" x="2830513" y="6643688"/>
          <p14:tracePt t="19964" x="2803525" y="6643688"/>
          <p14:tracePt t="20172" x="2813050" y="6643688"/>
          <p14:tracePt t="20276" x="2830513" y="6643688"/>
          <p14:tracePt t="20308" x="2847975" y="6626225"/>
          <p14:tracePt t="20460" x="2857500" y="6626225"/>
          <p14:tracePt t="20468" x="2867025" y="6626225"/>
          <p14:tracePt t="20484" x="2884488" y="6626225"/>
          <p14:tracePt t="20492" x="2894013" y="6616700"/>
          <p14:tracePt t="20508" x="2911475" y="6616700"/>
          <p14:tracePt t="20540" x="2919413" y="6616700"/>
          <p14:tracePt t="20556" x="2928938" y="6616700"/>
          <p14:tracePt t="20572" x="2946400" y="6616700"/>
          <p14:tracePt t="20580" x="2973388" y="6616700"/>
          <p14:tracePt t="20588" x="2990850" y="6616700"/>
          <p14:tracePt t="20599" x="3036888" y="6616700"/>
          <p14:tracePt t="20616" x="3098800" y="6616700"/>
          <p14:tracePt t="20633" x="3187700" y="6616700"/>
          <p14:tracePt t="20649" x="3313113" y="6616700"/>
          <p14:tracePt t="20666" x="3419475" y="6616700"/>
          <p14:tracePt t="20682" x="3509963" y="6616700"/>
          <p14:tracePt t="20699" x="3616325" y="6616700"/>
          <p14:tracePt t="20716" x="3714750" y="6616700"/>
          <p14:tracePt t="20733" x="3813175" y="6616700"/>
          <p14:tracePt t="20749" x="3884613" y="6616700"/>
          <p14:tracePt t="20766" x="3973513" y="6616700"/>
          <p14:tracePt t="20783" x="4081463" y="6616700"/>
          <p14:tracePt t="20799" x="4179888" y="6616700"/>
          <p14:tracePt t="20816" x="4268788" y="6616700"/>
          <p14:tracePt t="20833" x="4303713" y="6626225"/>
          <p14:tracePt t="20849" x="4322763" y="6626225"/>
          <p14:tracePt t="20866" x="4330700" y="6626225"/>
          <p14:tracePt t="20882" x="4340225" y="6626225"/>
          <p14:tracePt t="20899" x="4348163" y="6626225"/>
          <p14:tracePt t="20916" x="4394200" y="6626225"/>
          <p14:tracePt t="20933" x="4456113" y="6626225"/>
          <p14:tracePt t="20949" x="4500563" y="6626225"/>
          <p14:tracePt t="20966" x="4554538" y="6626225"/>
          <p14:tracePt t="20983" x="4616450" y="6626225"/>
          <p14:tracePt t="20999" x="4679950" y="6626225"/>
          <p14:tracePt t="21016" x="4741863" y="6626225"/>
          <p14:tracePt t="21032" x="4786313" y="6616700"/>
          <p14:tracePt t="21049" x="4813300" y="6599238"/>
          <p14:tracePt t="21066" x="4848225" y="6599238"/>
          <p14:tracePt t="21082" x="4875213" y="6589713"/>
          <p14:tracePt t="21236" x="4867275" y="6589713"/>
          <p14:tracePt t="21244" x="4840288" y="6589713"/>
          <p14:tracePt t="21252" x="4741863" y="6589713"/>
          <p14:tracePt t="21266" x="4724400" y="6589713"/>
          <p14:tracePt t="21282" x="4491038" y="6589713"/>
          <p14:tracePt t="21299" x="4251325" y="6589713"/>
          <p14:tracePt t="21316" x="4054475" y="6589713"/>
          <p14:tracePt t="21317" x="3956050" y="6589713"/>
          <p14:tracePt t="21333" x="3813175" y="6589713"/>
          <p14:tracePt t="21349" x="3751263" y="6589713"/>
          <p14:tracePt t="21366" x="3714750" y="6589713"/>
          <p14:tracePt t="21382" x="3705225" y="6589713"/>
          <p14:tracePt t="21399" x="3679825" y="6589713"/>
          <p14:tracePt t="21416" x="3598863" y="6589713"/>
          <p14:tracePt t="21433" x="3473450" y="6589713"/>
          <p14:tracePt t="21449" x="3303588" y="6589713"/>
          <p14:tracePt t="21466" x="3160713" y="6589713"/>
          <p14:tracePt t="21483" x="3036888" y="6589713"/>
          <p14:tracePt t="21499" x="2973388" y="6589713"/>
          <p14:tracePt t="21516" x="2901950" y="6589713"/>
          <p14:tracePt t="21533" x="2894013" y="6589713"/>
          <p14:tracePt t="21549" x="2884488" y="6589713"/>
          <p14:tracePt t="21566" x="2840038" y="6589713"/>
          <p14:tracePt t="21582" x="2786063" y="6608763"/>
          <p14:tracePt t="21599" x="2741613" y="6616700"/>
          <p14:tracePt t="21616" x="2714625" y="6616700"/>
          <p14:tracePt t="21633" x="2679700" y="6626225"/>
          <p14:tracePt t="21972" x="2697163" y="6626225"/>
          <p14:tracePt t="21980" x="2732088" y="6626225"/>
          <p14:tracePt t="21988" x="2786063" y="6626225"/>
          <p14:tracePt t="21999" x="2813050" y="6626225"/>
          <p14:tracePt t="22016" x="2901950" y="6626225"/>
          <p14:tracePt t="22033" x="2982913" y="6626225"/>
          <p14:tracePt t="22049" x="3009900" y="6626225"/>
          <p14:tracePt t="22066" x="3054350" y="6626225"/>
          <p14:tracePt t="22082" x="3089275" y="6626225"/>
          <p14:tracePt t="22099" x="3108325" y="6626225"/>
          <p14:tracePt t="22116" x="3116263" y="6626225"/>
          <p14:tracePt t="22133" x="3214688" y="6626225"/>
          <p14:tracePt t="22149" x="3286125" y="6626225"/>
          <p14:tracePt t="22166" x="3394075" y="6626225"/>
          <p14:tracePt t="22182" x="3473450" y="6626225"/>
          <p14:tracePt t="22199" x="3598863" y="6626225"/>
          <p14:tracePt t="22216" x="3660775" y="6626225"/>
          <p14:tracePt t="22232" x="3724275" y="6634163"/>
          <p14:tracePt t="22249" x="3741738" y="6634163"/>
          <p14:tracePt t="22266" x="3795713" y="6634163"/>
          <p14:tracePt t="22299" x="3813175" y="6634163"/>
          <p14:tracePt t="22316" x="3867150" y="6634163"/>
          <p14:tracePt t="22333" x="3929063" y="6634163"/>
          <p14:tracePt t="22349" x="4017963" y="6634163"/>
          <p14:tracePt t="22366" x="4116388" y="6634163"/>
          <p14:tracePt t="22383" x="4214813" y="6634163"/>
          <p14:tracePt t="22399" x="4367213" y="6634163"/>
          <p14:tracePt t="22416" x="4456113" y="6634163"/>
          <p14:tracePt t="22433" x="4537075" y="6634163"/>
          <p14:tracePt t="22450" x="4625975" y="6634163"/>
          <p14:tracePt t="22466" x="4643438" y="6634163"/>
          <p14:tracePt t="22482" x="4679950" y="6634163"/>
          <p14:tracePt t="22517" x="4687888" y="6634163"/>
          <p14:tracePt t="22534" x="4697413" y="6634163"/>
          <p14:tracePt t="22549" x="4732338" y="6634163"/>
          <p14:tracePt t="22566" x="4751388" y="6634163"/>
          <p14:tracePt t="22582" x="4776788" y="6634163"/>
          <p14:tracePt t="22599" x="4840288" y="6634163"/>
          <p14:tracePt t="22616" x="4875213" y="6634163"/>
          <p14:tracePt t="22632" x="4919663" y="6634163"/>
          <p14:tracePt t="22649" x="4938713" y="6626225"/>
          <p14:tracePt t="23020" x="4938713" y="6616700"/>
          <p14:tracePt t="23028" x="4938713" y="6608763"/>
          <p14:tracePt t="23052" x="4938713" y="6572250"/>
          <p14:tracePt t="23084" x="4929188" y="6572250"/>
          <p14:tracePt t="23164" x="4919663" y="6562725"/>
          <p14:tracePt t="23796" x="4902200" y="6562725"/>
          <p14:tracePt t="23804" x="4894263" y="6572250"/>
          <p14:tracePt t="23828" x="4875213" y="6572250"/>
          <p14:tracePt t="23836" x="4867275" y="6572250"/>
          <p14:tracePt t="24140" x="4857750" y="6572250"/>
          <p14:tracePt t="24156" x="4857750" y="6562725"/>
          <p14:tracePt t="24165" x="4857750" y="6554788"/>
          <p14:tracePt t="24180" x="4857750" y="6527800"/>
          <p14:tracePt t="24372" x="4857750" y="6518275"/>
          <p14:tracePt t="24388" x="4857750" y="6510338"/>
          <p14:tracePt t="24404" x="4857750" y="6500813"/>
          <p14:tracePt t="24412" x="4857750" y="6473825"/>
          <p14:tracePt t="24436" x="4857750" y="6465888"/>
          <p14:tracePt t="24452" x="4857750" y="6456363"/>
          <p14:tracePt t="24508" x="4857750" y="6446838"/>
          <p14:tracePt t="24532" x="4848225" y="6438900"/>
          <p14:tracePt t="24540" x="4822825" y="6438900"/>
          <p14:tracePt t="24550" x="4795838" y="6411913"/>
          <p14:tracePt t="24566" x="4687888" y="6394450"/>
          <p14:tracePt t="24582" x="4581525" y="6394450"/>
          <p14:tracePt t="24599" x="4384675" y="6394450"/>
          <p14:tracePt t="24616" x="4170363" y="6394450"/>
          <p14:tracePt t="24632" x="3973513" y="6394450"/>
          <p14:tracePt t="24649" x="3857625" y="6394450"/>
          <p14:tracePt t="24666" x="3813175" y="6411913"/>
          <p14:tracePt t="24682" x="3803650" y="6429375"/>
          <p14:tracePt t="24699" x="3768725" y="6438900"/>
          <p14:tracePt t="24716" x="3751263" y="6465888"/>
          <p14:tracePt t="24733" x="3724275" y="6491288"/>
          <p14:tracePt t="24749" x="3679825" y="6491288"/>
          <p14:tracePt t="24766" x="3562350" y="6518275"/>
          <p14:tracePt t="24782" x="3500438" y="6527800"/>
          <p14:tracePt t="24799" x="3411538" y="6527800"/>
          <p14:tracePt t="24816" x="3340100" y="6545263"/>
          <p14:tracePt t="24832" x="3241675" y="6554788"/>
          <p14:tracePt t="24849" x="3133725" y="6554788"/>
          <p14:tracePt t="24866" x="3044825" y="6554788"/>
          <p14:tracePt t="24882" x="2982913" y="6554788"/>
          <p14:tracePt t="24899" x="2946400" y="6554788"/>
          <p14:tracePt t="24916" x="2928938" y="6554788"/>
          <p14:tracePt t="24933" x="2894013" y="6554788"/>
          <p14:tracePt t="24966" x="2884488" y="6554788"/>
          <p14:tracePt t="24996" x="2874963" y="6554788"/>
          <p14:tracePt t="25004" x="2867025" y="6554788"/>
          <p14:tracePt t="25029" x="2847975" y="6554788"/>
          <p14:tracePt t="25036" x="2830513" y="6554788"/>
          <p14:tracePt t="25049" x="2822575" y="6554788"/>
          <p14:tracePt t="25066" x="2776538" y="6554788"/>
          <p14:tracePt t="25082" x="2768600" y="6554788"/>
          <p14:tracePt t="25099" x="2759075" y="6554788"/>
          <p14:tracePt t="25524" x="2786063" y="6581775"/>
          <p14:tracePt t="25533" x="2795588" y="6581775"/>
          <p14:tracePt t="25540" x="2840038" y="6581775"/>
          <p14:tracePt t="25550" x="2894013" y="6581775"/>
          <p14:tracePt t="25566" x="3062288" y="6581775"/>
          <p14:tracePt t="25582" x="3187700" y="6572250"/>
          <p14:tracePt t="25599" x="3340100" y="6572250"/>
          <p14:tracePt t="25615" x="3482975" y="6572250"/>
          <p14:tracePt t="25632" x="3633788" y="6572250"/>
          <p14:tracePt t="25649" x="3803650" y="6572250"/>
          <p14:tracePt t="25665" x="3946525" y="6572250"/>
          <p14:tracePt t="25682" x="4125913" y="6572250"/>
          <p14:tracePt t="25699" x="4251325" y="6572250"/>
          <p14:tracePt t="25716" x="4394200" y="6572250"/>
          <p14:tracePt t="25733" x="4438650" y="6572250"/>
          <p14:tracePt t="25749" x="4473575" y="6572250"/>
          <p14:tracePt t="25812" x="4483100" y="6562725"/>
          <p14:tracePt t="25828" x="4491038" y="6562725"/>
          <p14:tracePt t="25836" x="4500563" y="6562725"/>
          <p14:tracePt t="25849" x="4527550" y="6562725"/>
          <p14:tracePt t="25866" x="4545013" y="6562725"/>
          <p14:tracePt t="25899" x="4554538" y="6554788"/>
          <p14:tracePt t="25917" x="4581525" y="6527800"/>
          <p14:tracePt t="26004" x="4589463" y="6527800"/>
          <p14:tracePt t="26028" x="4608513" y="6527800"/>
          <p14:tracePt t="26044" x="4633913" y="6527800"/>
          <p14:tracePt t="26052" x="4643438" y="6527800"/>
          <p14:tracePt t="26116" x="4652963" y="6527800"/>
          <p14:tracePt t="26140" x="4660900" y="6527800"/>
          <p14:tracePt t="26188" x="4687888" y="6527800"/>
          <p14:tracePt t="26196" x="4697413" y="6527800"/>
          <p14:tracePt t="26204" x="4705350" y="6527800"/>
          <p14:tracePt t="26220" x="4714875" y="6537325"/>
          <p14:tracePt t="26233" x="4724400" y="6545263"/>
          <p14:tracePt t="26249" x="4724400" y="6554788"/>
          <p14:tracePt t="26316" x="4759325" y="6589713"/>
          <p14:tracePt t="26348" x="4759325" y="6599238"/>
          <p14:tracePt t="26372" x="4751388" y="6599238"/>
          <p14:tracePt t="26468" x="4751388" y="6589713"/>
          <p14:tracePt t="26484" x="4759325" y="6581775"/>
          <p14:tracePt t="26500" x="4768850" y="6562725"/>
          <p14:tracePt t="26508" x="4786313" y="6554788"/>
          <p14:tracePt t="26524" x="4795838" y="6554788"/>
          <p14:tracePt t="26533" x="4803775" y="6545263"/>
          <p14:tracePt t="26549" x="4813300" y="6527800"/>
          <p14:tracePt t="26566" x="4822825" y="6473825"/>
          <p14:tracePt t="26582" x="4830763" y="6446838"/>
          <p14:tracePt t="26599" x="4848225" y="6394450"/>
          <p14:tracePt t="26615" x="4857750" y="6375400"/>
          <p14:tracePt t="26632" x="4857750" y="6357938"/>
          <p14:tracePt t="26649" x="4857750" y="6348413"/>
          <p14:tracePt t="26665" x="4857750" y="6323013"/>
          <p14:tracePt t="26699" x="4857750" y="6313488"/>
          <p14:tracePt t="26964" x="4857750" y="6303963"/>
          <p14:tracePt t="27028" x="4848225" y="6303963"/>
          <p14:tracePt t="27044" x="4840288" y="6296025"/>
          <p14:tracePt t="27052" x="4822825" y="6296025"/>
          <p14:tracePt t="27116" x="4813300" y="6296025"/>
          <p14:tracePt t="27132" x="4803775" y="6296025"/>
          <p14:tracePt t="27156" x="4795838" y="6296025"/>
          <p14:tracePt t="27172" x="4786313" y="6296025"/>
          <p14:tracePt t="27188" x="4776788" y="6303963"/>
          <p14:tracePt t="27228" x="4768850" y="6303963"/>
          <p14:tracePt t="27252" x="4751388" y="6303963"/>
          <p14:tracePt t="27348" x="4741863" y="6313488"/>
          <p14:tracePt t="27420" x="4741863" y="6340475"/>
          <p14:tracePt t="27428" x="4741863" y="6348413"/>
          <p14:tracePt t="27436" x="4741863" y="6357938"/>
          <p14:tracePt t="27449" x="4741863" y="6367463"/>
          <p14:tracePt t="27466" x="4741863" y="6402388"/>
          <p14:tracePt t="27482" x="4741863" y="6411913"/>
          <p14:tracePt t="27499" x="4732338" y="6419850"/>
          <p14:tracePt t="27533" x="4732338" y="6429375"/>
          <p14:tracePt t="27540" x="4732338" y="6438900"/>
          <p14:tracePt t="27550" x="4732338" y="6446838"/>
          <p14:tracePt t="27581" x="4732338" y="6456363"/>
          <p14:tracePt t="27732" x="4732338" y="6473825"/>
          <p14:tracePt t="27740" x="4732338" y="6483350"/>
          <p14:tracePt t="27765" x="4732338" y="6500813"/>
          <p14:tracePt t="27782" x="4732338" y="6510338"/>
          <p14:tracePt t="27796" x="4732338" y="6537325"/>
          <p14:tracePt t="27812" x="4751388" y="6537325"/>
          <p14:tracePt t="27828" x="4759325" y="6545263"/>
          <p14:tracePt t="27836" x="4768850" y="6545263"/>
          <p14:tracePt t="27852" x="4776788" y="6545263"/>
          <p14:tracePt t="27865" x="4795838" y="6545263"/>
          <p14:tracePt t="27882" x="4813300" y="6545263"/>
          <p14:tracePt t="27899" x="4822825" y="6545263"/>
          <p14:tracePt t="27915" x="4848225" y="6518275"/>
          <p14:tracePt t="27933" x="4884738" y="6491288"/>
          <p14:tracePt t="27949" x="4884738" y="6465888"/>
          <p14:tracePt t="27965" x="4894263" y="6456363"/>
          <p14:tracePt t="27988" x="4894263" y="6446838"/>
          <p14:tracePt t="27999" x="4894263" y="6429375"/>
          <p14:tracePt t="28015" x="4894263" y="6419850"/>
          <p14:tracePt t="28032" x="4894263" y="6411913"/>
          <p14:tracePt t="28049" x="4894263" y="6375400"/>
          <p14:tracePt t="28065" x="4894263" y="6357938"/>
          <p14:tracePt t="28082" x="4894263" y="6348413"/>
          <p14:tracePt t="28099" x="4894263" y="6296025"/>
          <p14:tracePt t="28196" x="4875213" y="6296025"/>
          <p14:tracePt t="28204" x="4867275" y="6296025"/>
          <p14:tracePt t="28236" x="4848225" y="6303963"/>
          <p14:tracePt t="28524" x="4840288" y="6313488"/>
          <p14:tracePt t="28540" x="4822825" y="6323013"/>
          <p14:tracePt t="28549" x="4803775" y="6330950"/>
          <p14:tracePt t="28572" x="4795838" y="6330950"/>
          <p14:tracePt t="28588" x="4768850" y="6330950"/>
          <p14:tracePt t="28596" x="4759325" y="6340475"/>
          <p14:tracePt t="28628" x="4751388" y="6348413"/>
          <p14:tracePt t="28644" x="4741863" y="6348413"/>
          <p14:tracePt t="28668" x="4724400" y="6367463"/>
          <p14:tracePt t="28812" x="4705350" y="6375400"/>
          <p14:tracePt t="28852" x="4705350" y="6394450"/>
          <p14:tracePt t="28868" x="4705350" y="6402388"/>
          <p14:tracePt t="28908" x="4705350" y="6419850"/>
          <p14:tracePt t="28916" x="4705350" y="6429375"/>
          <p14:tracePt t="28924" x="4705350" y="6446838"/>
          <p14:tracePt t="28949" x="4705350" y="6456363"/>
          <p14:tracePt t="28956" x="4705350" y="6465888"/>
          <p14:tracePt t="28972" x="4705350" y="6483350"/>
          <p14:tracePt t="28982" x="4714875" y="6491288"/>
          <p14:tracePt t="29060" x="4714875" y="6500813"/>
          <p14:tracePt t="29076" x="4724400" y="6510338"/>
          <p14:tracePt t="29172" x="4732338" y="6518275"/>
          <p14:tracePt t="29181" x="4741863" y="6527800"/>
          <p14:tracePt t="29188" x="4751388" y="6527800"/>
          <p14:tracePt t="29204" x="4759325" y="6527800"/>
          <p14:tracePt t="29215" x="4768850" y="6527800"/>
          <p14:tracePt t="29232" x="4795838" y="6527800"/>
          <p14:tracePt t="29249" x="4803775" y="6527800"/>
          <p14:tracePt t="29265" x="4813300" y="6527800"/>
          <p14:tracePt t="29282" x="4848225" y="6527800"/>
          <p14:tracePt t="29299" x="4857750" y="6527800"/>
          <p14:tracePt t="29333" x="4875213" y="6527800"/>
          <p14:tracePt t="29349" x="4884738" y="6518275"/>
          <p14:tracePt t="29382" x="4911725" y="6491288"/>
          <p14:tracePt t="29436" x="4919663" y="6483350"/>
          <p14:tracePt t="29444" x="4919663" y="6473825"/>
          <p14:tracePt t="29452" x="4919663" y="6465888"/>
          <p14:tracePt t="29465" x="4929188" y="6456363"/>
          <p14:tracePt t="29482" x="4929188" y="6446838"/>
          <p14:tracePt t="29499" x="4929188" y="6419850"/>
          <p14:tracePt t="29516" x="4929188" y="6411913"/>
          <p14:tracePt t="29533" x="4929188" y="6394450"/>
          <p14:tracePt t="29572" x="4929188" y="6367463"/>
          <p14:tracePt t="29582" x="4929188" y="6357938"/>
          <p14:tracePt t="29599" x="4919663" y="6357938"/>
          <p14:tracePt t="29616" x="4911725" y="6348413"/>
          <p14:tracePt t="29632" x="4884738" y="6340475"/>
          <p14:tracePt t="29649" x="4875213" y="6340475"/>
          <p14:tracePt t="29665" x="4857750" y="6340475"/>
          <p14:tracePt t="29682" x="4822825" y="6340475"/>
          <p14:tracePt t="29699" x="4803775" y="6330950"/>
          <p14:tracePt t="29716" x="4786313" y="6330950"/>
          <p14:tracePt t="29732" x="4759325" y="6330950"/>
          <p14:tracePt t="29749" x="4741863" y="6330950"/>
          <p14:tracePt t="29765" x="4724400" y="6330950"/>
          <p14:tracePt t="29782" x="4697413" y="6330950"/>
          <p14:tracePt t="29799" x="4670425" y="6357938"/>
          <p14:tracePt t="29815" x="4643438" y="6367463"/>
          <p14:tracePt t="29832" x="4633913" y="6367463"/>
          <p14:tracePt t="29849" x="4616450" y="6375400"/>
          <p14:tracePt t="29865" x="4589463" y="6384925"/>
          <p14:tracePt t="29899" x="4572000" y="6402388"/>
          <p14:tracePt t="29915" x="4545013" y="6419850"/>
          <p14:tracePt t="29933" x="4537075" y="6429375"/>
          <p14:tracePt t="29949" x="4537075" y="6456363"/>
          <p14:tracePt t="29965" x="4537075" y="6473825"/>
          <p14:tracePt t="30004" x="4537075" y="6483350"/>
          <p14:tracePt t="30020" x="4537075" y="6510338"/>
          <p14:tracePt t="30036" x="4537075" y="6518275"/>
          <p14:tracePt t="30049" x="4537075" y="6527800"/>
          <p14:tracePt t="30065" x="4537075" y="6545263"/>
          <p14:tracePt t="30082" x="4545013" y="6572250"/>
          <p14:tracePt t="30099" x="4572000" y="6599238"/>
          <p14:tracePt t="30116" x="4589463" y="6634163"/>
          <p14:tracePt t="30132" x="4598988" y="6643688"/>
          <p14:tracePt t="30149" x="4616450" y="6653213"/>
          <p14:tracePt t="30165" x="4633913" y="6653213"/>
          <p14:tracePt t="30182" x="4660900" y="6670675"/>
          <p14:tracePt t="30199" x="4670425" y="6680200"/>
          <p14:tracePt t="30215" x="4697413" y="6680200"/>
          <p14:tracePt t="30232" x="4714875" y="6680200"/>
          <p14:tracePt t="30249" x="4724400" y="6688138"/>
          <p14:tracePt t="30292" x="4741863" y="6688138"/>
          <p14:tracePt t="30300" x="4751388" y="6688138"/>
          <p14:tracePt t="30316" x="4759325" y="6688138"/>
          <p14:tracePt t="30332" x="4795838" y="6688138"/>
          <p14:tracePt t="30366" x="4803775" y="6688138"/>
          <p14:tracePt t="30382" x="4813300" y="6670675"/>
          <p14:tracePt t="30404" x="4822825" y="6661150"/>
          <p14:tracePt t="30415" x="4848225" y="6653213"/>
          <p14:tracePt t="30432" x="4867275" y="6634163"/>
          <p14:tracePt t="30449" x="4867275" y="6626225"/>
          <p14:tracePt t="30465" x="4875213" y="6616700"/>
          <p14:tracePt t="30482" x="4875213" y="6572250"/>
          <p14:tracePt t="30499" x="4875213" y="6554788"/>
          <p14:tracePt t="30515" x="4875213" y="6527800"/>
          <p14:tracePt t="30532" x="4875213" y="6510338"/>
          <p14:tracePt t="30548" x="4875213" y="6483350"/>
          <p14:tracePt t="30565" x="4875213" y="6456363"/>
          <p14:tracePt t="30582" x="4857750" y="6438900"/>
          <p14:tracePt t="30615" x="4848225" y="6438900"/>
          <p14:tracePt t="30632" x="4822825" y="6438900"/>
          <p14:tracePt t="30649" x="4803775" y="6438900"/>
          <p14:tracePt t="30665" x="4759325" y="6438900"/>
          <p14:tracePt t="30682" x="4741863" y="6438900"/>
          <p14:tracePt t="30699" x="4697413" y="6438900"/>
          <p14:tracePt t="30715" x="4660900" y="6438900"/>
          <p14:tracePt t="30749" x="4633913" y="6446838"/>
          <p14:tracePt t="31180" x="4652963" y="6465888"/>
          <p14:tracePt t="31188" x="4705350" y="6483350"/>
          <p14:tracePt t="31198" x="4813300" y="6500813"/>
          <p14:tracePt t="31215" x="5054600" y="6518275"/>
          <p14:tracePt t="31232" x="5295900" y="6518275"/>
          <p14:tracePt t="31249" x="5510213" y="6518275"/>
          <p14:tracePt t="31265" x="5680075" y="6510338"/>
          <p14:tracePt t="31282" x="5867400" y="6456363"/>
          <p14:tracePt t="31299" x="5973763" y="6429375"/>
          <p14:tracePt t="31316" x="6116638" y="6367463"/>
          <p14:tracePt t="31332" x="6323013" y="6303963"/>
          <p14:tracePt t="31349" x="6456363" y="6286500"/>
          <p14:tracePt t="31365" x="6626225" y="6276975"/>
          <p14:tracePt t="31382" x="6751638" y="6276975"/>
          <p14:tracePt t="31399" x="6796088" y="6276975"/>
          <p14:tracePt t="31415" x="6813550" y="6276975"/>
          <p14:tracePt t="31432" x="6786563" y="6276975"/>
          <p14:tracePt t="31449" x="6688138" y="6251575"/>
          <p14:tracePt t="31465" x="6581775" y="6232525"/>
          <p14:tracePt t="31482" x="6500813" y="6205538"/>
          <p14:tracePt t="31499" x="6438900" y="6170613"/>
          <p14:tracePt t="31516" x="6357938" y="6116638"/>
          <p14:tracePt t="31533" x="6296025" y="5884863"/>
          <p14:tracePt t="31549" x="6259513" y="5786438"/>
          <p14:tracePt t="31565" x="6197600" y="5670550"/>
          <p14:tracePt t="31582" x="6134100" y="5589588"/>
          <p14:tracePt t="31598" x="5991225" y="5510213"/>
          <p14:tracePt t="31615" x="5848350" y="5438775"/>
          <p14:tracePt t="31632" x="5795963" y="5384800"/>
          <p14:tracePt t="31649" x="5732463" y="5313363"/>
          <p14:tracePt t="31665" x="5688013" y="5232400"/>
          <p14:tracePt t="31682" x="5653088" y="5170488"/>
          <p14:tracePt t="31699" x="5634038" y="5126038"/>
          <p14:tracePt t="31716" x="5589588" y="5045075"/>
          <p14:tracePt t="31732" x="5562600" y="4867275"/>
          <p14:tracePt t="31749" x="5545138" y="4643438"/>
          <p14:tracePt t="31765" x="5510213" y="4330700"/>
          <p14:tracePt t="31782" x="5510213" y="4044950"/>
          <p14:tracePt t="31799" x="5510213" y="3759200"/>
          <p14:tracePt t="31815" x="5446713" y="3465513"/>
          <p14:tracePt t="31832" x="5384800" y="3303588"/>
          <p14:tracePt t="31849" x="5322888" y="3160713"/>
          <p14:tracePt t="31865" x="5232400" y="3017838"/>
          <p14:tracePt t="31882" x="5180013" y="2938463"/>
          <p14:tracePt t="31899" x="5099050" y="2867025"/>
          <p14:tracePt t="31916" x="5010150" y="2803525"/>
          <p14:tracePt t="31932" x="4946650" y="2741613"/>
          <p14:tracePt t="31949" x="4902200" y="2697163"/>
          <p14:tracePt t="31965" x="4822825" y="2616200"/>
          <p14:tracePt t="31982" x="4705350" y="2527300"/>
          <p14:tracePt t="31999" x="4652963" y="2490788"/>
          <p14:tracePt t="32015" x="4643438" y="2482850"/>
          <p14:tracePt t="32092" x="4660900" y="2517775"/>
          <p14:tracePt t="32100" x="4660900" y="2571750"/>
          <p14:tracePt t="32108" x="4660900" y="2625725"/>
          <p14:tracePt t="32117" x="4670425" y="2724150"/>
          <p14:tracePt t="32133" x="4724400" y="2965450"/>
          <p14:tracePt t="32149" x="4768850" y="3330575"/>
          <p14:tracePt t="32165" x="4840288" y="3714750"/>
          <p14:tracePt t="32182" x="4884738" y="4081463"/>
          <p14:tracePt t="32198" x="4919663" y="4367213"/>
          <p14:tracePt t="32215" x="4956175" y="4589463"/>
          <p14:tracePt t="32232" x="4956175" y="4741863"/>
          <p14:tracePt t="32248" x="4956175" y="4848225"/>
          <p14:tracePt t="32266" x="4919663" y="4965700"/>
          <p14:tracePt t="32282" x="4867275" y="5062538"/>
          <p14:tracePt t="32299" x="4848225" y="5099050"/>
          <p14:tracePt t="32315" x="4840288" y="5116513"/>
          <p14:tracePt t="32349" x="4840288" y="5160963"/>
          <p14:tracePt t="32365" x="4840288" y="5197475"/>
          <p14:tracePt t="32382" x="4840288" y="5205413"/>
          <p14:tracePt t="32399" x="4840288" y="5251450"/>
          <p14:tracePt t="32415" x="4830763" y="5268913"/>
          <p14:tracePt t="32432" x="4803775" y="5303838"/>
          <p14:tracePt t="32449" x="4795838" y="5313363"/>
          <p14:tracePt t="32465" x="4786313" y="5322888"/>
          <p14:tracePt t="32500" x="4768850" y="5322888"/>
          <p14:tracePt t="32540" x="4759325" y="5322888"/>
          <p14:tracePt t="32556" x="4741863" y="5322888"/>
          <p14:tracePt t="32572" x="4741863" y="5313363"/>
          <p14:tracePt t="32596" x="4741863" y="5303838"/>
          <p14:tracePt t="32628" x="4751388" y="5295900"/>
          <p14:tracePt t="32644" x="4759325" y="5286375"/>
          <p14:tracePt t="32660" x="4768850" y="5268913"/>
          <p14:tracePt t="32684" x="4786313" y="5268913"/>
          <p14:tracePt t="32692" x="4813300" y="5259388"/>
          <p14:tracePt t="32700" x="4822825" y="5259388"/>
          <p14:tracePt t="32717" x="4857750" y="5259388"/>
          <p14:tracePt t="32733" x="4867275" y="5259388"/>
          <p14:tracePt t="32772" x="4894263" y="5259388"/>
          <p14:tracePt t="32782" x="4902200" y="5259388"/>
          <p14:tracePt t="32788" x="4911725" y="5268913"/>
          <p14:tracePt t="32812" x="4919663" y="5268913"/>
          <p14:tracePt t="32820" x="4929188" y="5286375"/>
          <p14:tracePt t="32832" x="4956175" y="5286375"/>
          <p14:tracePt t="32848" x="4983163" y="5286375"/>
          <p14:tracePt t="32865" x="5018088" y="5286375"/>
          <p14:tracePt t="32882" x="5037138" y="5286375"/>
          <p14:tracePt t="32898" x="5081588" y="5286375"/>
          <p14:tracePt t="32916" x="5126038" y="5286375"/>
          <p14:tracePt t="32933" x="5180013" y="5286375"/>
          <p14:tracePt t="32949" x="5197475" y="5286375"/>
          <p14:tracePt t="32965" x="5251450" y="5295900"/>
          <p14:tracePt t="32982" x="5276850" y="5322888"/>
          <p14:tracePt t="32999" x="5303838" y="5322888"/>
          <p14:tracePt t="33015" x="5330825" y="5322888"/>
          <p14:tracePt t="33033" x="5367338" y="5322888"/>
          <p14:tracePt t="33050" x="5411788" y="5322888"/>
          <p14:tracePt t="33066" x="5456238" y="5322888"/>
          <p14:tracePt t="33083" x="5500688" y="5330825"/>
          <p14:tracePt t="33099" x="5518150" y="5330825"/>
          <p14:tracePt t="33116" x="5562600" y="5330825"/>
          <p14:tracePt t="33133" x="5653088" y="5340350"/>
          <p14:tracePt t="33149" x="5697538" y="5340350"/>
          <p14:tracePt t="33165" x="5768975" y="5340350"/>
          <p14:tracePt t="33182" x="5803900" y="5340350"/>
          <p14:tracePt t="33199" x="5848350" y="5340350"/>
          <p14:tracePt t="33215" x="5867400" y="5340350"/>
          <p14:tracePt t="33232" x="5884863" y="5340350"/>
          <p14:tracePt t="33249" x="5919788" y="5330825"/>
          <p14:tracePt t="33265" x="5983288" y="5313363"/>
          <p14:tracePt t="33282" x="6072188" y="5313363"/>
          <p14:tracePt t="33299" x="6197600" y="5313363"/>
          <p14:tracePt t="33315" x="6323013" y="5313363"/>
          <p14:tracePt t="33333" x="6473825" y="5303838"/>
          <p14:tracePt t="33349" x="6589713" y="5286375"/>
          <p14:tracePt t="33365" x="6634163" y="5259388"/>
          <p14:tracePt t="33382" x="6688138" y="5259388"/>
          <p14:tracePt t="33399" x="6759575" y="5259388"/>
          <p14:tracePt t="33415" x="6867525" y="5259388"/>
          <p14:tracePt t="33432" x="7018338" y="5259388"/>
          <p14:tracePt t="33448" x="7232650" y="5259388"/>
          <p14:tracePt t="33465" x="7491413" y="5259388"/>
          <p14:tracePt t="33482" x="7688263" y="5241925"/>
          <p14:tracePt t="33499" x="7885113" y="5241925"/>
          <p14:tracePt t="33516" x="7991475" y="5232400"/>
          <p14:tracePt t="33533" x="8126413" y="5214938"/>
          <p14:tracePt t="33549" x="8188325" y="5187950"/>
          <p14:tracePt t="33565" x="8224838" y="5187950"/>
          <p14:tracePt t="33582" x="8286750" y="5187950"/>
          <p14:tracePt t="33599" x="8340725" y="5187950"/>
          <p14:tracePt t="33615" x="8367713" y="5187950"/>
          <p14:tracePt t="33632" x="8412163" y="5187950"/>
          <p14:tracePt t="33649" x="8439150" y="5187950"/>
          <p14:tracePt t="33666" x="8447088" y="5187950"/>
          <p14:tracePt t="33683" x="8466138" y="5187950"/>
          <p14:tracePt t="33717" x="8456613" y="5187950"/>
          <p14:tracePt t="33733" x="8215313" y="5143500"/>
          <p14:tracePt t="33749" x="7732713" y="5062538"/>
          <p14:tracePt t="33766" x="7242175" y="4938713"/>
          <p14:tracePt t="33783" x="6751638" y="4786313"/>
          <p14:tracePt t="33799" x="6330950" y="4643438"/>
          <p14:tracePt t="33816" x="6054725" y="4518025"/>
          <p14:tracePt t="33832" x="5965825" y="4429125"/>
          <p14:tracePt t="33849" x="5938838" y="4348163"/>
          <p14:tracePt t="33865" x="5919788" y="4268788"/>
          <p14:tracePt t="33883" x="5911850" y="4205288"/>
          <p14:tracePt t="33900" x="5867400" y="4071938"/>
          <p14:tracePt t="33916" x="5803900" y="3938588"/>
          <p14:tracePt t="33933" x="5661025" y="3751263"/>
          <p14:tracePt t="33950" x="5527675" y="3598863"/>
          <p14:tracePt t="33966" x="5419725" y="3446463"/>
          <p14:tracePt t="33982" x="5241925" y="3268663"/>
          <p14:tracePt t="33998" x="5133975" y="3170238"/>
          <p14:tracePt t="34016" x="5000625" y="3089275"/>
          <p14:tracePt t="34033" x="4938713" y="3017838"/>
          <p14:tracePt t="34049" x="4857750" y="2982913"/>
          <p14:tracePt t="34066" x="4795838" y="2946400"/>
          <p14:tracePt t="34083" x="4759325" y="2911475"/>
          <p14:tracePt t="34099" x="4759325" y="2874963"/>
          <p14:tracePt t="34116" x="4724400" y="2795588"/>
          <p14:tracePt t="34133" x="4705350" y="2751138"/>
          <p14:tracePt t="34150" x="4679950" y="2670175"/>
          <p14:tracePt t="34166" x="4643438" y="2616200"/>
          <p14:tracePt t="34183" x="4616450" y="2589213"/>
          <p14:tracePt t="34199" x="4562475" y="2554288"/>
          <p14:tracePt t="34215" x="4537075" y="2517775"/>
          <p14:tracePt t="34233" x="4500563" y="2482850"/>
          <p14:tracePt t="34250" x="4473575" y="2465388"/>
          <p14:tracePt t="34266" x="4446588" y="2438400"/>
          <p14:tracePt t="34282" x="4438650" y="2411413"/>
          <p14:tracePt t="34299" x="4402138" y="2366963"/>
          <p14:tracePt t="34316" x="4367213" y="2303463"/>
          <p14:tracePt t="34333" x="4348163" y="2286000"/>
          <p14:tracePt t="34508" x="4367213" y="2286000"/>
          <p14:tracePt t="34532" x="4394200" y="2312988"/>
          <p14:tracePt t="34556" x="4402138" y="2322513"/>
          <p14:tracePt t="34580" x="4429125" y="2330450"/>
          <p14:tracePt t="34596" x="4438650" y="2347913"/>
          <p14:tracePt t="34604" x="4438650" y="2357438"/>
          <p14:tracePt t="34616" x="4456113" y="2374900"/>
          <p14:tracePt t="34632" x="4473575" y="2384425"/>
          <p14:tracePt t="34649" x="4483100" y="2401888"/>
          <p14:tracePt t="34666" x="4518025" y="2411413"/>
          <p14:tracePt t="34683" x="4537075" y="2438400"/>
          <p14:tracePt t="34699" x="4562475" y="2446338"/>
          <p14:tracePt t="34716" x="4572000" y="2455863"/>
          <p14:tracePt t="34733" x="4633913" y="2500313"/>
          <p14:tracePt t="34750" x="4652963" y="2509838"/>
          <p14:tracePt t="34766" x="4697413" y="2536825"/>
          <p14:tracePt t="34783" x="4714875" y="2544763"/>
          <p14:tracePt t="34799" x="4741863" y="2554288"/>
          <p14:tracePt t="34815" x="4759325" y="2562225"/>
          <p14:tracePt t="34832" x="4795838" y="2562225"/>
          <p14:tracePt t="34849" x="4813300" y="2589213"/>
          <p14:tracePt t="34866" x="4830763" y="2598738"/>
          <p14:tracePt t="34883" x="4840288" y="2598738"/>
          <p14:tracePt t="34899" x="4857750" y="2608263"/>
          <p14:tracePt t="34916" x="4867275" y="2616200"/>
          <p14:tracePt t="34950" x="4894263" y="2643188"/>
          <p14:tracePt t="34972" x="4919663" y="2643188"/>
          <p14:tracePt t="34982" x="4929188" y="2652713"/>
          <p14:tracePt t="34999" x="4938713" y="2660650"/>
          <p14:tracePt t="35015" x="4965700" y="2670175"/>
          <p14:tracePt t="35032" x="4991100" y="2679700"/>
          <p14:tracePt t="35048" x="5027613" y="2705100"/>
          <p14:tracePt t="35065" x="5045075" y="2714625"/>
          <p14:tracePt t="35098" x="5072063" y="2724150"/>
          <p14:tracePt t="35132" x="5081588" y="2724150"/>
          <p14:tracePt t="35149" x="5099050" y="2751138"/>
          <p14:tracePt t="35166" x="5108575" y="2759075"/>
          <p14:tracePt t="35182" x="5143500" y="2768600"/>
          <p14:tracePt t="35198" x="5170488" y="2786063"/>
          <p14:tracePt t="35215" x="5205413" y="2822575"/>
          <p14:tracePt t="35232" x="5232400" y="2840038"/>
          <p14:tracePt t="35248" x="5286375" y="2867025"/>
          <p14:tracePt t="35265" x="5313363" y="2874963"/>
          <p14:tracePt t="35282" x="5348288" y="2894013"/>
          <p14:tracePt t="35298" x="5384800" y="2894013"/>
          <p14:tracePt t="35315" x="5419725" y="2919413"/>
          <p14:tracePt t="35332" x="5429250" y="2928938"/>
          <p14:tracePt t="35349" x="5456238" y="2938463"/>
          <p14:tracePt t="35365" x="5473700" y="2938463"/>
          <p14:tracePt t="35382" x="5500688" y="2955925"/>
          <p14:tracePt t="35398" x="5527675" y="2965450"/>
          <p14:tracePt t="35415" x="5537200" y="2973388"/>
          <p14:tracePt t="35432" x="5554663" y="2982913"/>
          <p14:tracePt t="35448" x="5589588" y="3009900"/>
          <p14:tracePt t="35482" x="5608638" y="3009900"/>
          <p14:tracePt t="35499" x="5643563" y="3027363"/>
          <p14:tracePt t="35515" x="5653088" y="3036888"/>
          <p14:tracePt t="35532" x="5688013" y="3054350"/>
          <p14:tracePt t="35549" x="5732463" y="3062288"/>
          <p14:tracePt t="35565" x="5786438" y="3089275"/>
          <p14:tracePt t="35582" x="5813425" y="3108325"/>
          <p14:tracePt t="35598" x="5867400" y="3125788"/>
          <p14:tracePt t="35615" x="5911850" y="3160713"/>
          <p14:tracePt t="35632" x="5946775" y="3170238"/>
          <p14:tracePt t="35648" x="6000750" y="3179763"/>
          <p14:tracePt t="35665" x="6054725" y="3205163"/>
          <p14:tracePt t="35682" x="6089650" y="3224213"/>
          <p14:tracePt t="35698" x="6108700" y="3241675"/>
          <p14:tracePt t="35715" x="6126163" y="3259138"/>
          <p14:tracePt t="35732" x="6153150" y="3268663"/>
          <p14:tracePt t="35765" x="6188075" y="3268663"/>
          <p14:tracePt t="35788" x="6197600" y="3276600"/>
          <p14:tracePt t="35804" x="6205538" y="3286125"/>
          <p14:tracePt t="36116" x="6215063" y="3286125"/>
          <p14:tracePt t="36132" x="6251575" y="3303588"/>
          <p14:tracePt t="36164" x="6251575" y="3313113"/>
          <p14:tracePt t="36172" x="6259513" y="3322638"/>
          <p14:tracePt t="36468" x="6286500" y="3330575"/>
          <p14:tracePt t="36476" x="6296025" y="3340100"/>
          <p14:tracePt t="36484" x="6313488" y="3367088"/>
          <p14:tracePt t="36498" x="6323013" y="3375025"/>
          <p14:tracePt t="36515" x="6357938" y="3394075"/>
          <p14:tracePt t="36532" x="6384925" y="3419475"/>
          <p14:tracePt t="36548" x="6411913" y="3429000"/>
          <p14:tracePt t="36582" x="6419850" y="3438525"/>
          <p14:tracePt t="36599" x="6429375" y="3438525"/>
          <p14:tracePt t="36615" x="6465888" y="3446463"/>
          <p14:tracePt t="36632" x="6491288" y="3473450"/>
          <p14:tracePt t="36648" x="6510338" y="3482975"/>
          <p14:tracePt t="36665" x="6518275" y="3490913"/>
          <p14:tracePt t="36682" x="6527800" y="3490913"/>
          <p14:tracePt t="36724" x="6545263" y="3509963"/>
          <p14:tracePt t="36749" x="6562725" y="3509963"/>
          <p14:tracePt t="36756" x="6572250" y="3517900"/>
          <p14:tracePt t="36772" x="6581775" y="3527425"/>
          <p14:tracePt t="36782" x="6589713" y="3536950"/>
          <p14:tracePt t="36812" x="6616700" y="3536950"/>
          <p14:tracePt t="36836" x="6626225" y="3536950"/>
          <p14:tracePt t="36852" x="6634163" y="3544888"/>
          <p14:tracePt t="36884" x="6643688" y="3544888"/>
          <p14:tracePt t="36900" x="6670675" y="3544888"/>
          <p14:tracePt t="36908" x="6680200" y="3554413"/>
          <p14:tracePt t="36924" x="6697663" y="3581400"/>
          <p14:tracePt t="36940" x="6724650" y="3581400"/>
          <p14:tracePt t="36950" x="6732588" y="3589338"/>
          <p14:tracePt t="36965" x="6751638" y="3598863"/>
          <p14:tracePt t="36983" x="6777038" y="3598863"/>
          <p14:tracePt t="37044" x="6786563" y="3608388"/>
          <p14:tracePt t="37060" x="6786563" y="3616325"/>
          <p14:tracePt t="37076" x="6796088" y="3633788"/>
          <p14:tracePt t="37084" x="6804025" y="3643313"/>
          <p14:tracePt t="37098" x="6813550" y="3652838"/>
          <p14:tracePt t="37115" x="6823075" y="3652838"/>
          <p14:tracePt t="37131" x="6840538" y="3660775"/>
          <p14:tracePt t="37180" x="6858000" y="3687763"/>
          <p14:tracePt t="37196" x="6884988" y="3687763"/>
          <p14:tracePt t="37212" x="6919913" y="3697288"/>
          <p14:tracePt t="37228" x="6973888" y="3697288"/>
          <p14:tracePt t="37244" x="7018338" y="3705225"/>
          <p14:tracePt t="37260" x="7027863" y="3705225"/>
          <p14:tracePt t="37268" x="7045325" y="3724275"/>
          <p14:tracePt t="37292" x="7072313" y="3751263"/>
          <p14:tracePt t="37308" x="7081838" y="3751263"/>
          <p14:tracePt t="37316" x="7108825" y="3759200"/>
          <p14:tracePt t="37340" x="7126288" y="3759200"/>
          <p14:tracePt t="37365" x="7153275" y="3768725"/>
          <p14:tracePt t="37372" x="7161213" y="3776663"/>
          <p14:tracePt t="37404" x="7170738" y="3786188"/>
          <p14:tracePt t="37420" x="7197725" y="3803650"/>
          <p14:tracePt t="37428" x="7205663" y="3813175"/>
          <p14:tracePt t="37444" x="7215188" y="3813175"/>
          <p14:tracePt t="37452" x="7224713" y="3822700"/>
          <p14:tracePt t="37492" x="7232650" y="3822700"/>
          <p14:tracePt t="37532" x="7242175" y="3822700"/>
          <p14:tracePt t="37548" x="7259638" y="3822700"/>
          <p14:tracePt t="37556" x="7269163" y="3830638"/>
          <p14:tracePt t="37581" x="7277100" y="3840163"/>
          <p14:tracePt t="37588" x="7286625" y="3848100"/>
          <p14:tracePt t="37598" x="7296150" y="3848100"/>
          <p14:tracePt t="37615" x="7304088" y="3867150"/>
          <p14:tracePt t="37632" x="7313613" y="3875088"/>
          <p14:tracePt t="37648" x="7348538" y="3884613"/>
          <p14:tracePt t="37665" x="7358063" y="3884613"/>
          <p14:tracePt t="37681" x="7367588" y="3894138"/>
          <p14:tracePt t="37748" x="7375525" y="3902075"/>
          <p14:tracePt t="37756" x="7385050" y="3902075"/>
          <p14:tracePt t="37772" x="7402513" y="3902075"/>
          <p14:tracePt t="37796" x="7419975" y="3911600"/>
          <p14:tracePt t="37812" x="7429500" y="3919538"/>
          <p14:tracePt t="37820" x="7439025" y="3919538"/>
          <p14:tracePt t="37836" x="7456488" y="3938588"/>
          <p14:tracePt t="37852" x="7466013" y="3938588"/>
          <p14:tracePt t="37865" x="7473950" y="3946525"/>
          <p14:tracePt t="37882" x="7483475" y="3956050"/>
          <p14:tracePt t="37898" x="7491413" y="3965575"/>
          <p14:tracePt t="37916" x="7518400" y="3973513"/>
          <p14:tracePt t="37932" x="7527925" y="3983038"/>
          <p14:tracePt t="37956" x="7545388" y="3983038"/>
          <p14:tracePt t="37966" x="7554913" y="4000500"/>
          <p14:tracePt t="37982" x="7562850" y="4017963"/>
          <p14:tracePt t="38015" x="7581900" y="4027488"/>
          <p14:tracePt t="38032" x="7599363" y="4037013"/>
          <p14:tracePt t="38048" x="7626350" y="4062413"/>
          <p14:tracePt t="38065" x="7634288" y="4071938"/>
          <p14:tracePt t="38082" x="7670800" y="4081463"/>
          <p14:tracePt t="38098" x="7680325" y="4098925"/>
          <p14:tracePt t="38124" x="7705725" y="4108450"/>
          <p14:tracePt t="38149" x="7715250" y="4133850"/>
          <p14:tracePt t="38156" x="7724775" y="4133850"/>
          <p14:tracePt t="38166" x="7732713" y="4143375"/>
          <p14:tracePt t="38188" x="7742238" y="4152900"/>
          <p14:tracePt t="38204" x="7769225" y="4170363"/>
          <p14:tracePt t="38220" x="7777163" y="4170363"/>
          <p14:tracePt t="38231" x="7804150" y="4187825"/>
          <p14:tracePt t="38248" x="7823200" y="4197350"/>
          <p14:tracePt t="38265" x="7831138" y="4205288"/>
          <p14:tracePt t="38282" x="7840663" y="4214813"/>
          <p14:tracePt t="38298" x="7848600" y="4224338"/>
          <p14:tracePt t="38315" x="7858125" y="4232275"/>
          <p14:tracePt t="38332" x="7875588" y="4232275"/>
          <p14:tracePt t="38349" x="7894638" y="4251325"/>
          <p14:tracePt t="38382" x="7912100" y="4259263"/>
          <p14:tracePt t="38404" x="7912100" y="4268788"/>
          <p14:tracePt t="38415" x="7920038" y="4276725"/>
          <p14:tracePt t="38432" x="7939088" y="4276725"/>
          <p14:tracePt t="38448" x="7947025" y="4286250"/>
          <p14:tracePt t="38465" x="7956550" y="4295775"/>
          <p14:tracePt t="38482" x="7974013" y="4295775"/>
          <p14:tracePt t="38498" x="7983538" y="4303713"/>
          <p14:tracePt t="38515" x="8010525" y="4330700"/>
          <p14:tracePt t="38532" x="8018463" y="4340225"/>
          <p14:tracePt t="38548" x="8027988" y="4340225"/>
          <p14:tracePt t="38565" x="8037513" y="4348163"/>
          <p14:tracePt t="38582" x="8072438" y="4357688"/>
          <p14:tracePt t="38598" x="8081963" y="4357688"/>
          <p14:tracePt t="38615" x="8099425" y="4384675"/>
          <p14:tracePt t="38631" x="8116888" y="4384675"/>
          <p14:tracePt t="38648" x="8143875" y="4394200"/>
          <p14:tracePt t="38665" x="8153400" y="4394200"/>
          <p14:tracePt t="38682" x="8180388" y="4402138"/>
          <p14:tracePt t="38698" x="8188325" y="4411663"/>
          <p14:tracePt t="38715" x="8197850" y="4411663"/>
          <p14:tracePt t="38732" x="8232775" y="4438650"/>
          <p14:tracePt t="38732" x="8242300" y="4438650"/>
          <p14:tracePt t="38748" x="8251825" y="4438650"/>
          <p14:tracePt t="38765" x="8269288" y="4446588"/>
          <p14:tracePt t="38782" x="8296275" y="4446588"/>
          <p14:tracePt t="38798" x="8313738" y="4456113"/>
          <p14:tracePt t="38831" x="8323263" y="4456113"/>
          <p14:tracePt t="38876" x="8348663" y="4473575"/>
          <p14:tracePt t="38900" x="8358188" y="4473575"/>
          <p14:tracePt t="38908" x="8375650" y="4483100"/>
          <p14:tracePt t="38916" x="8394700" y="4491038"/>
          <p14:tracePt t="38940" x="8402638" y="4491038"/>
          <p14:tracePt t="38949" x="8412163" y="4500563"/>
          <p14:tracePt t="39068" x="8420100" y="4510088"/>
          <p14:tracePt t="39092" x="8429625" y="4518025"/>
          <p14:tracePt t="39132" x="8447088" y="4518025"/>
          <p14:tracePt t="39476" x="8420100" y="4518025"/>
          <p14:tracePt t="39484" x="8385175" y="4518025"/>
          <p14:tracePt t="39492" x="8331200" y="4518025"/>
          <p14:tracePt t="39500" x="8277225" y="4518025"/>
          <p14:tracePt t="39515" x="8224838" y="4518025"/>
          <p14:tracePt t="39532" x="7920038" y="4446588"/>
          <p14:tracePt t="39549" x="7572375" y="4330700"/>
          <p14:tracePt t="39565" x="7045325" y="4179888"/>
          <p14:tracePt t="39581" x="6510338" y="4037013"/>
          <p14:tracePt t="39598" x="6099175" y="3911600"/>
          <p14:tracePt t="39615" x="5776913" y="3803650"/>
          <p14:tracePt t="39631" x="5537200" y="3670300"/>
          <p14:tracePt t="39648" x="5438775" y="3598863"/>
          <p14:tracePt t="39665" x="5394325" y="3554413"/>
          <p14:tracePt t="39681" x="5375275" y="3527425"/>
          <p14:tracePt t="39698" x="5348288" y="3500438"/>
          <p14:tracePt t="39715" x="5330825" y="3482975"/>
          <p14:tracePt t="39732" x="5276850" y="3473450"/>
          <p14:tracePt t="39748" x="5081588" y="3411538"/>
          <p14:tracePt t="39765" x="4983163" y="3394075"/>
          <p14:tracePt t="39782" x="4848225" y="3330575"/>
          <p14:tracePt t="39799" x="4768850" y="3295650"/>
          <p14:tracePt t="39815" x="4705350" y="3224213"/>
          <p14:tracePt t="39831" x="4652963" y="3160713"/>
          <p14:tracePt t="39848" x="4625975" y="3098800"/>
          <p14:tracePt t="39865" x="4581525" y="3017838"/>
          <p14:tracePt t="39881" x="4572000" y="2973388"/>
          <p14:tracePt t="39898" x="4562475" y="2938463"/>
          <p14:tracePt t="39915" x="4537075" y="2874963"/>
          <p14:tracePt t="39932" x="4527550" y="2813050"/>
          <p14:tracePt t="39949" x="4500563" y="2768600"/>
          <p14:tracePt t="39965" x="4500563" y="2759075"/>
          <p14:tracePt t="39982" x="4473575" y="2714625"/>
          <p14:tracePt t="40015" x="4473575" y="2679700"/>
          <p14:tracePt t="40031" x="4473575" y="2660650"/>
          <p14:tracePt t="40048" x="4473575" y="2616200"/>
          <p14:tracePt t="40065" x="4473575" y="2598738"/>
          <p14:tracePt t="40081" x="4465638" y="2536825"/>
          <p14:tracePt t="40098" x="4446588" y="2500313"/>
          <p14:tracePt t="40115" x="4446588" y="2482850"/>
          <p14:tracePt t="40132" x="4438650" y="2473325"/>
          <p14:tracePt t="40148" x="4419600" y="2465388"/>
          <p14:tracePt t="40165" x="4419600" y="2446338"/>
          <p14:tracePt t="40182" x="4419600" y="2438400"/>
          <p14:tracePt t="40198" x="4411663" y="2419350"/>
          <p14:tracePt t="40292" x="4411663" y="2411413"/>
          <p14:tracePt t="40308" x="4419600" y="2401888"/>
          <p14:tracePt t="40316" x="4429125" y="2393950"/>
          <p14:tracePt t="40324" x="4465638" y="2393950"/>
          <p14:tracePt t="40333" x="4491038" y="2393950"/>
          <p14:tracePt t="40349" x="4562475" y="2419350"/>
          <p14:tracePt t="40365" x="4652963" y="2465388"/>
          <p14:tracePt t="40381" x="4768850" y="2527300"/>
          <p14:tracePt t="40398" x="4830763" y="2562225"/>
          <p14:tracePt t="40415" x="4946650" y="2625725"/>
          <p14:tracePt t="40432" x="5010150" y="2670175"/>
          <p14:tracePt t="40448" x="5116513" y="2697163"/>
          <p14:tracePt t="40465" x="5214938" y="2741613"/>
          <p14:tracePt t="40481" x="5295900" y="2776538"/>
          <p14:tracePt t="40498" x="5357813" y="2822575"/>
          <p14:tracePt t="40515" x="5419725" y="2874963"/>
          <p14:tracePt t="40532" x="5527675" y="2938463"/>
          <p14:tracePt t="40549" x="5589588" y="2965450"/>
          <p14:tracePt t="40565" x="5670550" y="2990850"/>
          <p14:tracePt t="40581" x="5724525" y="3017838"/>
          <p14:tracePt t="40598" x="5759450" y="3054350"/>
          <p14:tracePt t="40615" x="5803900" y="3071813"/>
          <p14:tracePt t="40632" x="5848350" y="3098800"/>
          <p14:tracePt t="40648" x="5894388" y="3133725"/>
          <p14:tracePt t="40665" x="5983288" y="3187700"/>
          <p14:tracePt t="40681" x="6027738" y="3214688"/>
          <p14:tracePt t="40698" x="6126163" y="3268663"/>
          <p14:tracePt t="40715" x="6188075" y="3313113"/>
          <p14:tracePt t="40731" x="6224588" y="3330575"/>
          <p14:tracePt t="40749" x="6330950" y="3394075"/>
          <p14:tracePt t="40765" x="6367463" y="3411538"/>
          <p14:tracePt t="40781" x="6394450" y="3446463"/>
          <p14:tracePt t="40799" x="6419850" y="3465513"/>
          <p14:tracePt t="40815" x="6429375" y="3473450"/>
          <p14:tracePt t="40831" x="6446838" y="3482975"/>
          <p14:tracePt t="40848" x="6491288" y="3536950"/>
          <p14:tracePt t="40865" x="6510338" y="3554413"/>
          <p14:tracePt t="40882" x="6562725" y="3581400"/>
          <p14:tracePt t="40898" x="6572250" y="3589338"/>
          <p14:tracePt t="40932" x="6608763" y="3616325"/>
          <p14:tracePt t="40948" x="6616700" y="3625850"/>
          <p14:tracePt t="40981" x="6626225" y="3633788"/>
          <p14:tracePt t="41004" x="6661150" y="3643313"/>
          <p14:tracePt t="41020" x="6670675" y="3643313"/>
          <p14:tracePt t="41028" x="6697663" y="3660775"/>
          <p14:tracePt t="41036" x="6705600" y="3670300"/>
          <p14:tracePt t="41048" x="6715125" y="3679825"/>
          <p14:tracePt t="41065" x="6742113" y="3687763"/>
          <p14:tracePt t="41081" x="6777038" y="3705225"/>
          <p14:tracePt t="41098" x="6804025" y="3732213"/>
          <p14:tracePt t="41115" x="6823075" y="3741738"/>
          <p14:tracePt t="41132" x="6858000" y="3759200"/>
          <p14:tracePt t="41148" x="6911975" y="3786188"/>
          <p14:tracePt t="41165" x="6929438" y="3803650"/>
          <p14:tracePt t="41181" x="6991350" y="3840163"/>
          <p14:tracePt t="41198" x="7027863" y="3867150"/>
          <p14:tracePt t="41215" x="7108825" y="3929063"/>
          <p14:tracePt t="41231" x="7188200" y="3973513"/>
          <p14:tracePt t="41248" x="7304088" y="4010025"/>
          <p14:tracePt t="41265" x="7419975" y="4071938"/>
          <p14:tracePt t="41282" x="7483475" y="4081463"/>
          <p14:tracePt t="41298" x="7527925" y="4108450"/>
          <p14:tracePt t="41315" x="7554913" y="4125913"/>
          <p14:tracePt t="41331" x="7581900" y="4133850"/>
          <p14:tracePt t="41349" x="7634288" y="4160838"/>
          <p14:tracePt t="41365" x="7680325" y="4179888"/>
          <p14:tracePt t="41381" x="7796213" y="4205288"/>
          <p14:tracePt t="41398" x="7875588" y="4241800"/>
          <p14:tracePt t="41415" x="7920038" y="4251325"/>
          <p14:tracePt t="41431" x="8001000" y="4259263"/>
          <p14:tracePt t="41448" x="8045450" y="4268788"/>
          <p14:tracePt t="41465" x="8108950" y="4295775"/>
          <p14:tracePt t="41482" x="8170863" y="4303713"/>
          <p14:tracePt t="41498" x="8224838" y="4330700"/>
          <p14:tracePt t="41515" x="8232775" y="4330700"/>
          <p14:tracePt t="41532" x="8296275" y="4367213"/>
          <p14:tracePt t="41549" x="8331200" y="4375150"/>
          <p14:tracePt t="41566" x="8340725" y="4384675"/>
          <p14:tracePt t="41598" x="8348663" y="4384675"/>
          <p14:tracePt t="41615" x="8375650" y="4394200"/>
          <p14:tracePt t="41631" x="8385175" y="4411663"/>
          <p14:tracePt t="41648" x="8394700" y="4411663"/>
          <p14:tracePt t="41665" x="8402638" y="4411663"/>
          <p14:tracePt t="41682" x="8412163" y="4419600"/>
          <p14:tracePt t="43036" x="8412163" y="4429125"/>
          <p14:tracePt t="43068" x="8412163" y="4446588"/>
          <p14:tracePt t="43132" x="8412163" y="4456113"/>
          <p14:tracePt t="43148" x="8412163" y="4473575"/>
          <p14:tracePt t="43172" x="8402638" y="4483100"/>
          <p14:tracePt t="43188" x="8394700" y="4491038"/>
          <p14:tracePt t="43228" x="8394700" y="4500563"/>
          <p14:tracePt t="43268" x="8394700" y="4510088"/>
          <p14:tracePt t="43284" x="8375650" y="4537075"/>
          <p14:tracePt t="43380" x="8375650" y="4554538"/>
          <p14:tracePt t="43468" x="8375650" y="4562475"/>
          <p14:tracePt t="43516" x="8375650" y="4572000"/>
          <p14:tracePt t="43532" x="8367713" y="4598988"/>
          <p14:tracePt t="43556" x="8367713" y="4608513"/>
          <p14:tracePt t="43644" x="8367713" y="4616450"/>
          <p14:tracePt t="43652" x="8367713" y="4625975"/>
          <p14:tracePt t="43676" x="8367713" y="4643438"/>
          <p14:tracePt t="43692" x="8367713" y="4660900"/>
          <p14:tracePt t="43700" x="8367713" y="4670425"/>
          <p14:tracePt t="43716" x="8367713" y="4679950"/>
          <p14:tracePt t="43772" x="8367713" y="4687888"/>
          <p14:tracePt t="43812" x="8358188" y="4705350"/>
          <p14:tracePt t="43828" x="8348663" y="4714875"/>
          <p14:tracePt t="43876" x="8340725" y="4724400"/>
          <p14:tracePt t="43900" x="8304213" y="4724400"/>
          <p14:tracePt t="43916" x="8296275" y="4724400"/>
          <p14:tracePt t="43924" x="8286750" y="4724400"/>
          <p14:tracePt t="43940" x="8269288" y="4724400"/>
          <p14:tracePt t="43949" x="8251825" y="4724400"/>
          <p14:tracePt t="43965" x="8215313" y="4705350"/>
          <p14:tracePt t="43981" x="8170863" y="4670425"/>
          <p14:tracePt t="43998" x="8116888" y="4652963"/>
          <p14:tracePt t="44015" x="8062913" y="4598988"/>
          <p14:tracePt t="44031" x="8010525" y="4572000"/>
          <p14:tracePt t="44048" x="7947025" y="4554538"/>
          <p14:tracePt t="44065" x="7867650" y="4527550"/>
          <p14:tracePt t="44081" x="7661275" y="4456113"/>
          <p14:tracePt t="44098" x="7429500" y="4384675"/>
          <p14:tracePt t="44115" x="7188200" y="4348163"/>
          <p14:tracePt t="44132" x="6840538" y="4276725"/>
          <p14:tracePt t="44149" x="6661150" y="4251325"/>
          <p14:tracePt t="44165" x="6554788" y="4214813"/>
          <p14:tracePt t="44181" x="6456363" y="4187825"/>
          <p14:tracePt t="44198" x="6394450" y="4187825"/>
          <p14:tracePt t="44215" x="6323013" y="4187825"/>
          <p14:tracePt t="44231" x="6215063" y="4187825"/>
          <p14:tracePt t="44248" x="6134100" y="4187825"/>
          <p14:tracePt t="44265" x="6045200" y="4187825"/>
          <p14:tracePt t="44281" x="5938838" y="4179888"/>
          <p14:tracePt t="44298" x="5776913" y="4143375"/>
          <p14:tracePt t="44315" x="5643563" y="4116388"/>
          <p14:tracePt t="44332" x="5510213" y="4054475"/>
          <p14:tracePt t="44349" x="5313363" y="3965575"/>
          <p14:tracePt t="44365" x="5160963" y="3867150"/>
          <p14:tracePt t="44381" x="5062538" y="3759200"/>
          <p14:tracePt t="44398" x="4983163" y="3652838"/>
          <p14:tracePt t="44415" x="4902200" y="3490913"/>
          <p14:tracePt t="44432" x="4848225" y="3375025"/>
          <p14:tracePt t="44448" x="4786313" y="3259138"/>
          <p14:tracePt t="44465" x="4759325" y="3214688"/>
          <p14:tracePt t="44482" x="4751388" y="3170238"/>
          <p14:tracePt t="44498" x="4741863" y="3152775"/>
          <p14:tracePt t="44515" x="4724400" y="3116263"/>
          <p14:tracePt t="44532" x="4697413" y="3062288"/>
          <p14:tracePt t="44548" x="4660900" y="3027363"/>
          <p14:tracePt t="44565" x="4625975" y="2982913"/>
          <p14:tracePt t="44582" x="4589463" y="2938463"/>
          <p14:tracePt t="44598" x="4537075" y="2857500"/>
          <p14:tracePt t="44615" x="4510088" y="2803525"/>
          <p14:tracePt t="44632" x="4438650" y="2724150"/>
          <p14:tracePt t="44648" x="4384675" y="2652713"/>
          <p14:tracePt t="44664" x="4348163" y="2589213"/>
          <p14:tracePt t="44681" x="4322763" y="2554288"/>
          <p14:tracePt t="44698" x="4295775" y="2517775"/>
          <p14:tracePt t="44715" x="4295775" y="2509838"/>
          <p14:tracePt t="44748" x="4295775" y="2500313"/>
          <p14:tracePt t="44812" x="4276725" y="2490788"/>
          <p14:tracePt t="45012" x="4276725" y="2500313"/>
          <p14:tracePt t="45020" x="4276725" y="2509838"/>
          <p14:tracePt t="45036" x="4276725" y="2536825"/>
          <p14:tracePt t="45048" x="4286250" y="2562225"/>
          <p14:tracePt t="45065" x="4286250" y="2571750"/>
          <p14:tracePt t="45081" x="4295775" y="2608263"/>
          <p14:tracePt t="45098" x="4295775" y="2652713"/>
          <p14:tracePt t="45115" x="4295775" y="2670175"/>
          <p14:tracePt t="45132" x="4303713" y="2724150"/>
          <p14:tracePt t="45149" x="4322763" y="2813050"/>
          <p14:tracePt t="45165" x="4348163" y="2857500"/>
          <p14:tracePt t="45182" x="4348163" y="2982913"/>
          <p14:tracePt t="45198" x="4348163" y="3133725"/>
          <p14:tracePt t="45215" x="4348163" y="3276600"/>
          <p14:tracePt t="45232" x="4357688" y="3429000"/>
          <p14:tracePt t="45248" x="4375150" y="3608388"/>
          <p14:tracePt t="45264" x="4394200" y="3751263"/>
          <p14:tracePt t="45281" x="4419600" y="3911600"/>
          <p14:tracePt t="45298" x="4419600" y="4037013"/>
          <p14:tracePt t="45315" x="4419600" y="4160838"/>
          <p14:tracePt t="45332" x="4438650" y="4295775"/>
          <p14:tracePt t="45349" x="4456113" y="4438650"/>
          <p14:tracePt t="45365" x="4456113" y="4483100"/>
          <p14:tracePt t="45382" x="4456113" y="4500563"/>
          <p14:tracePt t="45398" x="4456113" y="4537075"/>
          <p14:tracePt t="45414" x="4456113" y="4598988"/>
          <p14:tracePt t="45431" x="4438650" y="4643438"/>
          <p14:tracePt t="45448" x="4438650" y="4714875"/>
          <p14:tracePt t="45465" x="4438650" y="4776788"/>
          <p14:tracePt t="45482" x="4438650" y="4822825"/>
          <p14:tracePt t="45498" x="4438650" y="4857750"/>
          <p14:tracePt t="45515" x="4438650" y="4884738"/>
          <p14:tracePt t="45532" x="4429125" y="4911725"/>
          <p14:tracePt t="45549" x="4429125" y="4938713"/>
          <p14:tracePt t="45565" x="4429125" y="4965700"/>
          <p14:tracePt t="45582" x="4429125" y="4991100"/>
          <p14:tracePt t="45598" x="4419600" y="5018088"/>
          <p14:tracePt t="45615" x="4419600" y="5027613"/>
          <p14:tracePt t="45631" x="4419600" y="5054600"/>
          <p14:tracePt t="45648" x="4419600" y="5072063"/>
          <p14:tracePt t="45665" x="4402138" y="5081588"/>
          <p14:tracePt t="45681" x="4402138" y="5099050"/>
          <p14:tracePt t="45724" x="4394200" y="5108575"/>
          <p14:tracePt t="45740" x="4384675" y="5108575"/>
          <p14:tracePt t="45749" x="4375150" y="5108575"/>
          <p14:tracePt t="45765" x="4367213" y="5099050"/>
          <p14:tracePt t="45782" x="4367213" y="5054600"/>
          <p14:tracePt t="45798" x="4348163" y="4991100"/>
          <p14:tracePt t="45814" x="4322763" y="4857750"/>
          <p14:tracePt t="45831" x="4322763" y="4714875"/>
          <p14:tracePt t="45848" x="4303713" y="4562475"/>
          <p14:tracePt t="45865" x="4303713" y="4330700"/>
          <p14:tracePt t="45881" x="4303713" y="4133850"/>
          <p14:tracePt t="45898" x="4303713" y="3894138"/>
          <p14:tracePt t="45915" x="4313238" y="3697288"/>
          <p14:tracePt t="45931" x="4330700" y="3544888"/>
          <p14:tracePt t="45948" x="4348163" y="3340100"/>
          <p14:tracePt t="45965" x="4348163" y="3232150"/>
          <p14:tracePt t="45981" x="4348163" y="3108325"/>
          <p14:tracePt t="45998" x="4348163" y="3000375"/>
          <p14:tracePt t="46015" x="4348163" y="2894013"/>
          <p14:tracePt t="46031" x="4357688" y="2830513"/>
          <p14:tracePt t="46048" x="4384675" y="2768600"/>
          <p14:tracePt t="46065" x="4384675" y="2732088"/>
          <p14:tracePt t="46081" x="4394200" y="2679700"/>
          <p14:tracePt t="46098" x="4411663" y="2616200"/>
          <p14:tracePt t="46115" x="4411663" y="2554288"/>
          <p14:tracePt t="46132" x="4446588" y="2490788"/>
          <p14:tracePt t="46148" x="4456113" y="2473325"/>
          <p14:tracePt t="46165" x="4456113" y="2465388"/>
          <p14:tracePt t="46237" x="4456113" y="2455863"/>
          <p14:tracePt t="46252" x="4446588" y="2455863"/>
          <p14:tracePt t="46260" x="4411663" y="2455863"/>
          <p14:tracePt t="46268" x="4402138" y="2455863"/>
          <p14:tracePt t="46281" x="4384675" y="2455863"/>
          <p14:tracePt t="46298" x="4322763" y="2455863"/>
          <p14:tracePt t="46315" x="4259263" y="2455863"/>
          <p14:tracePt t="46331" x="4197350" y="2455863"/>
          <p14:tracePt t="46332" x="4160838" y="2455863"/>
          <p14:tracePt t="46348" x="4116388" y="2455863"/>
          <p14:tracePt t="46365" x="4089400" y="2455863"/>
          <p14:tracePt t="46381" x="4044950" y="2465388"/>
          <p14:tracePt t="46398" x="3983038" y="2490788"/>
          <p14:tracePt t="46414" x="3894138" y="2490788"/>
          <p14:tracePt t="46431" x="3786188" y="2517775"/>
          <p14:tracePt t="46448" x="3705225" y="2517775"/>
          <p14:tracePt t="46465" x="3598863" y="2517775"/>
          <p14:tracePt t="46481" x="3536950" y="2517775"/>
          <p14:tracePt t="46498" x="3527425" y="2517775"/>
          <p14:tracePt t="46596" x="3562350" y="2517775"/>
          <p14:tracePt t="46604" x="3589338" y="2517775"/>
          <p14:tracePt t="46614" x="3625850" y="2536825"/>
          <p14:tracePt t="46631" x="3687763" y="2544763"/>
          <p14:tracePt t="46648" x="3724275" y="2554288"/>
          <p14:tracePt t="46665" x="3786188" y="2581275"/>
          <p14:tracePt t="46681" x="3830638" y="2581275"/>
          <p14:tracePt t="46698" x="3875088" y="2581275"/>
          <p14:tracePt t="46715" x="3919538" y="2581275"/>
          <p14:tracePt t="46731" x="3938588" y="2581275"/>
          <p14:tracePt t="46748" x="3946525" y="2581275"/>
          <p14:tracePt t="46766" x="3990975" y="2581275"/>
          <p14:tracePt t="46804" x="4000500" y="2571750"/>
          <p14:tracePt t="46836" x="4027488" y="2571750"/>
          <p14:tracePt t="46852" x="4037013" y="2571750"/>
          <p14:tracePt t="46860" x="4044950" y="2571750"/>
          <p14:tracePt t="46868" x="4054475" y="2571750"/>
          <p14:tracePt t="46881" x="4089400" y="2554288"/>
          <p14:tracePt t="46898" x="4098925" y="2544763"/>
          <p14:tracePt t="46915" x="4108450" y="2536825"/>
          <p14:tracePt t="46931" x="4133850" y="2536825"/>
          <p14:tracePt t="46948" x="4143375" y="2527300"/>
          <p14:tracePt t="47012" x="4152900" y="2527300"/>
          <p14:tracePt t="47036" x="4160838" y="2517775"/>
          <p14:tracePt t="47100" x="4187825" y="2509838"/>
          <p14:tracePt t="47300" x="4197350" y="2500313"/>
          <p14:tracePt t="47316" x="4197350" y="2482850"/>
          <p14:tracePt t="47340" x="4197350" y="2473325"/>
          <p14:tracePt t="47420" x="4205288" y="2455863"/>
          <p14:tracePt t="47428" x="4205288" y="2446338"/>
          <p14:tracePt t="47516" x="4214813" y="2428875"/>
          <p14:tracePt t="47636" x="4224338" y="2438400"/>
          <p14:tracePt t="47660" x="4224338" y="2446338"/>
          <p14:tracePt t="47668" x="4224338" y="2465388"/>
          <p14:tracePt t="47676" x="4251325" y="2490788"/>
          <p14:tracePt t="47692" x="4251325" y="2527300"/>
          <p14:tracePt t="47700" x="4251325" y="2554288"/>
          <p14:tracePt t="47715" x="4259263" y="2562225"/>
          <p14:tracePt t="47731" x="4259263" y="2652713"/>
          <p14:tracePt t="47749" x="4286250" y="2786063"/>
          <p14:tracePt t="47765" x="4286250" y="2874963"/>
          <p14:tracePt t="47781" x="4313238" y="2955925"/>
          <p14:tracePt t="47798" x="4330700" y="3044825"/>
          <p14:tracePt t="47815" x="4330700" y="3108325"/>
          <p14:tracePt t="47831" x="4330700" y="3197225"/>
          <p14:tracePt t="47848" x="4348163" y="3313113"/>
          <p14:tracePt t="47865" x="4348163" y="3402013"/>
          <p14:tracePt t="47881" x="4348163" y="3490913"/>
          <p14:tracePt t="47898" x="4348163" y="3581400"/>
          <p14:tracePt t="47915" x="4348163" y="3643313"/>
          <p14:tracePt t="47931" x="4348163" y="3687763"/>
          <p14:tracePt t="47949" x="4348163" y="3759200"/>
          <p14:tracePt t="47965" x="4348163" y="3803650"/>
          <p14:tracePt t="47981" x="4348163" y="3867150"/>
          <p14:tracePt t="47998" x="4330700" y="3902075"/>
          <p14:tracePt t="48014" x="4330700" y="3938588"/>
          <p14:tracePt t="48031" x="4313238" y="3965575"/>
          <p14:tracePt t="48048" x="4313238" y="3983038"/>
          <p14:tracePt t="48065" x="4313238" y="3990975"/>
          <p14:tracePt t="48081" x="4313238" y="4017963"/>
          <p14:tracePt t="48098" x="4303713" y="4062413"/>
          <p14:tracePt t="48114" x="4295775" y="4108450"/>
          <p14:tracePt t="48131" x="4251325" y="4187825"/>
          <p14:tracePt t="48149" x="4241800" y="4276725"/>
          <p14:tracePt t="48165" x="4241800" y="4313238"/>
          <p14:tracePt t="48181" x="4241800" y="4375150"/>
          <p14:tracePt t="48198" x="4232275" y="4419600"/>
          <p14:tracePt t="48215" x="4232275" y="4465638"/>
          <p14:tracePt t="48231" x="4205288" y="4500563"/>
          <p14:tracePt t="48248" x="4205288" y="4545013"/>
          <p14:tracePt t="48265" x="4197350" y="4589463"/>
          <p14:tracePt t="48281" x="4197350" y="4652963"/>
          <p14:tracePt t="48298" x="4170363" y="4705350"/>
          <p14:tracePt t="48314" x="4170363" y="4724400"/>
          <p14:tracePt t="48331" x="4170363" y="4741863"/>
          <p14:tracePt t="48348" x="4170363" y="4751388"/>
          <p14:tracePt t="48365" x="4160838" y="4759325"/>
          <p14:tracePt t="48381" x="4152900" y="4768850"/>
          <p14:tracePt t="48398" x="4133850" y="4795838"/>
          <p14:tracePt t="48414" x="4133850" y="4803775"/>
          <p14:tracePt t="48432" x="4133850" y="4813300"/>
          <p14:tracePt t="48448" x="4133850" y="4822825"/>
          <p14:tracePt t="48508" x="4133850" y="4848225"/>
          <p14:tracePt t="48532" x="4133850" y="4857750"/>
          <p14:tracePt t="48540" x="4133850" y="4867275"/>
          <p14:tracePt t="48565" x="4133850" y="4875213"/>
          <p14:tracePt t="48572" x="4133850" y="4902200"/>
          <p14:tracePt t="48582" x="4133850" y="4911725"/>
          <p14:tracePt t="48598" x="4133850" y="4919663"/>
          <p14:tracePt t="48614" x="4152900" y="4946650"/>
          <p14:tracePt t="48648" x="4160838" y="4973638"/>
          <p14:tracePt t="48664" x="4170363" y="4983163"/>
          <p14:tracePt t="48681" x="4170363" y="5000625"/>
          <p14:tracePt t="48698" x="4205288" y="5037138"/>
          <p14:tracePt t="48715" x="4214813" y="5045075"/>
          <p14:tracePt t="48731" x="4241800" y="5072063"/>
          <p14:tracePt t="48748" x="4251325" y="5081588"/>
          <p14:tracePt t="48764" x="4259263" y="5089525"/>
          <p14:tracePt t="48782" x="4259263" y="5116513"/>
          <p14:tracePt t="48798" x="4268788" y="5133975"/>
          <p14:tracePt t="48814" x="4286250" y="5160963"/>
          <p14:tracePt t="48831" x="4286250" y="5170488"/>
          <p14:tracePt t="48972" x="4295775" y="5180013"/>
          <p14:tracePt t="48981" x="4303713" y="5180013"/>
          <p14:tracePt t="49012" x="4313238" y="5170488"/>
          <p14:tracePt t="49036" x="4322763" y="5160963"/>
          <p14:tracePt t="49068" x="4330700" y="5153025"/>
          <p14:tracePt t="49084" x="4340225" y="5143500"/>
          <p14:tracePt t="49092" x="4357688" y="5133975"/>
          <p14:tracePt t="49108" x="4367213" y="5116513"/>
          <p14:tracePt t="49132" x="4375150" y="5089525"/>
          <p14:tracePt t="49148" x="4384675" y="5072063"/>
          <p14:tracePt t="49156" x="4384675" y="5062538"/>
          <p14:tracePt t="49166" x="4384675" y="5045075"/>
          <p14:tracePt t="49181" x="4419600" y="4983163"/>
          <p14:tracePt t="49198" x="4438650" y="4919663"/>
          <p14:tracePt t="49215" x="4456113" y="4786313"/>
          <p14:tracePt t="49231" x="4456113" y="4598988"/>
          <p14:tracePt t="49249" x="4456113" y="4429125"/>
          <p14:tracePt t="49265" x="4446588" y="4187825"/>
          <p14:tracePt t="49282" x="4367213" y="3938588"/>
          <p14:tracePt t="49298" x="4276725" y="3705225"/>
          <p14:tracePt t="49314" x="4268788" y="3536950"/>
          <p14:tracePt t="49331" x="4232275" y="3357563"/>
          <p14:tracePt t="49348" x="4232275" y="3133725"/>
          <p14:tracePt t="49365" x="4232275" y="2990850"/>
          <p14:tracePt t="49381" x="4214813" y="2874963"/>
          <p14:tracePt t="49398" x="4205288" y="2768600"/>
          <p14:tracePt t="49414" x="4187825" y="2687638"/>
          <p14:tracePt t="49431" x="4170363" y="2608263"/>
          <p14:tracePt t="49448" x="4152900" y="2517775"/>
          <p14:tracePt t="49464" x="4143375" y="2438400"/>
          <p14:tracePt t="49481" x="4143375" y="2393950"/>
          <p14:tracePt t="49498" x="4143375" y="2374900"/>
          <p14:tracePt t="49514" x="4143375" y="2366963"/>
          <p14:tracePt t="49531" x="4143375" y="2347913"/>
          <p14:tracePt t="49581" x="4143375" y="2330450"/>
          <p14:tracePt t="49588" x="4152900" y="2322513"/>
          <p14:tracePt t="49604" x="4160838" y="2312988"/>
          <p14:tracePt t="49620" x="4170363" y="2303463"/>
          <p14:tracePt t="49708" x="4179888" y="2303463"/>
          <p14:tracePt t="49716" x="4179888" y="2330450"/>
          <p14:tracePt t="49724" x="4179888" y="2347913"/>
          <p14:tracePt t="49733" x="4179888" y="2401888"/>
          <p14:tracePt t="49748" x="4179888" y="2438400"/>
          <p14:tracePt t="49765" x="4143375" y="2608263"/>
          <p14:tracePt t="49781" x="4133850" y="2759075"/>
          <p14:tracePt t="49798" x="4116388" y="2867025"/>
          <p14:tracePt t="49814" x="4116388" y="2973388"/>
          <p14:tracePt t="49831" x="4116388" y="3098800"/>
          <p14:tracePt t="49848" x="4116388" y="3224213"/>
          <p14:tracePt t="49864" x="4116388" y="3375025"/>
          <p14:tracePt t="49881" x="4116388" y="3517900"/>
          <p14:tracePt t="49898" x="4116388" y="3670300"/>
          <p14:tracePt t="49915" x="4116388" y="3857625"/>
          <p14:tracePt t="49931" x="4116388" y="4010025"/>
          <p14:tracePt t="49949" x="4116388" y="4322763"/>
          <p14:tracePt t="49965" x="4116388" y="4491038"/>
          <p14:tracePt t="49981" x="4116388" y="4705350"/>
          <p14:tracePt t="49998" x="4116388" y="4857750"/>
          <p14:tracePt t="50014" x="4116388" y="4965700"/>
          <p14:tracePt t="50031" x="4116388" y="5037138"/>
          <p14:tracePt t="50048" x="4116388" y="5072063"/>
          <p14:tracePt t="50064" x="4116388" y="5108575"/>
          <p14:tracePt t="50081" x="4116388" y="5126038"/>
          <p14:tracePt t="50098" x="4116388" y="5160963"/>
          <p14:tracePt t="50131" x="4133850" y="5170488"/>
          <p14:tracePt t="50165" x="4152900" y="5180013"/>
          <p14:tracePt t="50172" x="4160838" y="5187950"/>
          <p14:tracePt t="50182" x="4160838" y="5197475"/>
          <p14:tracePt t="50198" x="4197350" y="5251450"/>
          <p14:tracePt t="50214" x="4205288" y="5268913"/>
          <p14:tracePt t="50231" x="4214813" y="5286375"/>
          <p14:tracePt t="50248" x="4232275" y="5322888"/>
          <p14:tracePt t="50340" x="4241800" y="5322888"/>
          <p14:tracePt t="50372" x="4251325" y="5322888"/>
          <p14:tracePt t="50396" x="4259263" y="5322888"/>
          <p14:tracePt t="50404" x="4276725" y="5322888"/>
          <p14:tracePt t="50414" x="4295775" y="5322888"/>
          <p14:tracePt t="50431" x="4303713" y="5313363"/>
          <p14:tracePt t="50460" x="4303713" y="5295900"/>
          <p14:tracePt t="50500" x="4313238" y="5276850"/>
          <p14:tracePt t="50676" x="4313238" y="5268913"/>
          <p14:tracePt t="50708" x="4313238" y="5259388"/>
          <p14:tracePt t="50740" x="4313238" y="5241925"/>
          <p14:tracePt t="50756" x="4313238" y="5232400"/>
          <p14:tracePt t="50765" x="4313238" y="5214938"/>
          <p14:tracePt t="50772" x="4313238" y="5205413"/>
          <p14:tracePt t="50788" x="4322763" y="5170488"/>
          <p14:tracePt t="50812" x="4322763" y="5160963"/>
          <p14:tracePt t="50828" x="4322763" y="5153025"/>
          <p14:tracePt t="50836" x="4322763" y="5133975"/>
          <p14:tracePt t="50852" x="4322763" y="5126038"/>
          <p14:tracePt t="50868" x="4322763" y="5108575"/>
          <p14:tracePt t="50881" x="4322763" y="5081588"/>
          <p14:tracePt t="50898" x="4322763" y="5018088"/>
          <p14:tracePt t="50914" x="4322763" y="4938713"/>
          <p14:tracePt t="50931" x="4322763" y="4830763"/>
          <p14:tracePt t="50948" x="4322763" y="4705350"/>
          <p14:tracePt t="50965" x="4322763" y="4438650"/>
          <p14:tracePt t="50981" x="4322763" y="4224338"/>
          <p14:tracePt t="50998" x="4313238" y="3956050"/>
          <p14:tracePt t="51014" x="4224338" y="3660775"/>
          <p14:tracePt t="51031" x="4152900" y="3429000"/>
          <p14:tracePt t="51048" x="4098925" y="3276600"/>
          <p14:tracePt t="51064" x="4098925" y="3170238"/>
          <p14:tracePt t="51081" x="4089400" y="3089275"/>
          <p14:tracePt t="51098" x="4089400" y="3044825"/>
          <p14:tracePt t="51114" x="4089400" y="2982913"/>
          <p14:tracePt t="51131" x="4089400" y="2946400"/>
          <p14:tracePt t="51148" x="4089400" y="2901950"/>
          <p14:tracePt t="51165" x="4089400" y="2840038"/>
          <p14:tracePt t="51181" x="4089400" y="2751138"/>
          <p14:tracePt t="51198" x="4089400" y="2687638"/>
          <p14:tracePt t="51214" x="4089400" y="2608263"/>
          <p14:tracePt t="51231" x="4089400" y="2544763"/>
          <p14:tracePt t="51248" x="4108450" y="2517775"/>
          <p14:tracePt t="51264" x="4116388" y="2490788"/>
          <p14:tracePt t="51364" x="4125913" y="2482850"/>
          <p14:tracePt t="51428" x="4133850" y="2482850"/>
          <p14:tracePt t="51452" x="4160838" y="2473325"/>
          <p14:tracePt t="51508" x="4170363" y="2473325"/>
          <p14:tracePt t="51540" x="4179888" y="2465388"/>
          <p14:tracePt t="51580" x="4187825" y="2465388"/>
          <p14:tracePt t="51597" x="4197350" y="2446338"/>
          <p14:tracePt t="51612" x="4197350" y="2438400"/>
          <p14:tracePt t="51620" x="4205288" y="2428875"/>
          <p14:tracePt t="51652" x="4214813" y="2419350"/>
          <p14:tracePt t="51676" x="4214813" y="2401888"/>
          <p14:tracePt t="51684" x="4214813" y="2384425"/>
          <p14:tracePt t="51708" x="4232275" y="2374900"/>
          <p14:tracePt t="51716" x="4232275" y="2366963"/>
          <p14:tracePt t="51724" x="4241800" y="2357438"/>
          <p14:tracePt t="51733" x="4251325" y="2347913"/>
          <p14:tracePt t="51765" x="4251325" y="2339975"/>
          <p14:tracePt t="51781" x="4251325" y="2330450"/>
          <p14:tracePt t="51788" x="4251325" y="2312988"/>
          <p14:tracePt t="51798" x="4251325" y="2295525"/>
          <p14:tracePt t="51814" x="4251325" y="2286000"/>
          <p14:tracePt t="51831" x="4251325" y="2268538"/>
          <p14:tracePt t="51848" x="4251325" y="2232025"/>
          <p14:tracePt t="51864" x="4251325" y="2214563"/>
          <p14:tracePt t="51881" x="4251325" y="2179638"/>
          <p14:tracePt t="51898" x="4251325" y="2133600"/>
          <p14:tracePt t="51914" x="4251325" y="2108200"/>
          <p14:tracePt t="51931" x="4241800" y="2081213"/>
          <p14:tracePt t="51948" x="4205288" y="2054225"/>
          <p14:tracePt t="51966" x="4160838" y="2054225"/>
          <p14:tracePt t="51981" x="4143375" y="2054225"/>
          <p14:tracePt t="51998" x="4125913" y="2054225"/>
          <p14:tracePt t="52014" x="4108450" y="2054225"/>
          <p14:tracePt t="52048" x="4098925" y="2054225"/>
          <p14:tracePt t="52065" x="4081463" y="2054225"/>
          <p14:tracePt t="52081" x="4027488" y="2062163"/>
          <p14:tracePt t="52098" x="4000500" y="2098675"/>
          <p14:tracePt t="52114" x="3965575" y="2152650"/>
          <p14:tracePt t="52131" x="3946525" y="2197100"/>
          <p14:tracePt t="52148" x="3911600" y="2224088"/>
          <p14:tracePt t="52164" x="3902075" y="2241550"/>
          <p14:tracePt t="54116" x="3902075" y="2251075"/>
          <p14:tracePt t="54124" x="3902075" y="2259013"/>
          <p14:tracePt t="54228" x="3894138" y="2295525"/>
          <p14:tracePt t="54812" x="3848100" y="2322513"/>
          <p14:tracePt t="54828" x="3840163" y="2322513"/>
          <p14:tracePt t="54836" x="3803650" y="2330450"/>
          <p14:tracePt t="54852" x="3795713" y="2330450"/>
          <p14:tracePt t="54864" x="3776663" y="2357438"/>
          <p14:tracePt t="54881" x="3751263" y="2357438"/>
          <p14:tracePt t="54898" x="3732213" y="2366963"/>
          <p14:tracePt t="54940" x="3714750" y="2366963"/>
          <p14:tracePt t="54949" x="3687763" y="2366963"/>
          <p14:tracePt t="54964" x="3643313" y="2374900"/>
          <p14:tracePt t="54981" x="3598863" y="2374900"/>
          <p14:tracePt t="54998" x="3562350" y="2384425"/>
          <p14:tracePt t="55014" x="3517900" y="2384425"/>
          <p14:tracePt t="55031" x="3509963" y="2384425"/>
          <p14:tracePt t="55108" x="3482975" y="2384425"/>
          <p14:tracePt t="55116" x="3446463" y="2384425"/>
          <p14:tracePt t="55124" x="3429000" y="2384425"/>
          <p14:tracePt t="55132" x="3411538" y="2384425"/>
          <p14:tracePt t="55147" x="3402013" y="2384425"/>
          <p14:tracePt t="55164" x="3394075" y="2384425"/>
          <p14:tracePt t="55188" x="3384550" y="2384425"/>
          <p14:tracePt t="55198" x="3375025" y="2384425"/>
          <p14:tracePt t="55604" x="3411538" y="2384425"/>
          <p14:tracePt t="55620" x="3429000" y="2384425"/>
          <p14:tracePt t="55628" x="3455988" y="2384425"/>
          <p14:tracePt t="55636" x="3482975" y="2384425"/>
          <p14:tracePt t="55647" x="3490913" y="2384425"/>
          <p14:tracePt t="55664" x="3571875" y="2384425"/>
          <p14:tracePt t="55681" x="3652838" y="2384425"/>
          <p14:tracePt t="55697" x="3714750" y="2384425"/>
          <p14:tracePt t="55714" x="3759200" y="2384425"/>
          <p14:tracePt t="55731" x="3786188" y="2384425"/>
          <p14:tracePt t="55748" x="3822700" y="2384425"/>
          <p14:tracePt t="55764" x="3830638" y="2384425"/>
          <p14:tracePt t="55781" x="3840163" y="2384425"/>
          <p14:tracePt t="55798" x="3867150" y="2384425"/>
          <p14:tracePt t="55814" x="3875088" y="2384425"/>
          <p14:tracePt t="55831" x="3894138" y="2384425"/>
          <p14:tracePt t="55847" x="3929063" y="2384425"/>
          <p14:tracePt t="55864" x="3946525" y="2384425"/>
          <p14:tracePt t="55881" x="3965575" y="2384425"/>
          <p14:tracePt t="55897" x="3990975" y="2384425"/>
          <p14:tracePt t="55914" x="4037013" y="2384425"/>
          <p14:tracePt t="55931" x="4081463" y="2384425"/>
          <p14:tracePt t="55948" x="4108450" y="2384425"/>
          <p14:tracePt t="55964" x="4143375" y="2384425"/>
          <p14:tracePt t="55981" x="4160838" y="2384425"/>
          <p14:tracePt t="55998" x="4187825" y="2384425"/>
          <p14:tracePt t="56020" x="4197350" y="2384425"/>
          <p14:tracePt t="56484" x="4224338" y="2384425"/>
          <p14:tracePt t="56500" x="4241800" y="2384425"/>
          <p14:tracePt t="56508" x="4251325" y="2384425"/>
          <p14:tracePt t="56516" x="4259263" y="2384425"/>
          <p14:tracePt t="56532" x="4268788" y="2384425"/>
          <p14:tracePt t="56549" x="4295775" y="2384425"/>
          <p14:tracePt t="56916" x="4268788" y="2384425"/>
          <p14:tracePt t="56924" x="4241800" y="2374900"/>
          <p14:tracePt t="56932" x="4197350" y="2357438"/>
          <p14:tracePt t="56948" x="4160838" y="2357438"/>
          <p14:tracePt t="56965" x="3983038" y="2357438"/>
          <p14:tracePt t="56981" x="3813175" y="2357438"/>
          <p14:tracePt t="56998" x="3687763" y="2357438"/>
          <p14:tracePt t="57014" x="3598863" y="2357438"/>
          <p14:tracePt t="57031" x="3554413" y="2357438"/>
          <p14:tracePt t="57048" x="3536950" y="2357438"/>
          <p14:tracePt t="57156" x="3517900" y="2357438"/>
          <p14:tracePt t="57164" x="3509963" y="2357438"/>
          <p14:tracePt t="57172" x="3482975" y="2357438"/>
          <p14:tracePt t="57182" x="3465513" y="2357438"/>
          <p14:tracePt t="57198" x="3446463" y="2357438"/>
          <p14:tracePt t="57214" x="3411538" y="2357438"/>
          <p14:tracePt t="57372" x="3438525" y="2357438"/>
          <p14:tracePt t="57381" x="3446463" y="2357438"/>
          <p14:tracePt t="57388" x="3455988" y="2357438"/>
          <p14:tracePt t="57398" x="3465513" y="2357438"/>
          <p14:tracePt t="57414" x="3509963" y="2357438"/>
          <p14:tracePt t="57431" x="3554413" y="2357438"/>
          <p14:tracePt t="57447" x="3616325" y="2357438"/>
          <p14:tracePt t="57464" x="3679825" y="2357438"/>
          <p14:tracePt t="57481" x="3751263" y="2357438"/>
          <p14:tracePt t="57497" x="3875088" y="2357438"/>
          <p14:tracePt t="57515" x="3965575" y="2357438"/>
          <p14:tracePt t="57532" x="4062413" y="2357438"/>
          <p14:tracePt t="57548" x="4116388" y="2357438"/>
          <p14:tracePt t="57564" x="4143375" y="2357438"/>
          <p14:tracePt t="57581" x="4160838" y="2347913"/>
          <p14:tracePt t="57597" x="4170363" y="2347913"/>
          <p14:tracePt t="57631" x="4179888" y="2347913"/>
          <p14:tracePt t="57647" x="4205288" y="2347913"/>
          <p14:tracePt t="57664" x="4224338" y="2347913"/>
          <p14:tracePt t="57681" x="4232275" y="2347913"/>
          <p14:tracePt t="57697" x="4241800" y="2347913"/>
          <p14:tracePt t="58268" x="4232275" y="2347913"/>
          <p14:tracePt t="58276" x="4224338" y="2347913"/>
          <p14:tracePt t="58292" x="4187825" y="2347913"/>
          <p14:tracePt t="58300" x="4170363" y="2347913"/>
          <p14:tracePt t="58314" x="4125913" y="2347913"/>
          <p14:tracePt t="58331" x="4037013" y="2347913"/>
          <p14:tracePt t="58348" x="3911600" y="2347913"/>
          <p14:tracePt t="58365" x="3840163" y="2347913"/>
          <p14:tracePt t="58382" x="3776663" y="2330450"/>
          <p14:tracePt t="58398" x="3687763" y="2330450"/>
          <p14:tracePt t="58414" x="3625850" y="2330450"/>
          <p14:tracePt t="58431" x="3544888" y="2330450"/>
          <p14:tracePt t="58447" x="3473450" y="2330450"/>
          <p14:tracePt t="58464" x="3394075" y="2330450"/>
          <p14:tracePt t="58481" x="3375025" y="2330450"/>
          <p14:tracePt t="58497" x="3367088" y="2330450"/>
          <p14:tracePt t="59020" x="3375025" y="2330450"/>
          <p14:tracePt t="59036" x="3394075" y="2330450"/>
          <p14:tracePt t="59044" x="3402013" y="2330450"/>
          <p14:tracePt t="59060" x="3419475" y="2330450"/>
          <p14:tracePt t="59068" x="3429000" y="2330450"/>
          <p14:tracePt t="59084" x="3446463" y="2330450"/>
          <p14:tracePt t="59097" x="3455988" y="2330450"/>
          <p14:tracePt t="59114" x="3482975" y="2347913"/>
          <p14:tracePt t="59131" x="3517900" y="2357438"/>
          <p14:tracePt t="59148" x="3554413" y="2357438"/>
          <p14:tracePt t="59165" x="3643313" y="2366963"/>
          <p14:tracePt t="59181" x="3705225" y="2366963"/>
          <p14:tracePt t="59197" x="3768725" y="2366963"/>
          <p14:tracePt t="59214" x="3813175" y="2366963"/>
          <p14:tracePt t="59231" x="3857625" y="2366963"/>
          <p14:tracePt t="59247" x="3867150" y="2366963"/>
          <p14:tracePt t="59281" x="3875088" y="2366963"/>
          <p14:tracePt t="59298" x="3911600" y="2366963"/>
          <p14:tracePt t="59314" x="3929063" y="2366963"/>
          <p14:tracePt t="59331" x="3973513" y="2366963"/>
          <p14:tracePt t="59348" x="4000500" y="2366963"/>
          <p14:tracePt t="59365" x="4054475" y="2366963"/>
          <p14:tracePt t="59381" x="4089400" y="2366963"/>
          <p14:tracePt t="59397" x="4098925" y="2366963"/>
          <p14:tracePt t="59414" x="4108450" y="2366963"/>
          <p14:tracePt t="59452" x="4133850" y="2366963"/>
          <p14:tracePt t="59464" x="4143375" y="2366963"/>
          <p14:tracePt t="59481" x="4187825" y="2366963"/>
          <p14:tracePt t="59497" x="4205288" y="2366963"/>
          <p14:tracePt t="59514" x="4214813" y="2366963"/>
          <p14:tracePt t="59556" x="4224338" y="2384425"/>
          <p14:tracePt t="60140" x="4205288" y="2384425"/>
          <p14:tracePt t="60148" x="4179888" y="2384425"/>
          <p14:tracePt t="60156" x="4125913" y="2384425"/>
          <p14:tracePt t="60165" x="4089400" y="2384425"/>
          <p14:tracePt t="60181" x="3965575" y="2384425"/>
          <p14:tracePt t="60198" x="3795713" y="2384425"/>
          <p14:tracePt t="60214" x="3705225" y="2384425"/>
          <p14:tracePt t="60230" x="3633788" y="2384425"/>
          <p14:tracePt t="60300" x="3608388" y="2384425"/>
          <p14:tracePt t="60316" x="3598863" y="2384425"/>
          <p14:tracePt t="60324" x="3571875" y="2384425"/>
          <p14:tracePt t="60332" x="3554413" y="2384425"/>
          <p14:tracePt t="60347" x="3544888" y="2384425"/>
          <p14:tracePt t="60364" x="3536950" y="2384425"/>
          <p14:tracePt t="60420" x="3517900" y="2384425"/>
          <p14:tracePt t="60436" x="3500438" y="2384425"/>
          <p14:tracePt t="60524" x="3482975" y="2384425"/>
          <p14:tracePt t="60532" x="3438525" y="2384425"/>
          <p14:tracePt t="60540" x="3429000" y="2384425"/>
          <p14:tracePt t="60556" x="3419475" y="2384425"/>
          <p14:tracePt t="60620" x="3411538" y="2384425"/>
          <p14:tracePt t="61076" x="3419475" y="2384425"/>
          <p14:tracePt t="61084" x="3429000" y="2384425"/>
          <p14:tracePt t="61100" x="3438525" y="2384425"/>
          <p14:tracePt t="61108" x="3465513" y="2384425"/>
          <p14:tracePt t="61116" x="3473450" y="2384425"/>
          <p14:tracePt t="61131" x="3482975" y="2384425"/>
          <p14:tracePt t="61148" x="3517900" y="2384425"/>
          <p14:tracePt t="61165" x="3571875" y="2384425"/>
          <p14:tracePt t="61181" x="3589338" y="2384425"/>
          <p14:tracePt t="61197" x="3616325" y="2401888"/>
          <p14:tracePt t="61214" x="3652838" y="2401888"/>
          <p14:tracePt t="61231" x="3697288" y="2401888"/>
          <p14:tracePt t="61247" x="3741738" y="2401888"/>
          <p14:tracePt t="61264" x="3795713" y="2401888"/>
          <p14:tracePt t="61281" x="3822700" y="2401888"/>
          <p14:tracePt t="61297" x="3867150" y="2401888"/>
          <p14:tracePt t="61314" x="3884613" y="2401888"/>
          <p14:tracePt t="61331" x="3911600" y="2401888"/>
          <p14:tracePt t="61348" x="3956050" y="2401888"/>
          <p14:tracePt t="61365" x="3990975" y="2401888"/>
          <p14:tracePt t="61381" x="4010025" y="2401888"/>
          <p14:tracePt t="61397" x="4037013" y="2401888"/>
          <p14:tracePt t="61414" x="4081463" y="2401888"/>
          <p14:tracePt t="61430" x="4098925" y="2401888"/>
          <p14:tracePt t="61448" x="4116388" y="2401888"/>
          <p14:tracePt t="61464" x="4125913" y="2401888"/>
          <p14:tracePt t="61481" x="4152900" y="2401888"/>
          <p14:tracePt t="61498" x="4160838" y="2401888"/>
          <p14:tracePt t="61514" x="4170363" y="2401888"/>
          <p14:tracePt t="61531" x="4179888" y="2401888"/>
          <p14:tracePt t="61652" x="4187825" y="2401888"/>
          <p14:tracePt t="61676" x="4197350" y="2401888"/>
          <p14:tracePt t="62004" x="4205288" y="2393950"/>
          <p14:tracePt t="62013" x="4197350" y="2393950"/>
          <p14:tracePt t="62020" x="4187825" y="2393950"/>
          <p14:tracePt t="62030" x="4179888" y="2393950"/>
          <p14:tracePt t="62047" x="4116388" y="2393950"/>
          <p14:tracePt t="62064" x="3990975" y="2374900"/>
          <p14:tracePt t="62081" x="3822700" y="2374900"/>
          <p14:tracePt t="62097" x="3643313" y="2347913"/>
          <p14:tracePt t="62114" x="3536950" y="2347913"/>
          <p14:tracePt t="62131" x="3473450" y="2347913"/>
          <p14:tracePt t="62164" x="3465513" y="2330450"/>
          <p14:tracePt t="62204" x="3429000" y="2330450"/>
          <p14:tracePt t="62213" x="3402013" y="2339975"/>
          <p14:tracePt t="62220" x="3394075" y="2339975"/>
          <p14:tracePt t="62231" x="3367088" y="2339975"/>
          <p14:tracePt t="62247" x="3340100" y="2347913"/>
          <p14:tracePt t="62468" x="3357563" y="2357438"/>
          <p14:tracePt t="62476" x="3402013" y="2357438"/>
          <p14:tracePt t="62484" x="3455988" y="2401888"/>
          <p14:tracePt t="62497" x="3500438" y="2401888"/>
          <p14:tracePt t="62514" x="3625850" y="2419350"/>
          <p14:tracePt t="62516" x="3697288" y="2419350"/>
          <p14:tracePt t="62531" x="3751263" y="2428875"/>
          <p14:tracePt t="62547" x="3867150" y="2428875"/>
          <p14:tracePt t="62565" x="3990975" y="2428875"/>
          <p14:tracePt t="62581" x="4054475" y="2428875"/>
          <p14:tracePt t="62597" x="4089400" y="2428875"/>
          <p14:tracePt t="62614" x="4098925" y="2428875"/>
          <p14:tracePt t="62631" x="4108450" y="2428875"/>
          <p14:tracePt t="62664" x="4125913" y="2428875"/>
          <p14:tracePt t="63196" x="4108450" y="2428875"/>
          <p14:tracePt t="63204" x="4081463" y="2428875"/>
          <p14:tracePt t="63214" x="4071938" y="2419350"/>
          <p14:tracePt t="63231" x="4054475" y="2411413"/>
          <p14:tracePt t="63247" x="4017963" y="2384425"/>
          <p14:tracePt t="63340" x="4010025" y="2374900"/>
          <p14:tracePt t="63380" x="4000500" y="2366963"/>
          <p14:tracePt t="63452" x="3990975" y="2357438"/>
          <p14:tracePt t="63476" x="3983038" y="2347913"/>
          <p14:tracePt t="63508" x="3965575" y="2339975"/>
          <p14:tracePt t="63572" x="3965575" y="2322513"/>
          <p14:tracePt t="63581" x="3956050" y="2312988"/>
          <p14:tracePt t="63588" x="3956050" y="2303463"/>
          <p14:tracePt t="63598" x="3946525" y="2295525"/>
          <p14:tracePt t="63615" x="3929063" y="2259013"/>
          <p14:tracePt t="63630" x="3919538" y="2251075"/>
          <p14:tracePt t="63647" x="3902075" y="2241550"/>
          <p14:tracePt t="63664" x="3884613" y="2224088"/>
          <p14:tracePt t="63680" x="3875088" y="2205038"/>
          <p14:tracePt t="63697" x="3848100" y="2179638"/>
          <p14:tracePt t="63714" x="3830638" y="2143125"/>
          <p14:tracePt t="63747" x="3822700" y="2133600"/>
          <p14:tracePt t="63764" x="3795713" y="2071688"/>
          <p14:tracePt t="63781" x="3776663" y="2054225"/>
          <p14:tracePt t="63798" x="3751263" y="2027238"/>
          <p14:tracePt t="63814" x="3724275" y="2000250"/>
          <p14:tracePt t="63830" x="3697288" y="1965325"/>
          <p14:tracePt t="63847" x="3687763" y="1928813"/>
          <p14:tracePt t="63864" x="3687763" y="1919288"/>
          <p14:tracePt t="63880" x="3670300" y="1857375"/>
          <p14:tracePt t="63897" x="3660775" y="1830388"/>
          <p14:tracePt t="63914" x="3633788" y="1776413"/>
          <p14:tracePt t="63931" x="3633788" y="1758950"/>
          <p14:tracePt t="63947" x="3625850" y="1697038"/>
          <p14:tracePt t="63964" x="3616325" y="1643063"/>
          <p14:tracePt t="63982" x="3608388" y="1633538"/>
          <p14:tracePt t="64244" x="3608388" y="1652588"/>
          <p14:tracePt t="64268" x="3608388" y="1679575"/>
          <p14:tracePt t="64276" x="3608388" y="1687513"/>
          <p14:tracePt t="64284" x="3608388" y="1697038"/>
          <p14:tracePt t="64300" x="3608388" y="1704975"/>
          <p14:tracePt t="64316" x="3608388" y="1731963"/>
          <p14:tracePt t="64330" x="3608388" y="1751013"/>
          <p14:tracePt t="64347" x="3608388" y="1795463"/>
          <p14:tracePt t="64364" x="3616325" y="1822450"/>
          <p14:tracePt t="64381" x="3616325" y="1839913"/>
          <p14:tracePt t="64397" x="3625850" y="1884363"/>
          <p14:tracePt t="64414" x="3625850" y="1911350"/>
          <p14:tracePt t="64430" x="3625850" y="1928813"/>
          <p14:tracePt t="64447" x="3625850" y="1973263"/>
          <p14:tracePt t="64464" x="3633788" y="2017713"/>
          <p14:tracePt t="64480" x="3652838" y="2036763"/>
          <p14:tracePt t="64860" x="3660775" y="2044700"/>
          <p14:tracePt t="64916" x="3670300" y="2044700"/>
          <p14:tracePt t="64924" x="3679825" y="2044700"/>
          <p14:tracePt t="64940" x="3687763" y="2044700"/>
          <p14:tracePt t="64949" x="3697288" y="2036763"/>
          <p14:tracePt t="64965" x="3705225" y="2027238"/>
          <p14:tracePt t="64981" x="3714750" y="2017713"/>
          <p14:tracePt t="65004" x="3732213" y="2009775"/>
          <p14:tracePt t="65014" x="3741738" y="2009775"/>
          <p14:tracePt t="65030" x="3786188" y="1965325"/>
          <p14:tracePt t="65047" x="3822700" y="1946275"/>
          <p14:tracePt t="65064" x="3867150" y="1901825"/>
          <p14:tracePt t="65080" x="3929063" y="1874838"/>
          <p14:tracePt t="65097" x="3956050" y="1857375"/>
          <p14:tracePt t="65114" x="3983038" y="1830388"/>
          <p14:tracePt t="65131" x="4000500" y="1822450"/>
          <p14:tracePt t="65148" x="4017963" y="1795463"/>
          <p14:tracePt t="65164" x="4071938" y="1776413"/>
          <p14:tracePt t="65197" x="4081463" y="1768475"/>
          <p14:tracePt t="65468" x="4062413" y="1768475"/>
          <p14:tracePt t="65484" x="4054475" y="1768475"/>
          <p14:tracePt t="65508" x="4044950" y="1768475"/>
          <p14:tracePt t="65524" x="4027488" y="1768475"/>
          <p14:tracePt t="65540" x="4010025" y="1768475"/>
          <p14:tracePt t="65548" x="3990975" y="1776413"/>
          <p14:tracePt t="65556" x="3983038" y="1785938"/>
          <p14:tracePt t="65572" x="3973513" y="1795463"/>
          <p14:tracePt t="65582" x="3946525" y="1812925"/>
          <p14:tracePt t="65598" x="3938588" y="1822450"/>
          <p14:tracePt t="65614" x="3894138" y="1830388"/>
          <p14:tracePt t="65630" x="3875088" y="1847850"/>
          <p14:tracePt t="65647" x="3867150" y="1857375"/>
          <p14:tracePt t="65680" x="3840163" y="1866900"/>
          <p14:tracePt t="65697" x="3830638" y="1884363"/>
          <p14:tracePt t="65714" x="3813175" y="1901825"/>
          <p14:tracePt t="65730" x="3786188" y="1911350"/>
          <p14:tracePt t="65747" x="3776663" y="1919288"/>
          <p14:tracePt t="65764" x="3776663" y="1928813"/>
          <p14:tracePt t="65781" x="3768725" y="1955800"/>
          <p14:tracePt t="65814" x="3768725" y="1965325"/>
          <p14:tracePt t="65830" x="3768725" y="1982788"/>
          <p14:tracePt t="65847" x="3759200" y="2009775"/>
          <p14:tracePt t="65908" x="3732213" y="2027238"/>
          <p14:tracePt t="65924" x="3732213" y="2044700"/>
          <p14:tracePt t="65940" x="3724275" y="2062163"/>
          <p14:tracePt t="66396" x="3714750" y="2062163"/>
          <p14:tracePt t="66413" x="3714750" y="2044700"/>
          <p14:tracePt t="66420" x="3714750" y="2000250"/>
          <p14:tracePt t="66430" x="3714750" y="1982788"/>
          <p14:tracePt t="66447" x="3714750" y="1938338"/>
          <p14:tracePt t="66464" x="3697288" y="1874838"/>
          <p14:tracePt t="66480" x="3670300" y="1822450"/>
          <p14:tracePt t="66497" x="3670300" y="1776413"/>
          <p14:tracePt t="66514" x="3660775" y="1751013"/>
          <p14:tracePt t="66530" x="3660775" y="1741488"/>
          <p14:tracePt t="66564" x="3652838" y="1714500"/>
          <p14:tracePt t="66868" x="3633788" y="1714500"/>
          <p14:tracePt t="66876" x="3633788" y="1724025"/>
          <p14:tracePt t="66884" x="3633788" y="1741488"/>
          <p14:tracePt t="66900" x="3633788" y="1751013"/>
          <p14:tracePt t="66914" x="3633788" y="1768475"/>
          <p14:tracePt t="66932" x="3633788" y="1776413"/>
          <p14:tracePt t="66956" x="3633788" y="1795463"/>
          <p14:tracePt t="67004" x="3633788" y="1803400"/>
          <p14:tracePt t="67013" x="3633788" y="1812925"/>
          <p14:tracePt t="67020" x="3633788" y="1830388"/>
          <p14:tracePt t="67030" x="3633788" y="1857375"/>
          <p14:tracePt t="67047" x="3633788" y="1901825"/>
          <p14:tracePt t="67064" x="3633788" y="1938338"/>
          <p14:tracePt t="67080" x="3633788" y="1973263"/>
          <p14:tracePt t="67097" x="3633788" y="1982788"/>
          <p14:tracePt t="67114" x="3633788" y="1990725"/>
          <p14:tracePt t="67380" x="3660775" y="1990725"/>
          <p14:tracePt t="67388" x="3679825" y="1965325"/>
          <p14:tracePt t="67398" x="3687763" y="1938338"/>
          <p14:tracePt t="67414" x="3697288" y="1901825"/>
          <p14:tracePt t="67430" x="3724275" y="1884363"/>
          <p14:tracePt t="67447" x="3732213" y="1874838"/>
          <p14:tracePt t="67480" x="3741738" y="1847850"/>
          <p14:tracePt t="67497" x="3768725" y="1847850"/>
          <p14:tracePt t="67514" x="3776663" y="1847850"/>
          <p14:tracePt t="67531" x="3822700" y="1839913"/>
          <p14:tracePt t="67547" x="3875088" y="1803400"/>
          <p14:tracePt t="67549" x="3894138" y="1785938"/>
          <p14:tracePt t="67564" x="3902075" y="1776413"/>
          <p14:tracePt t="67580" x="3919538" y="1768475"/>
          <p14:tracePt t="67636" x="3938588" y="1751013"/>
          <p14:tracePt t="67652" x="3946525" y="1751013"/>
          <p14:tracePt t="67668" x="3956050" y="1731963"/>
          <p14:tracePt t="67932" x="3956050" y="1741488"/>
          <p14:tracePt t="67940" x="3946525" y="1751013"/>
          <p14:tracePt t="67956" x="3938588" y="1785938"/>
          <p14:tracePt t="67965" x="3929063" y="1795463"/>
          <p14:tracePt t="67981" x="3894138" y="1839913"/>
          <p14:tracePt t="67997" x="3894138" y="1847850"/>
          <p14:tracePt t="68014" x="3830638" y="1884363"/>
          <p14:tracePt t="68031" x="3822700" y="1901825"/>
          <p14:tracePt t="68047" x="3795713" y="1938338"/>
          <p14:tracePt t="68064" x="3786188" y="1965325"/>
          <p14:tracePt t="68080" x="3776663" y="1973263"/>
          <p14:tracePt t="68097" x="3776663" y="1982788"/>
          <p14:tracePt t="68132" x="3768725" y="1990725"/>
          <p14:tracePt t="68172" x="3768725" y="2009775"/>
          <p14:tracePt t="68204" x="3768725" y="2027238"/>
          <p14:tracePt t="68293" x="3759200" y="2036763"/>
          <p14:tracePt t="68468" x="3724275" y="2027238"/>
          <p14:tracePt t="68476" x="3724275" y="2017713"/>
          <p14:tracePt t="68484" x="3714750" y="2000250"/>
          <p14:tracePt t="68497" x="3697288" y="1973263"/>
          <p14:tracePt t="68514" x="3687763" y="1928813"/>
          <p14:tracePt t="68530" x="3660775" y="1884363"/>
          <p14:tracePt t="68547" x="3660775" y="1839913"/>
          <p14:tracePt t="68549" x="3652838" y="1812925"/>
          <p14:tracePt t="68565" x="3652838" y="1776413"/>
          <p14:tracePt t="68581" x="3633788" y="1731963"/>
          <p14:tracePt t="68597" x="3616325" y="1670050"/>
          <p14:tracePt t="68613" x="3616325" y="1589088"/>
          <p14:tracePt t="68630" x="3598863" y="1544638"/>
          <p14:tracePt t="68647" x="3598863" y="1536700"/>
          <p14:tracePt t="68820" x="3598863" y="1544638"/>
          <p14:tracePt t="68828" x="3598863" y="1571625"/>
          <p14:tracePt t="68836" x="3598863" y="1598613"/>
          <p14:tracePt t="68847" x="3598863" y="1633538"/>
          <p14:tracePt t="68863" x="3608388" y="1714500"/>
          <p14:tracePt t="68881" x="3616325" y="1758950"/>
          <p14:tracePt t="68897" x="3616325" y="1776413"/>
          <p14:tracePt t="68914" x="3616325" y="1803400"/>
          <p14:tracePt t="68930" x="3616325" y="1830388"/>
          <p14:tracePt t="68947" x="3625850" y="1874838"/>
          <p14:tracePt t="68964" x="3625850" y="1919288"/>
          <p14:tracePt t="68981" x="3643313" y="1946275"/>
          <p14:tracePt t="68997" x="3643313" y="1982788"/>
          <p14:tracePt t="69014" x="3652838" y="2009775"/>
          <p14:tracePt t="69047" x="3660775" y="2017713"/>
          <p14:tracePt t="69156" x="3670300" y="2017713"/>
          <p14:tracePt t="69164" x="3679825" y="2017713"/>
          <p14:tracePt t="69181" x="3705225" y="1990725"/>
          <p14:tracePt t="69188" x="3714750" y="1982788"/>
          <p14:tracePt t="69198" x="3724275" y="1973263"/>
          <p14:tracePt t="69214" x="3768725" y="1919288"/>
          <p14:tracePt t="69230" x="3795713" y="1893888"/>
          <p14:tracePt t="69247" x="3830638" y="1847850"/>
          <p14:tracePt t="69264" x="3848100" y="1812925"/>
          <p14:tracePt t="69280" x="3875088" y="1803400"/>
          <p14:tracePt t="69297" x="3884613" y="1785938"/>
          <p14:tracePt t="69330" x="3894138" y="1785938"/>
          <p14:tracePt t="69347" x="3938588" y="1768475"/>
          <p14:tracePt t="69364" x="3983038" y="1751013"/>
          <p14:tracePt t="69397" x="4000500" y="1751013"/>
          <p14:tracePt t="69636" x="4010025" y="1751013"/>
          <p14:tracePt t="69644" x="4010025" y="1768475"/>
          <p14:tracePt t="69652" x="3990975" y="1776413"/>
          <p14:tracePt t="69663" x="3983038" y="1785938"/>
          <p14:tracePt t="69680" x="3965575" y="1822450"/>
          <p14:tracePt t="69697" x="3929063" y="1847850"/>
          <p14:tracePt t="69713" x="3894138" y="1928813"/>
          <p14:tracePt t="69730" x="3848100" y="2000250"/>
          <p14:tracePt t="69747" x="3813175" y="2062163"/>
          <p14:tracePt t="69764" x="3786188" y="2133600"/>
          <p14:tracePt t="69780" x="3776663" y="2152650"/>
          <p14:tracePt t="70668" x="3776663" y="2160588"/>
          <p14:tracePt t="70676" x="3795713" y="2187575"/>
          <p14:tracePt t="70684" x="3803650" y="2187575"/>
          <p14:tracePt t="70697" x="3840163" y="2197100"/>
          <p14:tracePt t="70714" x="3875088" y="2214563"/>
          <p14:tracePt t="70730" x="3902075" y="2241550"/>
          <p14:tracePt t="70747" x="3965575" y="2276475"/>
          <p14:tracePt t="70764" x="4170363" y="2419350"/>
          <p14:tracePt t="70781" x="4438650" y="2490788"/>
          <p14:tracePt t="70797" x="4616450" y="2500313"/>
          <p14:tracePt t="70813" x="4643438" y="2527300"/>
          <p14:tracePt t="70831" x="4643438" y="2536825"/>
          <p14:tracePt t="70972" x="4660900" y="2536825"/>
          <p14:tracePt t="70980" x="4705350" y="2517775"/>
          <p14:tracePt t="70988" x="4724400" y="2517775"/>
          <p14:tracePt t="70998" x="4776788" y="2517775"/>
          <p14:tracePt t="71013" x="4803775" y="2517775"/>
          <p14:tracePt t="71052" x="4813300" y="2490788"/>
          <p14:tracePt t="71068" x="4813300" y="2482850"/>
          <p14:tracePt t="71076" x="4803775" y="2473325"/>
          <p14:tracePt t="71140" x="4795838" y="2465388"/>
          <p14:tracePt t="71156" x="4776788" y="2428875"/>
          <p14:tracePt t="71180" x="4768850" y="2419350"/>
          <p14:tracePt t="71188" x="4759325" y="2411413"/>
          <p14:tracePt t="71204" x="4741863" y="2411413"/>
          <p14:tracePt t="71214" x="4732338" y="2401888"/>
          <p14:tracePt t="71230" x="4697413" y="2401888"/>
          <p14:tracePt t="71247" x="4660900" y="2384425"/>
          <p14:tracePt t="71263" x="4643438" y="2374900"/>
          <p14:tracePt t="71280" x="4625975" y="2374900"/>
          <p14:tracePt t="71297" x="4581525" y="2374900"/>
          <p14:tracePt t="71313" x="4545013" y="2374900"/>
          <p14:tracePt t="71330" x="4518025" y="2374900"/>
          <p14:tracePt t="71347" x="4510088" y="2374900"/>
          <p14:tracePt t="71397" x="4491038" y="2374900"/>
          <p14:tracePt t="71492" x="4483100" y="2366963"/>
          <p14:tracePt t="71588" x="4473575" y="2366963"/>
          <p14:tracePt t="71612" x="4456113" y="2366963"/>
          <p14:tracePt t="71820" x="4465638" y="2366963"/>
          <p14:tracePt t="71844" x="4473575" y="2366963"/>
          <p14:tracePt t="71892" x="4510088" y="2393950"/>
          <p14:tracePt t="71908" x="4518025" y="2393950"/>
          <p14:tracePt t="71916" x="4537075" y="2401888"/>
          <p14:tracePt t="71932" x="4554538" y="2428875"/>
          <p14:tracePt t="71948" x="4589463" y="2428875"/>
          <p14:tracePt t="71964" x="4598988" y="2438400"/>
          <p14:tracePt t="71980" x="4608513" y="2438400"/>
          <p14:tracePt t="71988" x="4633913" y="2438400"/>
          <p14:tracePt t="71998" x="4643438" y="2446338"/>
          <p14:tracePt t="72020" x="4652963" y="2446338"/>
          <p14:tracePt t="72031" x="4660900" y="2446338"/>
          <p14:tracePt t="72047" x="4705350" y="2465388"/>
          <p14:tracePt t="72063" x="4714875" y="2465388"/>
          <p14:tracePt t="72080" x="4751388" y="2473325"/>
          <p14:tracePt t="72097" x="4759325" y="2482850"/>
          <p14:tracePt t="72114" x="4795838" y="2490788"/>
          <p14:tracePt t="72130" x="4803775" y="2490788"/>
          <p14:tracePt t="72147" x="4822825" y="2500313"/>
          <p14:tracePt t="72164" x="4830763" y="2509838"/>
          <p14:tracePt t="72181" x="4857750" y="2509838"/>
          <p14:tracePt t="72197" x="4884738" y="2536825"/>
          <p14:tracePt t="72230" x="4911725" y="2562225"/>
          <p14:tracePt t="72247" x="4938713" y="2571750"/>
          <p14:tracePt t="72264" x="4983163" y="2581275"/>
          <p14:tracePt t="72280" x="4991100" y="2598738"/>
          <p14:tracePt t="72297" x="5010150" y="2616200"/>
          <p14:tracePt t="72313" x="5018088" y="2625725"/>
          <p14:tracePt t="72347" x="5045075" y="2625725"/>
          <p14:tracePt t="72364" x="5072063" y="2633663"/>
          <p14:tracePt t="72380" x="5099050" y="2660650"/>
          <p14:tracePt t="72397" x="5126038" y="2679700"/>
          <p14:tracePt t="72414" x="5153025" y="2705100"/>
          <p14:tracePt t="72430" x="5187950" y="2724150"/>
          <p14:tracePt t="72447" x="5232400" y="2759075"/>
          <p14:tracePt t="72464" x="5268913" y="2786063"/>
          <p14:tracePt t="72480" x="5313363" y="2803525"/>
          <p14:tracePt t="72497" x="5340350" y="2840038"/>
          <p14:tracePt t="72514" x="5367338" y="2857500"/>
          <p14:tracePt t="72530" x="5384800" y="2867025"/>
          <p14:tracePt t="72547" x="5419725" y="2901950"/>
          <p14:tracePt t="72563" x="5438775" y="2919413"/>
          <p14:tracePt t="72566" x="5473700" y="2946400"/>
          <p14:tracePt t="72581" x="5562600" y="3000375"/>
          <p14:tracePt t="72597" x="5680075" y="3044825"/>
          <p14:tracePt t="72613" x="5768975" y="3089275"/>
          <p14:tracePt t="72630" x="5848350" y="3108325"/>
          <p14:tracePt t="72647" x="5902325" y="3143250"/>
          <p14:tracePt t="72663" x="5919788" y="3152775"/>
          <p14:tracePt t="72716" x="5938838" y="3152775"/>
          <p14:tracePt t="72732" x="5946775" y="3160713"/>
          <p14:tracePt t="72740" x="5956300" y="3170238"/>
          <p14:tracePt t="72756" x="5991225" y="3197225"/>
          <p14:tracePt t="72765" x="6000750" y="3205163"/>
          <p14:tracePt t="72781" x="6037263" y="3214688"/>
          <p14:tracePt t="72798" x="6072188" y="3241675"/>
          <p14:tracePt t="72814" x="6081713" y="3259138"/>
          <p14:tracePt t="72830" x="6116638" y="3303588"/>
          <p14:tracePt t="72847" x="6134100" y="3322638"/>
          <p14:tracePt t="72863" x="6197600" y="3375025"/>
          <p14:tracePt t="72880" x="6259513" y="3411538"/>
          <p14:tracePt t="72898" x="6357938" y="3438525"/>
          <p14:tracePt t="72914" x="6510338" y="3500438"/>
          <p14:tracePt t="72930" x="6661150" y="3527425"/>
          <p14:tracePt t="72947" x="6777038" y="3571875"/>
          <p14:tracePt t="72964" x="6848475" y="3598863"/>
          <p14:tracePt t="72980" x="6858000" y="3598863"/>
          <p14:tracePt t="73020" x="6867525" y="3608388"/>
          <p14:tracePt t="73036" x="6894513" y="3625850"/>
          <p14:tracePt t="73047" x="6902450" y="3633788"/>
          <p14:tracePt t="73063" x="6946900" y="3660775"/>
          <p14:tracePt t="73080" x="7010400" y="3714750"/>
          <p14:tracePt t="73097" x="7081838" y="3751263"/>
          <p14:tracePt t="73113" x="7126288" y="3776663"/>
          <p14:tracePt t="73130" x="7205663" y="3830638"/>
          <p14:tracePt t="73147" x="7232650" y="3840163"/>
          <p14:tracePt t="73164" x="7277100" y="3867150"/>
          <p14:tracePt t="73181" x="7313613" y="3902075"/>
          <p14:tracePt t="73198" x="7358063" y="3919538"/>
          <p14:tracePt t="73213" x="7439025" y="3973513"/>
          <p14:tracePt t="73230" x="7500938" y="4027488"/>
          <p14:tracePt t="73247" x="7554913" y="4071938"/>
          <p14:tracePt t="73263" x="7608888" y="4098925"/>
          <p14:tracePt t="73281" x="7634288" y="4125913"/>
          <p14:tracePt t="73297" x="7680325" y="4152900"/>
          <p14:tracePt t="73314" x="7724775" y="4187825"/>
          <p14:tracePt t="73330" x="7786688" y="4214813"/>
          <p14:tracePt t="73347" x="7867650" y="4259263"/>
          <p14:tracePt t="73364" x="7947025" y="4268788"/>
          <p14:tracePt t="73381" x="8045450" y="4322763"/>
          <p14:tracePt t="73404" x="8072438" y="4330700"/>
          <p14:tracePt t="73436" x="8081963" y="4340225"/>
          <p14:tracePt t="73444" x="8089900" y="4340225"/>
          <p14:tracePt t="73452" x="8116888" y="4367213"/>
          <p14:tracePt t="73463" x="8126413" y="4375150"/>
          <p14:tracePt t="73480" x="8188325" y="4429125"/>
          <p14:tracePt t="73497" x="8251825" y="4465638"/>
          <p14:tracePt t="73513" x="8358188" y="4518025"/>
          <p14:tracePt t="73530" x="8402638" y="4545013"/>
          <p14:tracePt t="73547" x="8429625" y="4562475"/>
          <p14:tracePt t="73668" x="8439150" y="4572000"/>
          <p14:tracePt t="73828" x="8412163" y="4562475"/>
          <p14:tracePt t="73836" x="8385175" y="4554538"/>
          <p14:tracePt t="73846" x="8375650" y="4554538"/>
          <p14:tracePt t="73863" x="8331200" y="4527550"/>
          <p14:tracePt t="73880" x="8269288" y="4491038"/>
          <p14:tracePt t="73897" x="8242300" y="4465638"/>
          <p14:tracePt t="73913" x="8180388" y="4438650"/>
          <p14:tracePt t="73930" x="8143875" y="4419600"/>
          <p14:tracePt t="73947" x="8062913" y="4375150"/>
          <p14:tracePt t="73963" x="7974013" y="4348163"/>
          <p14:tracePt t="73981" x="7759700" y="4295775"/>
          <p14:tracePt t="73997" x="7589838" y="4205288"/>
          <p14:tracePt t="74014" x="7429500" y="4143375"/>
          <p14:tracePt t="74030" x="7269163" y="4081463"/>
          <p14:tracePt t="74047" x="7126288" y="4017963"/>
          <p14:tracePt t="74063" x="7027863" y="3983038"/>
          <p14:tracePt t="74080" x="6946900" y="3938588"/>
          <p14:tracePt t="74097" x="6902450" y="3902075"/>
          <p14:tracePt t="74113" x="6840538" y="3875088"/>
          <p14:tracePt t="74130" x="6786563" y="3848100"/>
          <p14:tracePt t="74147" x="6626225" y="3786188"/>
          <p14:tracePt t="74164" x="6554788" y="3759200"/>
          <p14:tracePt t="74180" x="6429375" y="3697288"/>
          <p14:tracePt t="74197" x="6269038" y="3625850"/>
          <p14:tracePt t="74214" x="6205538" y="3598863"/>
          <p14:tracePt t="74230" x="6126163" y="3562350"/>
          <p14:tracePt t="74247" x="6089650" y="3536950"/>
          <p14:tracePt t="74263" x="6062663" y="3509963"/>
          <p14:tracePt t="74280" x="6027738" y="3482975"/>
          <p14:tracePt t="74297" x="5965825" y="3419475"/>
          <p14:tracePt t="74314" x="5840413" y="3340100"/>
          <p14:tracePt t="74330" x="5670550" y="3224213"/>
          <p14:tracePt t="74347" x="5500688" y="3125788"/>
          <p14:tracePt t="74363" x="5295900" y="3017838"/>
          <p14:tracePt t="74381" x="4929188" y="2813050"/>
          <p14:tracePt t="74397" x="4732338" y="2697163"/>
          <p14:tracePt t="74413" x="4589463" y="2616200"/>
          <p14:tracePt t="74430" x="4518025" y="2562225"/>
          <p14:tracePt t="74447" x="4465638" y="2527300"/>
          <p14:tracePt t="74463" x="4429125" y="2465388"/>
          <p14:tracePt t="74480" x="4402138" y="2428875"/>
          <p14:tracePt t="74496" x="4367213" y="2393950"/>
          <p14:tracePt t="74513" x="4348163" y="2374900"/>
          <p14:tracePt t="74530" x="4340225" y="2366963"/>
          <p14:tracePt t="74956" x="4330700" y="2366963"/>
          <p14:tracePt t="74964" x="4330700" y="2374900"/>
          <p14:tracePt t="74972" x="4340225" y="2384425"/>
          <p14:tracePt t="74981" x="4348163" y="2401888"/>
          <p14:tracePt t="74997" x="4429125" y="2438400"/>
          <p14:tracePt t="75014" x="4473575" y="2446338"/>
          <p14:tracePt t="75030" x="4554538" y="2473325"/>
          <p14:tracePt t="75047" x="4616450" y="2509838"/>
          <p14:tracePt t="75064" x="4751388" y="2571750"/>
          <p14:tracePt t="75080" x="4884738" y="2608263"/>
          <p14:tracePt t="75096" x="5045075" y="2652713"/>
          <p14:tracePt t="75113" x="5197475" y="2687638"/>
          <p14:tracePt t="75130" x="5340350" y="2751138"/>
          <p14:tracePt t="75147" x="5473700" y="2776538"/>
          <p14:tracePt t="75164" x="5572125" y="2830513"/>
          <p14:tracePt t="75180" x="5599113" y="2840038"/>
          <p14:tracePt t="75197" x="5688013" y="2894013"/>
          <p14:tracePt t="75213" x="5724525" y="2928938"/>
          <p14:tracePt t="75230" x="5813425" y="2946400"/>
          <p14:tracePt t="75247" x="5911850" y="3009900"/>
          <p14:tracePt t="75264" x="6045200" y="3071813"/>
          <p14:tracePt t="75280" x="6232525" y="3152775"/>
          <p14:tracePt t="75296" x="6394450" y="3214688"/>
          <p14:tracePt t="75313" x="6527800" y="3268663"/>
          <p14:tracePt t="75330" x="6670675" y="3330575"/>
          <p14:tracePt t="75347" x="6831013" y="3411538"/>
          <p14:tracePt t="75363" x="6991350" y="3473450"/>
          <p14:tracePt t="75381" x="7259638" y="3589338"/>
          <p14:tracePt t="75397" x="7340600" y="3633788"/>
          <p14:tracePt t="75413" x="7439025" y="3687763"/>
          <p14:tracePt t="75430" x="7510463" y="3732213"/>
          <p14:tracePt t="75447" x="7599363" y="3786188"/>
          <p14:tracePt t="75464" x="7697788" y="3840163"/>
          <p14:tracePt t="75480" x="7858125" y="3902075"/>
          <p14:tracePt t="75497" x="8010525" y="3938588"/>
          <p14:tracePt t="75513" x="8153400" y="4000500"/>
          <p14:tracePt t="75530" x="8259763" y="4010025"/>
          <p14:tracePt t="75547" x="8304213" y="4054475"/>
          <p14:tracePt t="75564" x="8340725" y="4071938"/>
          <p14:tracePt t="75565" x="8348663" y="4081463"/>
          <p14:tracePt t="75580" x="8394700" y="4108450"/>
          <p14:tracePt t="75597" x="8447088" y="4143375"/>
          <p14:tracePt t="75613" x="8510588" y="4179888"/>
          <p14:tracePt t="75630" x="8537575" y="4187825"/>
          <p14:tracePt t="75647" x="8616950" y="4232275"/>
          <p14:tracePt t="75663" x="8643938" y="4251325"/>
          <p14:tracePt t="75680" x="8680450" y="4259263"/>
          <p14:tracePt t="75697" x="8697913" y="4286250"/>
          <p14:tracePt t="75713" x="8705850" y="4303713"/>
          <p14:tracePt t="75730" x="8742363" y="4348163"/>
          <p14:tracePt t="75747" x="8759825" y="4375150"/>
          <p14:tracePt t="75763" x="8804275" y="4429125"/>
          <p14:tracePt t="75781" x="8840788" y="4483100"/>
          <p14:tracePt t="75797" x="8867775" y="4491038"/>
          <p14:tracePt t="75813" x="8875713" y="4510088"/>
          <p14:tracePt t="75830" x="8885238" y="4527550"/>
          <p14:tracePt t="76164" x="8875713" y="4537075"/>
          <p14:tracePt t="76172" x="8848725" y="4562475"/>
          <p14:tracePt t="76181" x="8804275" y="4608513"/>
          <p14:tracePt t="76197" x="8742363" y="4652963"/>
          <p14:tracePt t="76214" x="8680450" y="4724400"/>
          <p14:tracePt t="76230" x="8626475" y="4786313"/>
          <p14:tracePt t="76247" x="8572500" y="4848225"/>
          <p14:tracePt t="76263" x="8518525" y="4902200"/>
          <p14:tracePt t="76280" x="8474075" y="4946650"/>
          <p14:tracePt t="76297" x="8447088" y="5000625"/>
          <p14:tracePt t="76313" x="8429625" y="5037138"/>
          <p14:tracePt t="76330" x="8394700" y="5089525"/>
          <p14:tracePt t="76347" x="8367713" y="5143500"/>
          <p14:tracePt t="76364" x="8340725" y="5224463"/>
          <p14:tracePt t="76380" x="8269288" y="5357813"/>
          <p14:tracePt t="76397" x="8188325" y="5473700"/>
          <p14:tracePt t="76414" x="8072438" y="5500688"/>
          <p14:tracePt t="76430" x="7956550" y="5500688"/>
          <p14:tracePt t="76447" x="7823200" y="5465763"/>
          <p14:tracePt t="76463" x="7688263" y="5322888"/>
          <p14:tracePt t="76644" x="7697788" y="5322888"/>
          <p14:tracePt t="76652" x="7705725" y="5348288"/>
          <p14:tracePt t="76663" x="7705725" y="5367338"/>
          <p14:tracePt t="76692" x="7705725" y="5375275"/>
          <p14:tracePt t="76700" x="7705725" y="5402263"/>
          <p14:tracePt t="76716" x="7705725" y="5429250"/>
          <p14:tracePt t="76730" x="7705725" y="5438775"/>
          <p14:tracePt t="76746" x="7705725" y="5456238"/>
          <p14:tracePt t="76764" x="7705725" y="5491163"/>
          <p14:tracePt t="76781" x="7724775" y="5537200"/>
          <p14:tracePt t="76796" x="7742238" y="5554663"/>
          <p14:tracePt t="76813" x="7759700" y="5589588"/>
          <p14:tracePt t="76830" x="7769225" y="5599113"/>
          <p14:tracePt t="76847" x="7786688" y="5643563"/>
          <p14:tracePt t="76863" x="7823200" y="5715000"/>
          <p14:tracePt t="76880" x="7831138" y="5741988"/>
          <p14:tracePt t="76897" x="7848600" y="5795963"/>
          <p14:tracePt t="76913" x="7867650" y="5822950"/>
          <p14:tracePt t="76930" x="7875588" y="5848350"/>
          <p14:tracePt t="76947" x="7894638" y="5875338"/>
          <p14:tracePt t="76964" x="7902575" y="5902325"/>
          <p14:tracePt t="76980" x="7939088" y="5956300"/>
          <p14:tracePt t="76997" x="7966075" y="6018213"/>
          <p14:tracePt t="77013" x="7983538" y="6037263"/>
          <p14:tracePt t="77030" x="8018463" y="6072188"/>
          <p14:tracePt t="77047" x="8062913" y="6108700"/>
          <p14:tracePt t="77063" x="8072438" y="6134100"/>
          <p14:tracePt t="77080" x="8081963" y="6143625"/>
          <p14:tracePt t="77096" x="8099425" y="6161088"/>
          <p14:tracePt t="77113" x="8116888" y="6161088"/>
          <p14:tracePt t="77147" x="8126413" y="6161088"/>
          <p14:tracePt t="77164" x="8143875" y="6188075"/>
          <p14:tracePt t="77181" x="8153400" y="6197600"/>
          <p14:tracePt t="77228" x="8161338" y="6205538"/>
          <p14:tracePt t="77252" x="8170863" y="6215063"/>
          <p14:tracePt t="77260" x="8205788" y="6224588"/>
          <p14:tracePt t="77276" x="8215313" y="6232525"/>
          <p14:tracePt t="77284" x="8251825" y="6232525"/>
          <p14:tracePt t="77297" x="8259763" y="6251575"/>
          <p14:tracePt t="77313" x="8304213" y="6251575"/>
          <p14:tracePt t="77330" x="8367713" y="6251575"/>
          <p14:tracePt t="77347" x="8402638" y="6251575"/>
          <p14:tracePt t="77363" x="8439150" y="6242050"/>
          <p14:tracePt t="77380" x="8474075" y="6242050"/>
          <p14:tracePt t="77397" x="8510588" y="6242050"/>
          <p14:tracePt t="77413" x="8599488" y="6242050"/>
          <p14:tracePt t="77430" x="8697913" y="6242050"/>
          <p14:tracePt t="77447" x="8769350" y="6242050"/>
          <p14:tracePt t="77463" x="8858250" y="6242050"/>
          <p14:tracePt t="77480" x="8894763" y="6242050"/>
          <p14:tracePt t="77497" x="8912225" y="6242050"/>
          <p14:tracePt t="77530" x="8929688" y="6242050"/>
          <p14:tracePt t="77548" x="8939213" y="6242050"/>
          <p14:tracePt t="77563" x="8947150" y="6242050"/>
          <p14:tracePt t="77580" x="8974138" y="6242050"/>
          <p14:tracePt t="77597" x="9001125" y="6242050"/>
          <p14:tracePt t="77614" x="9018588" y="6242050"/>
          <p14:tracePt t="77630" x="9037638" y="6242050"/>
          <p14:tracePt t="77647" x="9055100" y="6242050"/>
          <p14:tracePt t="77663" x="9072563" y="6242050"/>
          <p14:tracePt t="77696" x="9090025" y="6242050"/>
          <p14:tracePt t="77713" x="9099550" y="6242050"/>
          <p14:tracePt t="77730" x="9134475" y="6242050"/>
          <p14:tracePt t="77763" x="9144000" y="6242050"/>
          <p14:tracePt t="77780" x="9180513" y="6242050"/>
          <p14:tracePt t="77797" x="9197975" y="6242050"/>
          <p14:tracePt t="77813" x="9224963" y="6242050"/>
          <p14:tracePt t="77830" x="9251950" y="6242050"/>
          <p14:tracePt t="77846" x="9259888" y="6242050"/>
          <p14:tracePt t="77863" x="9277350" y="6242050"/>
          <p14:tracePt t="77880" x="9286875" y="6242050"/>
          <p14:tracePt t="77896" x="9313863" y="6242050"/>
          <p14:tracePt t="77913" x="9367838" y="6242050"/>
          <p14:tracePt t="77930" x="9456738" y="6242050"/>
          <p14:tracePt t="77947" x="9518650" y="6242050"/>
          <p14:tracePt t="77964" x="9537700" y="6242050"/>
          <p14:tracePt t="77980" x="9572625" y="6242050"/>
          <p14:tracePt t="77997" x="9582150" y="6242050"/>
          <p14:tracePt t="78013" x="9609138" y="6259513"/>
          <p14:tracePt t="78030" x="9626600" y="6259513"/>
          <p14:tracePt t="78047" x="9634538" y="6259513"/>
          <p14:tracePt t="78444" x="9644063" y="6259513"/>
          <p14:tracePt t="78676" x="9661525" y="6259513"/>
          <p14:tracePt t="78684" x="9680575" y="6259513"/>
          <p14:tracePt t="78696" x="9688513" y="6259513"/>
          <p14:tracePt t="78713" x="9715500" y="6259513"/>
          <p14:tracePt t="78730" x="9759950" y="6259513"/>
          <p14:tracePt t="78746" x="9786938" y="6259513"/>
          <p14:tracePt t="78763" x="9867900" y="6259513"/>
          <p14:tracePt t="78780" x="9885363" y="6259513"/>
          <p14:tracePt t="78797" x="9939338" y="6259513"/>
          <p14:tracePt t="78813" x="9991725" y="6259513"/>
          <p14:tracePt t="78830" x="10037763" y="6259513"/>
          <p14:tracePt t="78846" x="10082213" y="6259513"/>
          <p14:tracePt t="78863" x="10117138" y="6259513"/>
          <p14:tracePt t="78880" x="10134600" y="6259513"/>
          <p14:tracePt t="79100" x="10134600" y="6242050"/>
          <p14:tracePt t="79108" x="10090150" y="6215063"/>
          <p14:tracePt t="79116" x="10037763" y="6170613"/>
          <p14:tracePt t="79130" x="9956800" y="6153150"/>
          <p14:tracePt t="79146" x="9698038" y="6062663"/>
          <p14:tracePt t="79163" x="9358313" y="5929313"/>
          <p14:tracePt t="79180" x="8599488" y="5581650"/>
          <p14:tracePt t="79197" x="8072438" y="5259388"/>
          <p14:tracePt t="79214" x="7446963" y="4894263"/>
          <p14:tracePt t="79230" x="6705600" y="4340225"/>
          <p14:tracePt t="79246" x="5919788" y="3776663"/>
          <p14:tracePt t="79263" x="5322888" y="3357563"/>
          <p14:tracePt t="79280" x="4965700" y="3098800"/>
          <p14:tracePt t="79296" x="4732338" y="2938463"/>
          <p14:tracePt t="79313" x="4643438" y="2857500"/>
          <p14:tracePt t="79330" x="4616450" y="2840038"/>
          <p14:tracePt t="79484" x="4616450" y="2813050"/>
          <p14:tracePt t="79492" x="4616450" y="2776538"/>
          <p14:tracePt t="79500" x="4616450" y="2768600"/>
          <p14:tracePt t="79513" x="4616450" y="2741613"/>
          <p14:tracePt t="79530" x="4608513" y="2714625"/>
          <p14:tracePt t="79546" x="4608513" y="2687638"/>
          <p14:tracePt t="79563" x="4608513" y="2670175"/>
          <p14:tracePt t="79580" x="4581525" y="2625725"/>
          <p14:tracePt t="79597" x="4581525" y="2616200"/>
          <p14:tracePt t="79613" x="4581525" y="2598738"/>
          <p14:tracePt t="79630" x="4581525" y="2562225"/>
          <p14:tracePt t="79646" x="4581525" y="2554288"/>
          <p14:tracePt t="79716" x="4572000" y="2544763"/>
          <p14:tracePt t="79732" x="4562475" y="2536825"/>
          <p14:tracePt t="79756" x="4527550" y="2517775"/>
          <p14:tracePt t="79764" x="4518025" y="2509838"/>
          <p14:tracePt t="79780" x="4510088" y="2500313"/>
          <p14:tracePt t="79788" x="4473575" y="2465388"/>
          <p14:tracePt t="79798" x="4465638" y="2455863"/>
          <p14:tracePt t="79860" x="4456113" y="2446338"/>
          <p14:tracePt t="79932" x="4465638" y="2455863"/>
          <p14:tracePt t="79940" x="4500563" y="2490788"/>
          <p14:tracePt t="79948" x="4510088" y="2500313"/>
          <p14:tracePt t="79963" x="4537075" y="2527300"/>
          <p14:tracePt t="79980" x="4697413" y="2625725"/>
          <p14:tracePt t="79997" x="4759325" y="2660650"/>
          <p14:tracePt t="80014" x="4822825" y="2705100"/>
          <p14:tracePt t="80030" x="4938713" y="2759075"/>
          <p14:tracePt t="80046" x="5054600" y="2830513"/>
          <p14:tracePt t="80063" x="5180013" y="2874963"/>
          <p14:tracePt t="80080" x="5348288" y="2990850"/>
          <p14:tracePt t="80096" x="5465763" y="3017838"/>
          <p14:tracePt t="80113" x="5562600" y="3081338"/>
          <p14:tracePt t="80130" x="5670550" y="3108325"/>
          <p14:tracePt t="80146" x="5741988" y="3160713"/>
          <p14:tracePt t="80163" x="5875338" y="3232150"/>
          <p14:tracePt t="80181" x="6018213" y="3322638"/>
          <p14:tracePt t="80197" x="6161088" y="3402013"/>
          <p14:tracePt t="80213" x="6375400" y="3500438"/>
          <p14:tracePt t="80230" x="6537325" y="3562350"/>
          <p14:tracePt t="80246" x="6705600" y="3670300"/>
          <p14:tracePt t="80263" x="6786563" y="3724275"/>
          <p14:tracePt t="80280" x="6831013" y="3751263"/>
          <p14:tracePt t="80296" x="6858000" y="3759200"/>
          <p14:tracePt t="80313" x="6902450" y="3768725"/>
          <p14:tracePt t="80330" x="6973888" y="3803650"/>
          <p14:tracePt t="80346" x="7037388" y="3848100"/>
          <p14:tracePt t="80363" x="7116763" y="3884613"/>
          <p14:tracePt t="80380" x="7215188" y="3919538"/>
          <p14:tracePt t="80397" x="7232650" y="3938588"/>
          <p14:tracePt t="80413" x="7269163" y="3946525"/>
          <p14:tracePt t="80430" x="7340600" y="4000500"/>
          <p14:tracePt t="80446" x="7385050" y="4027488"/>
          <p14:tracePt t="80463" x="7466013" y="4062413"/>
          <p14:tracePt t="80480" x="7581900" y="4089400"/>
          <p14:tracePt t="80496" x="7724775" y="4152900"/>
          <p14:tracePt t="80513" x="7813675" y="4170363"/>
          <p14:tracePt t="80530" x="7912100" y="4224338"/>
          <p14:tracePt t="80546" x="7966075" y="4241800"/>
          <p14:tracePt t="80548" x="8018463" y="4268788"/>
          <p14:tracePt t="80563" x="8027988" y="4276725"/>
          <p14:tracePt t="80580" x="8099425" y="4276725"/>
          <p14:tracePt t="80597" x="8161338" y="4286250"/>
          <p14:tracePt t="80613" x="8197850" y="4303713"/>
          <p14:tracePt t="80630" x="8259763" y="4330700"/>
          <p14:tracePt t="80647" x="8277225" y="4340225"/>
          <p14:tracePt t="80663" x="8304213" y="4348163"/>
          <p14:tracePt t="80680" x="8331200" y="4357688"/>
          <p14:tracePt t="80696" x="8367713" y="4394200"/>
          <p14:tracePt t="80713" x="8402638" y="4419600"/>
          <p14:tracePt t="80730" x="8429625" y="4429125"/>
          <p14:tracePt t="80746" x="8439150" y="4456113"/>
          <p14:tracePt t="80764" x="8447088" y="4465638"/>
          <p14:tracePt t="80780" x="8466138" y="4473575"/>
          <p14:tracePt t="80797" x="8483600" y="4483100"/>
          <p14:tracePt t="80813" x="8483600" y="4491038"/>
          <p14:tracePt t="80830" x="8491538" y="4500563"/>
          <p14:tracePt t="80863" x="8491538" y="4510088"/>
          <p14:tracePt t="80880" x="8501063" y="4527550"/>
          <p14:tracePt t="80896" x="8510588" y="4537075"/>
          <p14:tracePt t="80916" x="8510588" y="4545013"/>
          <p14:tracePt t="81188" x="8510588" y="4554538"/>
          <p14:tracePt t="81197" x="8501063" y="4554538"/>
          <p14:tracePt t="81204" x="8466138" y="4545013"/>
          <p14:tracePt t="81214" x="8456613" y="4527550"/>
          <p14:tracePt t="81230" x="8394700" y="4483100"/>
          <p14:tracePt t="81246" x="8313738" y="4456113"/>
          <p14:tracePt t="81263" x="8180388" y="4394200"/>
          <p14:tracePt t="81280" x="8037513" y="4313238"/>
          <p14:tracePt t="81296" x="7840663" y="4170363"/>
          <p14:tracePt t="81313" x="7634288" y="4054475"/>
          <p14:tracePt t="81330" x="7419975" y="3946525"/>
          <p14:tracePt t="81346" x="7205663" y="3822700"/>
          <p14:tracePt t="81363" x="6991350" y="3697288"/>
          <p14:tracePt t="81380" x="6697663" y="3536950"/>
          <p14:tracePt t="81397" x="6465888" y="3411538"/>
          <p14:tracePt t="81413" x="6303963" y="3330575"/>
          <p14:tracePt t="81430" x="6134100" y="3214688"/>
          <p14:tracePt t="81446" x="5991225" y="3152775"/>
          <p14:tracePt t="81463" x="5894388" y="3108325"/>
          <p14:tracePt t="81480" x="5776913" y="3054350"/>
          <p14:tracePt t="81496" x="5670550" y="3017838"/>
          <p14:tracePt t="81513" x="5527675" y="2965450"/>
          <p14:tracePt t="81530" x="5438775" y="2901950"/>
          <p14:tracePt t="81546" x="5340350" y="2874963"/>
          <p14:tracePt t="81563" x="5205413" y="2822575"/>
          <p14:tracePt t="81565" x="5170488" y="2803525"/>
          <p14:tracePt t="81580" x="5099050" y="2768600"/>
          <p14:tracePt t="81597" x="5054600" y="2741613"/>
          <p14:tracePt t="81613" x="5010150" y="2697163"/>
          <p14:tracePt t="81630" x="4956175" y="2652713"/>
          <p14:tracePt t="81646" x="4911725" y="2625725"/>
          <p14:tracePt t="81663" x="4875213" y="2589213"/>
          <p14:tracePt t="81680" x="4857750" y="2581275"/>
          <p14:tracePt t="81696" x="4830763" y="2571750"/>
          <p14:tracePt t="81713" x="4776788" y="2544763"/>
          <p14:tracePt t="81730" x="4741863" y="2527300"/>
          <p14:tracePt t="81746" x="4652963" y="2509838"/>
          <p14:tracePt t="81763" x="4554538" y="2465388"/>
          <p14:tracePt t="81781" x="4419600" y="2438400"/>
          <p14:tracePt t="81797" x="4367213" y="2411413"/>
          <p14:tracePt t="81813" x="4348163" y="2401888"/>
          <p14:tracePt t="81830" x="4340225" y="2393950"/>
          <p14:tracePt t="81863" x="4330700" y="2393950"/>
          <p14:tracePt t="82004" x="4348163" y="2393950"/>
          <p14:tracePt t="82013" x="4394200" y="2393950"/>
          <p14:tracePt t="82020" x="4402138" y="2401888"/>
          <p14:tracePt t="82030" x="4419600" y="2411413"/>
          <p14:tracePt t="82046" x="4438650" y="2428875"/>
          <p14:tracePt t="82063" x="4473575" y="2438400"/>
          <p14:tracePt t="82080" x="4491038" y="2455863"/>
          <p14:tracePt t="82096" x="4527550" y="2465388"/>
          <p14:tracePt t="82113" x="4572000" y="2490788"/>
          <p14:tracePt t="82129" x="4670425" y="2544763"/>
          <p14:tracePt t="82146" x="4813300" y="2608263"/>
          <p14:tracePt t="82163" x="4946650" y="2670175"/>
          <p14:tracePt t="82180" x="5143500" y="2759075"/>
          <p14:tracePt t="82197" x="5295900" y="2857500"/>
          <p14:tracePt t="82213" x="5483225" y="3000375"/>
          <p14:tracePt t="82230" x="5653088" y="3116263"/>
          <p14:tracePt t="82246" x="5848350" y="3259138"/>
          <p14:tracePt t="82263" x="6062663" y="3402013"/>
          <p14:tracePt t="82280" x="6232525" y="3517900"/>
          <p14:tracePt t="82297" x="6402388" y="3660775"/>
          <p14:tracePt t="82313" x="6589713" y="3759200"/>
          <p14:tracePt t="82330" x="6742113" y="3875088"/>
          <p14:tracePt t="82346" x="6867525" y="3965575"/>
          <p14:tracePt t="82363" x="6946900" y="4017963"/>
          <p14:tracePt t="82380" x="7180263" y="4187825"/>
          <p14:tracePt t="82397" x="7439025" y="4340225"/>
          <p14:tracePt t="82413" x="7670800" y="4465638"/>
          <p14:tracePt t="82430" x="7875588" y="4527550"/>
          <p14:tracePt t="82446" x="8018463" y="4581525"/>
          <p14:tracePt t="82463" x="8099425" y="4633913"/>
          <p14:tracePt t="82480" x="8153400" y="4652963"/>
          <p14:tracePt t="82513" x="8197850" y="4679950"/>
          <p14:tracePt t="82530" x="8269288" y="4687888"/>
          <p14:tracePt t="82546" x="8367713" y="4714875"/>
          <p14:tracePt t="82548" x="8420100" y="4741863"/>
          <p14:tracePt t="82563" x="8456613" y="4741863"/>
          <p14:tracePt t="82580" x="8510588" y="4759325"/>
          <p14:tracePt t="82597" x="8545513" y="4803775"/>
          <p14:tracePt t="82884" x="8545513" y="4795838"/>
          <p14:tracePt t="82908" x="8545513" y="4786313"/>
          <p14:tracePt t="82916" x="8537575" y="4768850"/>
          <p14:tracePt t="82924" x="8528050" y="4741863"/>
          <p14:tracePt t="82940" x="8510588" y="4732338"/>
          <p14:tracePt t="82948" x="8501063" y="4724400"/>
          <p14:tracePt t="82963" x="8483600" y="4687888"/>
          <p14:tracePt t="83068" x="8466138" y="4660900"/>
          <p14:tracePt t="83084" x="8466138" y="4652963"/>
          <p14:tracePt t="83092" x="8466138" y="4643438"/>
          <p14:tracePt t="83100" x="8466138" y="4633913"/>
          <p14:tracePt t="83113" x="8466138" y="4598988"/>
          <p14:tracePt t="83130" x="8456613" y="4572000"/>
          <p14:tracePt t="83146" x="8456613" y="4545013"/>
          <p14:tracePt t="83163" x="8447088" y="4518025"/>
          <p14:tracePt t="83180" x="8429625" y="4473575"/>
          <p14:tracePt t="84948" x="8412163" y="4473575"/>
          <p14:tracePt t="84956" x="8340725" y="4473575"/>
          <p14:tracePt t="84964" x="8259763" y="4446588"/>
          <p14:tracePt t="84980" x="8153400" y="4394200"/>
          <p14:tracePt t="84996" x="7823200" y="4303713"/>
          <p14:tracePt t="85013" x="7742238" y="4276725"/>
          <p14:tracePt t="85030" x="7680325" y="4241800"/>
          <p14:tracePt t="85046" x="7545388" y="4179888"/>
          <p14:tracePt t="85063" x="7348538" y="4037013"/>
          <p14:tracePt t="85079" x="7045325" y="3884613"/>
          <p14:tracePt t="85096" x="6429375" y="3625850"/>
          <p14:tracePt t="85113" x="5545138" y="3313113"/>
          <p14:tracePt t="85130" x="4679950" y="2946400"/>
          <p14:tracePt t="85146" x="3902075" y="2608263"/>
          <p14:tracePt t="85163" x="3197225" y="2205038"/>
          <p14:tracePt t="85180" x="2509838" y="1724025"/>
          <p14:tracePt t="85197" x="2241550" y="1517650"/>
          <p14:tracePt t="85214" x="2116138" y="1411288"/>
          <p14:tracePt t="85229" x="2062163" y="1330325"/>
          <p14:tracePt t="85246" x="2027238" y="1295400"/>
          <p14:tracePt t="85263" x="1982788" y="1241425"/>
          <p14:tracePt t="85280" x="1919288" y="1196975"/>
          <p14:tracePt t="85297" x="1857375" y="1143000"/>
          <p14:tracePt t="85313" x="1768475" y="1089025"/>
          <p14:tracePt t="85330" x="1670050" y="1000125"/>
          <p14:tracePt t="85346" x="1589088" y="874713"/>
          <p14:tracePt t="85363" x="1473200" y="741363"/>
          <p14:tracePt t="85380" x="1357313" y="588963"/>
          <p14:tracePt t="85397" x="1303338" y="490538"/>
          <p14:tracePt t="85413" x="1295400" y="455613"/>
          <p14:tracePt t="85430" x="1295400" y="419100"/>
          <p14:tracePt t="85446" x="1295400" y="401638"/>
          <p14:tracePt t="86245" x="1455738" y="115888"/>
          <p14:tracePt t="86348" x="1455738" y="142875"/>
          <p14:tracePt t="86356" x="1465263" y="169863"/>
          <p14:tracePt t="86364" x="1482725" y="187325"/>
          <p14:tracePt t="86381" x="1554163" y="285750"/>
          <p14:tracePt t="86396" x="1679575" y="419100"/>
          <p14:tracePt t="86414" x="1857375" y="625475"/>
          <p14:tracePt t="86430" x="2108200" y="830263"/>
          <p14:tracePt t="86446" x="2366963" y="1071563"/>
          <p14:tracePt t="86463" x="2679700" y="1330325"/>
          <p14:tracePt t="86480" x="3133725" y="1643063"/>
          <p14:tracePt t="86496" x="3697288" y="1982788"/>
          <p14:tracePt t="86513" x="4348163" y="2330450"/>
          <p14:tracePt t="86529" x="4795838" y="2509838"/>
          <p14:tracePt t="86546" x="5133975" y="258921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274638"/>
            <a:ext cx="8229600" cy="639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mtClean="0"/>
              <a:t>Example 1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2057400" y="1066801"/>
            <a:ext cx="7772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We wish to compare the values of g</a:t>
            </a:r>
            <a:r>
              <a:rPr lang="en-US" altLang="en-US" sz="2000" baseline="-25000"/>
              <a:t>m</a:t>
            </a:r>
            <a:r>
              <a:rPr lang="en-US" altLang="en-US" sz="2000"/>
              <a:t>, R</a:t>
            </a:r>
            <a:r>
              <a:rPr lang="en-US" altLang="en-US" sz="2000" baseline="-25000"/>
              <a:t>in</a:t>
            </a:r>
            <a:r>
              <a:rPr lang="en-US" altLang="en-US" sz="2000"/>
              <a:t>, R</a:t>
            </a:r>
            <a:r>
              <a:rPr lang="en-US" altLang="en-US" sz="2000" baseline="-25000"/>
              <a:t>0</a:t>
            </a:r>
            <a:r>
              <a:rPr lang="en-US" altLang="en-US" sz="2000"/>
              <a:t>, and A</a:t>
            </a:r>
            <a:r>
              <a:rPr lang="en-US" altLang="en-US" sz="2000" baseline="-25000"/>
              <a:t>0</a:t>
            </a:r>
            <a:r>
              <a:rPr lang="en-US" altLang="en-US" sz="2000"/>
              <a:t> for a CS amplifier that is designed using an NMOS transistor with </a:t>
            </a:r>
            <a:r>
              <a:rPr lang="en-US" altLang="en-US" sz="2000" i="1"/>
              <a:t>L </a:t>
            </a:r>
            <a:r>
              <a:rPr lang="en-US" altLang="en-US" sz="2000"/>
              <a:t>= 0.4 μm and </a:t>
            </a:r>
            <a:r>
              <a:rPr lang="en-US" altLang="en-US" sz="2000" i="1"/>
              <a:t>W </a:t>
            </a:r>
            <a:r>
              <a:rPr lang="en-US" altLang="en-US" sz="2000"/>
              <a:t>= 4 μm and fabricated in a 0.25-μm technology specified to have μ</a:t>
            </a:r>
            <a:r>
              <a:rPr lang="en-US" altLang="en-US" sz="2000" baseline="-25000"/>
              <a:t>n</a:t>
            </a:r>
            <a:r>
              <a:rPr lang="en-US" altLang="en-US" sz="2000"/>
              <a:t>C</a:t>
            </a:r>
            <a:r>
              <a:rPr lang="en-US" altLang="en-US" sz="2000" baseline="-25000"/>
              <a:t>ox</a:t>
            </a:r>
            <a:r>
              <a:rPr lang="en-US" altLang="en-US" sz="2000"/>
              <a:t> = 267 μA/V</a:t>
            </a:r>
            <a:r>
              <a:rPr lang="en-US" altLang="en-US" sz="2000" baseline="30000"/>
              <a:t>2</a:t>
            </a:r>
            <a:r>
              <a:rPr lang="en-US" altLang="en-US" sz="2000"/>
              <a:t> and V’</a:t>
            </a:r>
            <a:r>
              <a:rPr lang="en-US" altLang="en-US" sz="2000" baseline="-25000"/>
              <a:t>A</a:t>
            </a:r>
            <a:r>
              <a:rPr lang="en-US" altLang="en-US" sz="2000"/>
              <a:t> = 10V/μm, with those for a CE amplifier designed using a BJT fabricated in a process with </a:t>
            </a:r>
            <a:r>
              <a:rPr lang="en-US" altLang="en-US" sz="2000">
                <a:sym typeface="Symbol" panose="05050102010706020507" pitchFamily="18" charset="2"/>
              </a:rPr>
              <a:t> = 100</a:t>
            </a:r>
            <a:r>
              <a:rPr lang="en-US" altLang="en-US" sz="2000"/>
              <a:t> and V</a:t>
            </a:r>
            <a:r>
              <a:rPr lang="en-US" altLang="en-US" sz="2000" baseline="-25000"/>
              <a:t>A</a:t>
            </a:r>
            <a:r>
              <a:rPr lang="en-US" altLang="en-US" sz="2000"/>
              <a:t> = 10 V. Assume that both devices are operating at a drain (collector) current of 100 μA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13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151"/>
    </mc:Choice>
    <mc:Fallback xmlns="">
      <p:transition spd="slow" advTm="221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88" x="884238" y="4965700"/>
          <p14:tracePt t="2736" x="884238" y="4902200"/>
          <p14:tracePt t="2744" x="901700" y="4732338"/>
          <p14:tracePt t="2757" x="901700" y="4633913"/>
          <p14:tracePt t="2773" x="901700" y="4562475"/>
          <p14:tracePt t="2789" x="901700" y="4527550"/>
          <p14:tracePt t="2840" x="1027113" y="4500563"/>
          <p14:tracePt t="2848" x="1250950" y="4419600"/>
          <p14:tracePt t="2858" x="1473200" y="4295775"/>
          <p14:tracePt t="2874" x="2133600" y="3768725"/>
          <p14:tracePt t="2890" x="2571750" y="3197225"/>
          <p14:tracePt t="2906" x="2822575" y="2894013"/>
          <p14:tracePt t="2923" x="2973388" y="2803525"/>
          <p14:tracePt t="2939" x="2990850" y="2803525"/>
          <p14:tracePt t="3096" x="2990850" y="2786063"/>
          <p14:tracePt t="3105" x="3017838" y="2724150"/>
          <p14:tracePt t="3112" x="3098800" y="2697163"/>
          <p14:tracePt t="3122" x="3187700" y="2643188"/>
          <p14:tracePt t="3139" x="3303588" y="2500313"/>
          <p14:tracePt t="3156" x="3322638" y="2482850"/>
          <p14:tracePt t="3173" x="3276600" y="2455863"/>
          <p14:tracePt t="3189" x="3259138" y="2438400"/>
          <p14:tracePt t="3206" x="3205163" y="2419350"/>
          <p14:tracePt t="3223" x="3143250" y="2366963"/>
          <p14:tracePt t="3239" x="2938463" y="2232025"/>
          <p14:tracePt t="3257" x="2500313" y="1946275"/>
          <p14:tracePt t="3274" x="2303463" y="1785938"/>
          <p14:tracePt t="3290" x="2214563" y="1687513"/>
          <p14:tracePt t="3306" x="2152650" y="1616075"/>
          <p14:tracePt t="3323" x="2116138" y="1554163"/>
          <p14:tracePt t="3356" x="2116138" y="1544638"/>
          <p14:tracePt t="3373" x="2116138" y="1517650"/>
          <p14:tracePt t="3389" x="2116138" y="1500188"/>
          <p14:tracePt t="3406" x="2116138" y="1465263"/>
          <p14:tracePt t="3423" x="2116138" y="1446213"/>
          <p14:tracePt t="4280" x="2133600" y="1473200"/>
          <p14:tracePt t="4289" x="2232025" y="1517650"/>
          <p14:tracePt t="4296" x="2374900" y="1581150"/>
          <p14:tracePt t="4307" x="2527300" y="1652588"/>
          <p14:tracePt t="4323" x="3062288" y="1822450"/>
          <p14:tracePt t="4339" x="3633788" y="1955800"/>
          <p14:tracePt t="4356" x="4089400" y="2000250"/>
          <p14:tracePt t="4373" x="4286250" y="2000250"/>
          <p14:tracePt t="4389" x="4295775" y="2000250"/>
          <p14:tracePt t="4406" x="4303713" y="2044700"/>
          <p14:tracePt t="4512" x="4303713" y="2081213"/>
          <p14:tracePt t="4521" x="4313238" y="2081213"/>
          <p14:tracePt t="4544" x="4313238" y="2071688"/>
          <p14:tracePt t="4552" x="4330700" y="2036763"/>
          <p14:tracePt t="4560" x="4340225" y="2017713"/>
          <p14:tracePt t="4573" x="4348163" y="2009775"/>
          <p14:tracePt t="4589" x="4348163" y="1982788"/>
          <p14:tracePt t="4648" x="4330700" y="1973263"/>
          <p14:tracePt t="4656" x="4276725" y="1973263"/>
          <p14:tracePt t="4664" x="4187825" y="1955800"/>
          <p14:tracePt t="4674" x="4089400" y="1938338"/>
          <p14:tracePt t="4689" x="3840163" y="1901825"/>
          <p14:tracePt t="4706" x="3536950" y="1901825"/>
          <p14:tracePt t="4723" x="3224213" y="1901825"/>
          <p14:tracePt t="4739" x="3027363" y="1901825"/>
          <p14:tracePt t="4756" x="2901950" y="1901825"/>
          <p14:tracePt t="4773" x="2840038" y="1901825"/>
          <p14:tracePt t="4789" x="2830513" y="1901825"/>
          <p14:tracePt t="4806" x="2803525" y="1911350"/>
          <p14:tracePt t="4823" x="2795588" y="1911350"/>
          <p14:tracePt t="4840" x="2741613" y="1928813"/>
          <p14:tracePt t="4856" x="2536825" y="1955800"/>
          <p14:tracePt t="4873" x="2438400" y="1955800"/>
          <p14:tracePt t="4889" x="2357438" y="1938338"/>
          <p14:tracePt t="4906" x="2322513" y="1901825"/>
          <p14:tracePt t="4923" x="2312988" y="1893888"/>
          <p14:tracePt t="4939" x="2303463" y="1893888"/>
          <p14:tracePt t="5112" x="2303463" y="1866900"/>
          <p14:tracePt t="5120" x="2312988" y="1839913"/>
          <p14:tracePt t="5128" x="2312988" y="1731963"/>
          <p14:tracePt t="5139" x="2312988" y="1616075"/>
          <p14:tracePt t="5156" x="2276475" y="1500188"/>
          <p14:tracePt t="5173" x="2224088" y="1428750"/>
          <p14:tracePt t="5189" x="2197100" y="1357313"/>
          <p14:tracePt t="5206" x="2187575" y="1276350"/>
          <p14:tracePt t="5223" x="2179638" y="1258888"/>
          <p14:tracePt t="5240" x="2179638" y="1214438"/>
          <p14:tracePt t="5256" x="2160588" y="1160463"/>
          <p14:tracePt t="5360" x="2125663" y="1143000"/>
          <p14:tracePt t="5377" x="2116138" y="1133475"/>
          <p14:tracePt t="5384" x="2098675" y="1108075"/>
          <p14:tracePt t="5392" x="2089150" y="1098550"/>
          <p14:tracePt t="5408" x="2071688" y="1089025"/>
          <p14:tracePt t="5864" x="2062163" y="1089025"/>
          <p14:tracePt t="5873" x="2054225" y="1089025"/>
          <p14:tracePt t="5880" x="2036763" y="1116013"/>
          <p14:tracePt t="5890" x="2036763" y="1152525"/>
          <p14:tracePt t="5907" x="2009775" y="1196975"/>
          <p14:tracePt t="5923" x="2009775" y="1231900"/>
          <p14:tracePt t="5939" x="2009775" y="1276350"/>
          <p14:tracePt t="5956" x="2009775" y="1322388"/>
          <p14:tracePt t="5973" x="2027238" y="1366838"/>
          <p14:tracePt t="5990" x="2054225" y="1419225"/>
          <p14:tracePt t="6006" x="2108200" y="1517650"/>
          <p14:tracePt t="6023" x="2152650" y="1581150"/>
          <p14:tracePt t="6039" x="2160588" y="1652588"/>
          <p14:tracePt t="6056" x="2179638" y="1731963"/>
          <p14:tracePt t="6073" x="2197100" y="1776413"/>
          <p14:tracePt t="6106" x="2197100" y="1795463"/>
          <p14:tracePt t="6123" x="2197100" y="1822450"/>
          <p14:tracePt t="6139" x="2197100" y="1839913"/>
          <p14:tracePt t="6156" x="2197100" y="1874838"/>
          <p14:tracePt t="6172" x="2197100" y="1893888"/>
          <p14:tracePt t="6189" x="2179638" y="1919288"/>
          <p14:tracePt t="6206" x="2152650" y="1946275"/>
          <p14:tracePt t="6223" x="2143125" y="1973263"/>
          <p14:tracePt t="6240" x="2143125" y="1990725"/>
          <p14:tracePt t="6257" x="2143125" y="2036763"/>
          <p14:tracePt t="6273" x="2143125" y="2081213"/>
          <p14:tracePt t="6290" x="2143125" y="2170113"/>
          <p14:tracePt t="6306" x="2143125" y="2295525"/>
          <p14:tracePt t="6323" x="2143125" y="2401888"/>
          <p14:tracePt t="6339" x="2152650" y="2509838"/>
          <p14:tracePt t="6356" x="2152650" y="2554288"/>
          <p14:tracePt t="6373" x="2143125" y="2608263"/>
          <p14:tracePt t="6389" x="2143125" y="2625725"/>
          <p14:tracePt t="6406" x="2160588" y="2660650"/>
          <p14:tracePt t="6423" x="2179638" y="2687638"/>
          <p14:tracePt t="6439" x="2214563" y="2732088"/>
          <p14:tracePt t="6456" x="2232025" y="2768600"/>
          <p14:tracePt t="6473" x="2251075" y="2795588"/>
          <p14:tracePt t="6506" x="2259013" y="2803525"/>
          <p14:tracePt t="7544" x="2259013" y="2795588"/>
          <p14:tracePt t="7584" x="2259013" y="2786063"/>
          <p14:tracePt t="7592" x="2251075" y="2776538"/>
          <p14:tracePt t="7608" x="2232025" y="2759075"/>
          <p14:tracePt t="7616" x="2232025" y="2751138"/>
          <p14:tracePt t="7624" x="2232025" y="2741613"/>
          <p14:tracePt t="7641" x="2232025" y="2732088"/>
          <p14:tracePt t="7657" x="2214563" y="2697163"/>
          <p14:tracePt t="7673" x="2205038" y="2670175"/>
          <p14:tracePt t="7689" x="2205038" y="2633663"/>
          <p14:tracePt t="7706" x="2205038" y="2571750"/>
          <p14:tracePt t="7723" x="2179638" y="2527300"/>
          <p14:tracePt t="7739" x="2152650" y="2482850"/>
          <p14:tracePt t="7756" x="2152650" y="2465388"/>
          <p14:tracePt t="7773" x="2152650" y="2455863"/>
          <p14:tracePt t="7806" x="2152650" y="2419350"/>
          <p14:tracePt t="7823" x="2152650" y="2384425"/>
          <p14:tracePt t="7839" x="2152650" y="2339975"/>
          <p14:tracePt t="7856" x="2152650" y="2312988"/>
          <p14:tracePt t="7873" x="2152650" y="2286000"/>
          <p14:tracePt t="7889" x="2152650" y="2276475"/>
          <p14:tracePt t="7906" x="2152650" y="2232025"/>
          <p14:tracePt t="7922" x="2152650" y="2179638"/>
          <p14:tracePt t="7939" x="2152650" y="2098675"/>
          <p14:tracePt t="7956" x="2152650" y="2036763"/>
          <p14:tracePt t="7972" x="2152650" y="1990725"/>
          <p14:tracePt t="7989" x="2152650" y="1955800"/>
          <p14:tracePt t="8006" x="2143125" y="1938338"/>
          <p14:tracePt t="8039" x="2143125" y="1928813"/>
          <p14:tracePt t="8064" x="2143125" y="1901825"/>
          <p14:tracePt t="8080" x="2133600" y="1893888"/>
          <p14:tracePt t="8096" x="2133600" y="1884363"/>
          <p14:tracePt t="8121" x="2133600" y="1874838"/>
          <p14:tracePt t="9208" x="2205038" y="1857375"/>
          <p14:tracePt t="9216" x="2527300" y="1857375"/>
          <p14:tracePt t="9224" x="3017838" y="1857375"/>
          <p14:tracePt t="9239" x="3598863" y="1857375"/>
          <p14:tracePt t="9256" x="5661025" y="1768475"/>
          <p14:tracePt t="9273" x="7108825" y="1571625"/>
          <p14:tracePt t="9289" x="7991475" y="1428750"/>
          <p14:tracePt t="9306" x="8429625" y="1330325"/>
          <p14:tracePt t="9322" x="8491538" y="1312863"/>
          <p14:tracePt t="9368" x="8501063" y="1303338"/>
          <p14:tracePt t="9392" x="8501063" y="1295400"/>
          <p14:tracePt t="9408" x="8491538" y="1295400"/>
          <p14:tracePt t="9593" x="8466138" y="1295400"/>
          <p14:tracePt t="9600" x="8412163" y="1312863"/>
          <p14:tracePt t="9608" x="8385175" y="1312863"/>
          <p14:tracePt t="9622" x="8348663" y="1330325"/>
          <p14:tracePt t="9639" x="8251825" y="1384300"/>
          <p14:tracePt t="9657" x="8099425" y="1419225"/>
          <p14:tracePt t="9673" x="8054975" y="1438275"/>
          <p14:tracePt t="9689" x="8010525" y="1446213"/>
          <p14:tracePt t="10000" x="8018463" y="1446213"/>
          <p14:tracePt t="10008" x="8027988" y="1446213"/>
          <p14:tracePt t="10016" x="8054975" y="1446213"/>
          <p14:tracePt t="10024" x="8062913" y="1446213"/>
          <p14:tracePt t="10039" x="8072438" y="1446213"/>
          <p14:tracePt t="10057" x="8108950" y="1438275"/>
          <p14:tracePt t="10073" x="8126413" y="1428750"/>
          <p14:tracePt t="10106" x="8143875" y="1419225"/>
          <p14:tracePt t="10168" x="8170863" y="1419225"/>
          <p14:tracePt t="10176" x="8188325" y="1419225"/>
          <p14:tracePt t="10184" x="8215313" y="1419225"/>
          <p14:tracePt t="10192" x="8224838" y="1419225"/>
          <p14:tracePt t="10206" x="8242300" y="1419225"/>
          <p14:tracePt t="10222" x="8269288" y="1419225"/>
          <p14:tracePt t="10264" x="8277225" y="1419225"/>
          <p14:tracePt t="10304" x="8286750" y="1419225"/>
          <p14:tracePt t="10312" x="8323263" y="1419225"/>
          <p14:tracePt t="10322" x="8331200" y="1419225"/>
          <p14:tracePt t="10339" x="8375650" y="1419225"/>
          <p14:tracePt t="10356" x="8394700" y="1419225"/>
          <p14:tracePt t="10372" x="8439150" y="1419225"/>
          <p14:tracePt t="10389" x="8447088" y="1419225"/>
          <p14:tracePt t="10406" x="8483600" y="1419225"/>
          <p14:tracePt t="10422" x="8518525" y="1419225"/>
          <p14:tracePt t="10439" x="8562975" y="1419225"/>
          <p14:tracePt t="10456" x="8616950" y="1419225"/>
          <p14:tracePt t="10473" x="8661400" y="1419225"/>
          <p14:tracePt t="10489" x="8705850" y="1419225"/>
          <p14:tracePt t="10506" x="8732838" y="1419225"/>
          <p14:tracePt t="10523" x="8769350" y="1419225"/>
          <p14:tracePt t="10539" x="8777288" y="1419225"/>
          <p14:tracePt t="10556" x="8813800" y="1419225"/>
          <p14:tracePt t="10572" x="8823325" y="1419225"/>
          <p14:tracePt t="10590" x="8867775" y="1419225"/>
          <p14:tracePt t="10606" x="8894763" y="1419225"/>
          <p14:tracePt t="10623" x="8947150" y="1419225"/>
          <p14:tracePt t="10639" x="8974138" y="1419225"/>
          <p14:tracePt t="10656" x="9010650" y="1419225"/>
          <p14:tracePt t="10673" x="9037638" y="1419225"/>
          <p14:tracePt t="10689" x="9055100" y="1419225"/>
          <p14:tracePt t="10706" x="9063038" y="1419225"/>
          <p14:tracePt t="10723" x="9099550" y="1419225"/>
          <p14:tracePt t="10756" x="9109075" y="1419225"/>
          <p14:tracePt t="10776" x="9117013" y="1419225"/>
          <p14:tracePt t="10808" x="9134475" y="1419225"/>
          <p14:tracePt t="10824" x="9144000" y="1419225"/>
          <p14:tracePt t="11840" x="9161463" y="1401763"/>
          <p14:tracePt t="13040" x="9153525" y="1401763"/>
          <p14:tracePt t="13056" x="9144000" y="1401763"/>
          <p14:tracePt t="13064" x="9134475" y="1401763"/>
          <p14:tracePt t="13073" x="9117013" y="1401763"/>
          <p14:tracePt t="13089" x="9037638" y="1411288"/>
          <p14:tracePt t="13106" x="8929688" y="1465263"/>
          <p14:tracePt t="13122" x="8796338" y="1527175"/>
          <p14:tracePt t="13139" x="8653463" y="1608138"/>
          <p14:tracePt t="13155" x="8537575" y="1670050"/>
          <p14:tracePt t="13172" x="8439150" y="1697038"/>
          <p14:tracePt t="13189" x="8348663" y="1731963"/>
          <p14:tracePt t="13205" x="8269288" y="1751013"/>
          <p14:tracePt t="13222" x="8224838" y="1758950"/>
          <p14:tracePt t="13239" x="8170863" y="1768475"/>
          <p14:tracePt t="13256" x="8143875" y="1785938"/>
          <p14:tracePt t="13273" x="8072438" y="1822450"/>
          <p14:tracePt t="13289" x="8010525" y="1857375"/>
          <p14:tracePt t="13306" x="7929563" y="1884363"/>
          <p14:tracePt t="13322" x="7848600" y="1928813"/>
          <p14:tracePt t="13339" x="7751763" y="1955800"/>
          <p14:tracePt t="13356" x="7697788" y="1955800"/>
          <p14:tracePt t="13372" x="7616825" y="1982788"/>
          <p14:tracePt t="13389" x="7483475" y="2009775"/>
          <p14:tracePt t="13406" x="7331075" y="2027238"/>
          <p14:tracePt t="13422" x="7197725" y="2081213"/>
          <p14:tracePt t="13439" x="7081838" y="2125663"/>
          <p14:tracePt t="13456" x="6973888" y="2205038"/>
          <p14:tracePt t="13472" x="6956425" y="2232025"/>
          <p14:tracePt t="13489" x="6938963" y="2251075"/>
          <p14:tracePt t="13536" x="6938963" y="2259013"/>
          <p14:tracePt t="13552" x="6929438" y="2268538"/>
          <p14:tracePt t="13568" x="6919913" y="2286000"/>
          <p14:tracePt t="13576" x="6911975" y="2286000"/>
          <p14:tracePt t="13589" x="6902450" y="2295525"/>
          <p14:tracePt t="13606" x="6894513" y="2303463"/>
          <p14:tracePt t="13622" x="6867525" y="2303463"/>
          <p14:tracePt t="13639" x="6858000" y="2312988"/>
          <p14:tracePt t="13656" x="6840538" y="2322513"/>
          <p14:tracePt t="13673" x="6804025" y="2330450"/>
          <p14:tracePt t="13706" x="6796088" y="2330450"/>
          <p14:tracePt t="13722" x="6786563" y="2347913"/>
          <p14:tracePt t="13739" x="6777038" y="2357438"/>
          <p14:tracePt t="13760" x="6769100" y="2357438"/>
          <p14:tracePt t="13772" x="6751638" y="2357438"/>
          <p14:tracePt t="13789" x="6732588" y="2357438"/>
          <p14:tracePt t="13806" x="6688138" y="2347913"/>
          <p14:tracePt t="13839" x="6680200" y="2347913"/>
          <p14:tracePt t="13880" x="6653213" y="2347913"/>
          <p14:tracePt t="13889" x="6643688" y="2347913"/>
          <p14:tracePt t="13896" x="6634163" y="2347913"/>
          <p14:tracePt t="13912" x="6608763" y="2339975"/>
          <p14:tracePt t="13960" x="6599238" y="2339975"/>
          <p14:tracePt t="13968" x="6589713" y="2339975"/>
          <p14:tracePt t="14000" x="6581775" y="2339975"/>
          <p14:tracePt t="14008" x="6572250" y="2330450"/>
          <p14:tracePt t="15136" x="6581775" y="2330450"/>
          <p14:tracePt t="15144" x="6589713" y="2330450"/>
          <p14:tracePt t="15155" x="6616700" y="2303463"/>
          <p14:tracePt t="15172" x="6634163" y="2303463"/>
          <p14:tracePt t="15189" x="6643688" y="2303463"/>
          <p14:tracePt t="15205" x="6688138" y="2303463"/>
          <p14:tracePt t="15222" x="6705600" y="2303463"/>
          <p14:tracePt t="15239" x="6742113" y="2303463"/>
          <p14:tracePt t="15256" x="6813550" y="2303463"/>
          <p14:tracePt t="15273" x="6867525" y="2303463"/>
          <p14:tracePt t="15289" x="6911975" y="2303463"/>
          <p14:tracePt t="15306" x="6938963" y="2303463"/>
          <p14:tracePt t="15322" x="6956425" y="2303463"/>
          <p14:tracePt t="15339" x="6965950" y="2303463"/>
          <p14:tracePt t="15356" x="6991350" y="2303463"/>
          <p14:tracePt t="15372" x="7018338" y="2303463"/>
          <p14:tracePt t="15389" x="7037388" y="2303463"/>
          <p14:tracePt t="15406" x="7072313" y="2303463"/>
          <p14:tracePt t="15422" x="7081838" y="2303463"/>
          <p14:tracePt t="15456" x="7089775" y="2303463"/>
          <p14:tracePt t="15472" x="7099300" y="2303463"/>
          <p14:tracePt t="15490" x="7116763" y="2303463"/>
          <p14:tracePt t="15768" x="7126288" y="2303463"/>
          <p14:tracePt t="15776" x="7134225" y="2303463"/>
          <p14:tracePt t="15789" x="7170738" y="2303463"/>
          <p14:tracePt t="15806" x="7180263" y="2303463"/>
          <p14:tracePt t="15822" x="7232650" y="2303463"/>
          <p14:tracePt t="15839" x="7277100" y="2303463"/>
          <p14:tracePt t="15856" x="7340600" y="2303463"/>
          <p14:tracePt t="15873" x="7473950" y="2303463"/>
          <p14:tracePt t="15890" x="7545388" y="2303463"/>
          <p14:tracePt t="15905" x="7572375" y="2303463"/>
          <p14:tracePt t="15922" x="7589838" y="2303463"/>
          <p14:tracePt t="15939" x="7599363" y="2303463"/>
          <p14:tracePt t="18088" x="7554913" y="2357438"/>
          <p14:tracePt t="18096" x="7412038" y="2357438"/>
          <p14:tracePt t="18106" x="7242175" y="2401888"/>
          <p14:tracePt t="18122" x="6884988" y="2419350"/>
          <p14:tracePt t="18139" x="6116638" y="2509838"/>
          <p14:tracePt t="18155" x="4660900" y="2509838"/>
          <p14:tracePt t="18172" x="3840163" y="2509838"/>
          <p14:tracePt t="18392" x="3759200" y="2482850"/>
          <p14:tracePt t="18400" x="3633788" y="2465388"/>
          <p14:tracePt t="18408" x="3509963" y="2393950"/>
          <p14:tracePt t="18422" x="3348038" y="2276475"/>
          <p14:tracePt t="18439" x="3116263" y="2170113"/>
          <p14:tracePt t="18455" x="2776538" y="2054225"/>
          <p14:tracePt t="18472" x="2303463" y="1901825"/>
          <p14:tracePt t="18489" x="2089150" y="1758950"/>
          <p14:tracePt t="18505" x="1874838" y="1616075"/>
          <p14:tracePt t="18522" x="1741488" y="1482725"/>
          <p14:tracePt t="18539" x="1704975" y="1438275"/>
          <p14:tracePt t="18555" x="1704975" y="1401763"/>
          <p14:tracePt t="18572" x="1704975" y="1384300"/>
          <p14:tracePt t="18589" x="1714500" y="1357313"/>
          <p14:tracePt t="18622" x="1714500" y="1322388"/>
          <p14:tracePt t="18639" x="1697038" y="1276350"/>
          <p14:tracePt t="18656" x="1625600" y="1214438"/>
          <p14:tracePt t="18657" x="1608138" y="1169988"/>
          <p14:tracePt t="18673" x="1554163" y="1125538"/>
          <p14:tracePt t="18689" x="1554163" y="1108075"/>
          <p14:tracePt t="18705" x="1554163" y="1081088"/>
          <p14:tracePt t="18739" x="1554163" y="1071563"/>
          <p14:tracePt t="18755" x="1571625" y="1062038"/>
          <p14:tracePt t="18772" x="1616075" y="1062038"/>
          <p14:tracePt t="18789" x="1679575" y="1062038"/>
          <p14:tracePt t="18805" x="1758950" y="1062038"/>
          <p14:tracePt t="18822" x="1830388" y="1062038"/>
          <p14:tracePt t="18839" x="1847850" y="1062038"/>
          <p14:tracePt t="18855" x="1866900" y="1062038"/>
          <p14:tracePt t="18873" x="1884363" y="1054100"/>
          <p14:tracePt t="19072" x="1884363" y="1044575"/>
          <p14:tracePt t="19089" x="1874838" y="1044575"/>
          <p14:tracePt t="19096" x="1866900" y="1044575"/>
          <p14:tracePt t="19106" x="1857375" y="1054100"/>
          <p14:tracePt t="19122" x="1822450" y="1089025"/>
          <p14:tracePt t="19139" x="1768475" y="1152525"/>
          <p14:tracePt t="19155" x="1751013" y="1214438"/>
          <p14:tracePt t="19172" x="1731963" y="1303338"/>
          <p14:tracePt t="19189" x="1704975" y="1419225"/>
          <p14:tracePt t="19205" x="1704975" y="1527175"/>
          <p14:tracePt t="19222" x="1704975" y="1616075"/>
          <p14:tracePt t="19239" x="1704975" y="1697038"/>
          <p14:tracePt t="19255" x="1714500" y="1741488"/>
          <p14:tracePt t="19272" x="1714500" y="1822450"/>
          <p14:tracePt t="19289" x="1714500" y="1857375"/>
          <p14:tracePt t="19306" x="1714500" y="1919288"/>
          <p14:tracePt t="19322" x="1714500" y="1973263"/>
          <p14:tracePt t="19339" x="1714500" y="2036763"/>
          <p14:tracePt t="19356" x="1731963" y="2089150"/>
          <p14:tracePt t="19372" x="1731963" y="2125663"/>
          <p14:tracePt t="19389" x="1731963" y="2133600"/>
          <p14:tracePt t="19422" x="1731963" y="2143125"/>
          <p14:tracePt t="19440" x="1704975" y="2170113"/>
          <p14:tracePt t="19456" x="1589088" y="2205038"/>
          <p14:tracePt t="19472" x="1500188" y="2224088"/>
          <p14:tracePt t="19489" x="1490663" y="2224088"/>
          <p14:tracePt t="19552" x="1517650" y="2224088"/>
          <p14:tracePt t="19560" x="1571625" y="2224088"/>
          <p14:tracePt t="19572" x="1643063" y="2224088"/>
          <p14:tracePt t="19589" x="1795463" y="2197100"/>
          <p14:tracePt t="19605" x="1857375" y="2197100"/>
          <p14:tracePt t="19622" x="1866900" y="2197100"/>
          <p14:tracePt t="19639" x="1901825" y="2197100"/>
          <p14:tracePt t="19655" x="1919288" y="2197100"/>
          <p14:tracePt t="19657" x="1938338" y="2224088"/>
          <p14:tracePt t="19672" x="1982788" y="2268538"/>
          <p14:tracePt t="19689" x="2036763" y="2366963"/>
          <p14:tracePt t="19705" x="2062163" y="2482850"/>
          <p14:tracePt t="19722" x="2062163" y="2608263"/>
          <p14:tracePt t="19739" x="2062163" y="2751138"/>
          <p14:tracePt t="19756" x="2062163" y="2857500"/>
          <p14:tracePt t="19772" x="2017713" y="2955925"/>
          <p14:tracePt t="19789" x="2000250" y="3017838"/>
          <p14:tracePt t="19805" x="2000250" y="3071813"/>
          <p14:tracePt t="19880" x="2000250" y="3081338"/>
          <p14:tracePt t="19920" x="2000250" y="3089275"/>
          <p14:tracePt t="20696" x="1990725" y="3071813"/>
          <p14:tracePt t="20705" x="1965325" y="3000375"/>
          <p14:tracePt t="20712" x="1928813" y="2894013"/>
          <p14:tracePt t="20723" x="1911350" y="2751138"/>
          <p14:tracePt t="20739" x="1822450" y="2517775"/>
          <p14:tracePt t="20755" x="1795463" y="2428875"/>
          <p14:tracePt t="20772" x="1795463" y="2393950"/>
          <p14:tracePt t="20788" x="1785938" y="2357438"/>
          <p14:tracePt t="20824" x="1785938" y="2347913"/>
          <p14:tracePt t="20838" x="1785938" y="2312988"/>
          <p14:tracePt t="20856" x="1785938" y="2187575"/>
          <p14:tracePt t="20872" x="1803400" y="1938338"/>
          <p14:tracePt t="20889" x="1803400" y="1839913"/>
          <p14:tracePt t="20905" x="1803400" y="1660525"/>
          <p14:tracePt t="20922" x="1785938" y="1527175"/>
          <p14:tracePt t="20939" x="1714500" y="1322388"/>
          <p14:tracePt t="20955" x="1714500" y="1152525"/>
          <p14:tracePt t="20972" x="1704975" y="1089025"/>
          <p14:tracePt t="20988" x="1704975" y="965200"/>
          <p14:tracePt t="21005" x="1704975" y="874713"/>
          <p14:tracePt t="21022" x="1704975" y="795338"/>
          <p14:tracePt t="21038" x="1704975" y="731838"/>
          <p14:tracePt t="21055" x="1704975" y="687388"/>
          <p14:tracePt t="21072" x="1704975" y="642938"/>
          <p14:tracePt t="21089" x="1697038" y="625475"/>
          <p14:tracePt t="21122" x="1697038" y="598488"/>
          <p14:tracePt t="21138" x="1679575" y="581025"/>
          <p14:tracePt t="21155" x="1652588" y="554038"/>
          <p14:tracePt t="21172" x="1643063" y="527050"/>
          <p14:tracePt t="21189" x="1633538" y="509588"/>
          <p14:tracePt t="21205" x="1625600" y="473075"/>
          <p14:tracePt t="21239" x="1598613" y="455613"/>
          <p14:tracePt t="21272" x="1589088" y="446088"/>
          <p14:tracePt t="21280" x="1581150" y="419100"/>
          <p14:tracePt t="21290" x="1571625" y="411163"/>
          <p14:tracePt t="21306" x="1544638" y="384175"/>
          <p14:tracePt t="21322" x="1527175" y="347663"/>
          <p14:tracePt t="21339" x="1473200" y="303213"/>
          <p14:tracePt t="22088" x="1401763" y="889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274638"/>
            <a:ext cx="8229600" cy="639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mtClean="0"/>
              <a:t>Example 1 solution</a:t>
            </a: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2057400" y="111125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For simplicity, we shall neglect the Early effect in the MOSFET in determining V</a:t>
            </a:r>
            <a:r>
              <a:rPr lang="en-US" altLang="en-US" sz="1800" baseline="-25000"/>
              <a:t>0V</a:t>
            </a:r>
            <a:r>
              <a:rPr lang="en-US" altLang="en-US" sz="1800"/>
              <a:t>, thus:</a:t>
            </a: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752600"/>
            <a:ext cx="2325688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057401" y="2909888"/>
            <a:ext cx="1222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800"/>
              <a:t>resulting in</a:t>
            </a:r>
          </a:p>
        </p:txBody>
      </p:sp>
      <p:pic>
        <p:nvPicPr>
          <p:cNvPr id="2151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3276601"/>
            <a:ext cx="324167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6909478" y="2940050"/>
            <a:ext cx="26155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b="1"/>
              <a:t>For the CE amplifier we have</a:t>
            </a:r>
          </a:p>
        </p:txBody>
      </p:sp>
      <p:pic>
        <p:nvPicPr>
          <p:cNvPr id="2151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3276601"/>
            <a:ext cx="2987675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98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820"/>
    </mc:Choice>
    <mc:Fallback xmlns="">
      <p:transition spd="slow" advTm="1088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77" x="1366838" y="4983163"/>
          <p14:tracePt t="3446" x="1366838" y="4973638"/>
          <p14:tracePt t="3453" x="1366838" y="4938713"/>
          <p14:tracePt t="3461" x="1366838" y="4919663"/>
          <p14:tracePt t="3473" x="1366838" y="4902200"/>
          <p14:tracePt t="3490" x="1374775" y="4830763"/>
          <p14:tracePt t="3507" x="1401763" y="4759325"/>
          <p14:tracePt t="3523" x="1509713" y="4616450"/>
          <p14:tracePt t="3540" x="1625600" y="4483100"/>
          <p14:tracePt t="3557" x="1785938" y="4295775"/>
          <p14:tracePt t="3574" x="2108200" y="4017963"/>
          <p14:tracePt t="3591" x="2357438" y="3795713"/>
          <p14:tracePt t="3607" x="2625725" y="3544888"/>
          <p14:tracePt t="3624" x="2813050" y="3286125"/>
          <p14:tracePt t="3640" x="2946400" y="2982913"/>
          <p14:tracePt t="3657" x="3036888" y="2705100"/>
          <p14:tracePt t="3674" x="3089275" y="2482850"/>
          <p14:tracePt t="3690" x="3179763" y="2205038"/>
          <p14:tracePt t="3707" x="3251200" y="1928813"/>
          <p14:tracePt t="3723" x="3348038" y="1608138"/>
          <p14:tracePt t="3740" x="3465513" y="1285875"/>
          <p14:tracePt t="3758" x="3571875" y="1054100"/>
          <p14:tracePt t="3774" x="3643313" y="704850"/>
          <p14:tracePt t="3790" x="3660775" y="490538"/>
          <p14:tracePt t="3807" x="3660775" y="366713"/>
          <p14:tracePt t="3824" x="3660775" y="357188"/>
          <p14:tracePt t="4045" x="3670300" y="411163"/>
          <p14:tracePt t="4053" x="3768725" y="544513"/>
          <p14:tracePt t="4061" x="3857625" y="696913"/>
          <p14:tracePt t="4073" x="3902075" y="884238"/>
          <p14:tracePt t="4090" x="3919538" y="1509713"/>
          <p14:tracePt t="4107" x="3652838" y="1965325"/>
          <p14:tracePt t="4123" x="3411538" y="2170113"/>
          <p14:tracePt t="4140" x="3259138" y="2259013"/>
          <p14:tracePt t="4157" x="3241675" y="2276475"/>
          <p14:tracePt t="4191" x="3187700" y="2259013"/>
          <p14:tracePt t="4207" x="3098800" y="2071688"/>
          <p14:tracePt t="4223" x="2982913" y="1919288"/>
          <p14:tracePt t="4240" x="2901950" y="1884363"/>
          <p14:tracePt t="4257" x="2901950" y="1874838"/>
          <p14:tracePt t="4453" x="2901950" y="1847850"/>
          <p14:tracePt t="4461" x="2884488" y="1830388"/>
          <p14:tracePt t="4473" x="2830513" y="1731963"/>
          <p14:tracePt t="4490" x="2482850" y="1490663"/>
          <p14:tracePt t="4507" x="2062163" y="1357313"/>
          <p14:tracePt t="4523" x="1812925" y="1295400"/>
          <p14:tracePt t="4540" x="1803400" y="1285875"/>
          <p14:tracePt t="4557" x="1795463" y="1276350"/>
          <p14:tracePt t="4574" x="1768475" y="1241425"/>
          <p14:tracePt t="4638" x="1776413" y="1214438"/>
          <p14:tracePt t="4662" x="1776413" y="1196975"/>
          <p14:tracePt t="4669" x="1776413" y="1169988"/>
          <p14:tracePt t="4678" x="1768475" y="1143000"/>
          <p14:tracePt t="4690" x="1768475" y="1125538"/>
          <p14:tracePt t="4707" x="1751013" y="1062038"/>
          <p14:tracePt t="4723" x="1751013" y="1054100"/>
          <p14:tracePt t="4740" x="1731963" y="1036638"/>
          <p14:tracePt t="9238" x="1731963" y="1044575"/>
          <p14:tracePt t="9245" x="1731963" y="1054100"/>
          <p14:tracePt t="9257" x="1731963" y="1062038"/>
          <p14:tracePt t="9273" x="1731963" y="1081088"/>
          <p14:tracePt t="9290" x="1731963" y="1108075"/>
          <p14:tracePt t="9307" x="1731963" y="1116013"/>
          <p14:tracePt t="10150" x="1731963" y="1125538"/>
          <p14:tracePt t="10166" x="1731963" y="1143000"/>
          <p14:tracePt t="10182" x="1731963" y="1152525"/>
          <p14:tracePt t="10190" x="1731963" y="1169988"/>
          <p14:tracePt t="10198" x="1731963" y="1196975"/>
          <p14:tracePt t="10207" x="1731963" y="1214438"/>
          <p14:tracePt t="10223" x="1731963" y="1231900"/>
          <p14:tracePt t="10240" x="1731963" y="1258888"/>
          <p14:tracePt t="10256" x="1731963" y="1276350"/>
          <p14:tracePt t="10273" x="1731963" y="1322388"/>
          <p14:tracePt t="10290" x="1731963" y="1330325"/>
          <p14:tracePt t="10306" x="1731963" y="1339850"/>
          <p14:tracePt t="10324" x="1731963" y="1393825"/>
          <p14:tracePt t="10340" x="1731963" y="1438275"/>
          <p14:tracePt t="10356" x="1731963" y="1500188"/>
          <p14:tracePt t="10373" x="1731963" y="1598613"/>
          <p14:tracePt t="10390" x="1741488" y="1633538"/>
          <p14:tracePt t="10407" x="1751013" y="1687513"/>
          <p14:tracePt t="10423" x="1758950" y="1724025"/>
          <p14:tracePt t="10440" x="1768475" y="1741488"/>
          <p14:tracePt t="10456" x="1795463" y="1785938"/>
          <p14:tracePt t="10473" x="1830388" y="1847850"/>
          <p14:tracePt t="10490" x="1893888" y="1911350"/>
          <p14:tracePt t="10507" x="2009775" y="2062163"/>
          <p14:tracePt t="10524" x="2205038" y="2197100"/>
          <p14:tracePt t="10540" x="2438400" y="2286000"/>
          <p14:tracePt t="10556" x="2643188" y="2374900"/>
          <p14:tracePt t="10574" x="2822575" y="2419350"/>
          <p14:tracePt t="10590" x="2894013" y="2419350"/>
          <p14:tracePt t="10607" x="2955925" y="2419350"/>
          <p14:tracePt t="10623" x="3017838" y="2419350"/>
          <p14:tracePt t="10640" x="3125788" y="2419350"/>
          <p14:tracePt t="10656" x="3224213" y="2446338"/>
          <p14:tracePt t="10673" x="3375025" y="2455863"/>
          <p14:tracePt t="10690" x="3490913" y="2517775"/>
          <p14:tracePt t="10706" x="3581400" y="2536825"/>
          <p14:tracePt t="10723" x="3625850" y="2536825"/>
          <p14:tracePt t="10740" x="3724275" y="2581275"/>
          <p14:tracePt t="10756" x="3830638" y="2589213"/>
          <p14:tracePt t="10774" x="3973513" y="2633663"/>
          <p14:tracePt t="10790" x="4044950" y="2652713"/>
          <p14:tracePt t="10806" x="4081463" y="2652713"/>
          <p14:tracePt t="10823" x="4098925" y="2652713"/>
          <p14:tracePt t="10840" x="4108450" y="2660650"/>
          <p14:tracePt t="10873" x="4125913" y="2660650"/>
          <p14:tracePt t="10890" x="4152900" y="2670175"/>
          <p14:tracePt t="10906" x="4179888" y="2697163"/>
          <p14:tracePt t="10923" x="4214813" y="2705100"/>
          <p14:tracePt t="11014" x="4224338" y="2705100"/>
          <p14:tracePt t="11054" x="4232275" y="2679700"/>
          <p14:tracePt t="11157" x="4241800" y="2679700"/>
          <p14:tracePt t="11182" x="4259263" y="2679700"/>
          <p14:tracePt t="11197" x="4268788" y="2670175"/>
          <p14:tracePt t="11261" x="4268788" y="2660650"/>
          <p14:tracePt t="11277" x="4268788" y="2652713"/>
          <p14:tracePt t="11285" x="4268788" y="2643188"/>
          <p14:tracePt t="11293" x="4268788" y="2633663"/>
          <p14:tracePt t="11306" x="4251325" y="2633663"/>
          <p14:tracePt t="11323" x="4232275" y="2633663"/>
          <p14:tracePt t="11340" x="4205288" y="2633663"/>
          <p14:tracePt t="11356" x="4187825" y="2633663"/>
          <p14:tracePt t="11469" x="4205288" y="2633663"/>
          <p14:tracePt t="11477" x="4241800" y="2633663"/>
          <p14:tracePt t="11490" x="4251325" y="2633663"/>
          <p14:tracePt t="11506" x="4259263" y="2633663"/>
          <p14:tracePt t="11597" x="4241800" y="2633663"/>
          <p14:tracePt t="11606" x="4187825" y="2633663"/>
          <p14:tracePt t="11613" x="4152900" y="2633663"/>
          <p14:tracePt t="11624" x="4125913" y="2633663"/>
          <p14:tracePt t="11640" x="4089400" y="2633663"/>
          <p14:tracePt t="11686" x="4098925" y="2633663"/>
          <p14:tracePt t="11693" x="4143375" y="2633663"/>
          <p14:tracePt t="11706" x="4197350" y="2633663"/>
          <p14:tracePt t="11723" x="4259263" y="2633663"/>
          <p14:tracePt t="11790" x="4251325" y="2633663"/>
          <p14:tracePt t="11797" x="4224338" y="2633663"/>
          <p14:tracePt t="11829" x="4214813" y="2633663"/>
          <p14:tracePt t="11861" x="4214813" y="2643188"/>
          <p14:tracePt t="12014" x="4224338" y="2643188"/>
          <p14:tracePt t="12374" x="4251325" y="2643188"/>
          <p14:tracePt t="12381" x="4259263" y="2643188"/>
          <p14:tracePt t="12438" x="4268788" y="2643188"/>
          <p14:tracePt t="12461" x="4276725" y="2633663"/>
          <p14:tracePt t="12549" x="4303713" y="2633663"/>
          <p14:tracePt t="12557" x="4313238" y="2633663"/>
          <p14:tracePt t="12565" x="4322763" y="2633663"/>
          <p14:tracePt t="12654" x="4313238" y="2633663"/>
          <p14:tracePt t="12669" x="4303713" y="2633663"/>
          <p14:tracePt t="12789" x="4276725" y="2633663"/>
          <p14:tracePt t="12837" x="4268788" y="2633663"/>
          <p14:tracePt t="12846" x="4259263" y="2633663"/>
          <p14:tracePt t="12856" x="4251325" y="2633663"/>
          <p14:tracePt t="12874" x="4214813" y="2633663"/>
          <p14:tracePt t="12890" x="4205288" y="2633663"/>
          <p14:tracePt t="12981" x="4197350" y="2633663"/>
          <p14:tracePt t="12997" x="4170363" y="2633663"/>
          <p14:tracePt t="13494" x="4205288" y="2633663"/>
          <p14:tracePt t="13501" x="4224338" y="2633663"/>
          <p14:tracePt t="13509" x="4232275" y="2633663"/>
          <p14:tracePt t="13523" x="4268788" y="2633663"/>
          <p14:tracePt t="13540" x="4303713" y="2633663"/>
          <p14:tracePt t="13556" x="4340225" y="2633663"/>
          <p14:tracePt t="13573" x="4348163" y="2643188"/>
          <p14:tracePt t="14565" x="4340225" y="2633663"/>
          <p14:tracePt t="14661" x="4330700" y="2625725"/>
          <p14:tracePt t="14910" x="4330700" y="2616200"/>
          <p14:tracePt t="14917" x="4330700" y="2598738"/>
          <p14:tracePt t="15125" x="4322763" y="2589213"/>
          <p14:tracePt t="15142" x="4295775" y="2589213"/>
          <p14:tracePt t="15181" x="4276725" y="2589213"/>
          <p14:tracePt t="15190" x="4259263" y="2589213"/>
          <p14:tracePt t="15197" x="4241800" y="2589213"/>
          <p14:tracePt t="15207" x="4232275" y="2589213"/>
          <p14:tracePt t="15223" x="4187825" y="2598738"/>
          <p14:tracePt t="15240" x="4160838" y="2608263"/>
          <p14:tracePt t="15549" x="4170363" y="2608263"/>
          <p14:tracePt t="15557" x="4179888" y="2608263"/>
          <p14:tracePt t="15565" x="4205288" y="2608263"/>
          <p14:tracePt t="15575" x="4224338" y="2608263"/>
          <p14:tracePt t="15590" x="4259263" y="2608263"/>
          <p14:tracePt t="15606" x="4276725" y="2608263"/>
          <p14:tracePt t="15639" x="4286250" y="2608263"/>
          <p14:tracePt t="15717" x="4313238" y="2608263"/>
          <p14:tracePt t="15750" x="4322763" y="2608263"/>
          <p14:tracePt t="16053" x="4330700" y="2616200"/>
          <p14:tracePt t="16293" x="4330700" y="2625725"/>
          <p14:tracePt t="16365" x="4322763" y="2625725"/>
          <p14:tracePt t="16454" x="4286250" y="2625725"/>
          <p14:tracePt t="16461" x="4276725" y="2625725"/>
          <p14:tracePt t="16472" x="4251325" y="2625725"/>
          <p14:tracePt t="16489" x="4232275" y="2625725"/>
          <p14:tracePt t="16509" x="4224338" y="2625725"/>
          <p14:tracePt t="16523" x="4214813" y="2625725"/>
          <p14:tracePt t="16869" x="4224338" y="2625725"/>
          <p14:tracePt t="16877" x="4232275" y="2625725"/>
          <p14:tracePt t="16893" x="4251325" y="2625725"/>
          <p14:tracePt t="16909" x="4268788" y="2625725"/>
          <p14:tracePt t="16925" x="4276725" y="2625725"/>
          <p14:tracePt t="16990" x="4286250" y="2625725"/>
          <p14:tracePt t="17014" x="4303713" y="2625725"/>
          <p14:tracePt t="17022" x="4313238" y="2625725"/>
          <p14:tracePt t="17045" x="4322763" y="2625725"/>
          <p14:tracePt t="17069" x="4340225" y="2625725"/>
          <p14:tracePt t="17078" x="4357688" y="2625725"/>
          <p14:tracePt t="17089" x="4367213" y="2625725"/>
          <p14:tracePt t="17106" x="4375150" y="2625725"/>
          <p14:tracePt t="17261" x="4367213" y="2625725"/>
          <p14:tracePt t="17269" x="4330700" y="2625725"/>
          <p14:tracePt t="17278" x="4313238" y="2625725"/>
          <p14:tracePt t="17289" x="4295775" y="2625725"/>
          <p14:tracePt t="17306" x="4276725" y="2625725"/>
          <p14:tracePt t="17341" x="4268788" y="2625725"/>
          <p14:tracePt t="17358" x="4259263" y="2625725"/>
          <p14:tracePt t="17365" x="4251325" y="2625725"/>
          <p14:tracePt t="17374" x="4241800" y="2625725"/>
          <p14:tracePt t="17390" x="4214813" y="2625725"/>
          <p14:tracePt t="17439" x="4205288" y="2625725"/>
          <p14:tracePt t="18126" x="4214813" y="2625725"/>
          <p14:tracePt t="18133" x="4232275" y="2625725"/>
          <p14:tracePt t="19950" x="4251325" y="2652713"/>
          <p14:tracePt t="19958" x="4259263" y="2652713"/>
          <p14:tracePt t="20253" x="4268788" y="2652713"/>
          <p14:tracePt t="20262" x="4276725" y="2652713"/>
          <p14:tracePt t="20286" x="4295775" y="2652713"/>
          <p14:tracePt t="20294" x="4303713" y="2652713"/>
          <p14:tracePt t="20307" x="4313238" y="2652713"/>
          <p14:tracePt t="20323" x="4322763" y="2652713"/>
          <p14:tracePt t="20339" x="4367213" y="2652713"/>
          <p14:tracePt t="20382" x="4394200" y="2633663"/>
          <p14:tracePt t="20422" x="4429125" y="2625725"/>
          <p14:tracePt t="20439" x="4429125" y="2616200"/>
          <p14:tracePt t="20445" x="4438650" y="2598738"/>
          <p14:tracePt t="20456" x="4446588" y="2589213"/>
          <p14:tracePt t="20477" x="4446588" y="2581275"/>
          <p14:tracePt t="20494" x="4446588" y="2562225"/>
          <p14:tracePt t="20506" x="4465638" y="2554288"/>
          <p14:tracePt t="20523" x="4465638" y="2527300"/>
          <p14:tracePt t="20539" x="4465638" y="2482850"/>
          <p14:tracePt t="20556" x="4465638" y="2438400"/>
          <p14:tracePt t="20573" x="4465638" y="2374900"/>
          <p14:tracePt t="20590" x="4465638" y="2303463"/>
          <p14:tracePt t="20606" x="4465638" y="2295525"/>
          <p14:tracePt t="20623" x="4465638" y="2276475"/>
          <p14:tracePt t="20645" x="4465638" y="2268538"/>
          <p14:tracePt t="20685" x="4465638" y="2259013"/>
          <p14:tracePt t="20709" x="4465638" y="2241550"/>
          <p14:tracePt t="20717" x="4456113" y="2224088"/>
          <p14:tracePt t="20734" x="4456113" y="2214563"/>
          <p14:tracePt t="20742" x="4446588" y="2205038"/>
          <p14:tracePt t="20765" x="4438650" y="2197100"/>
          <p14:tracePt t="20806" x="4429125" y="2179638"/>
          <p14:tracePt t="20845" x="4419600" y="2179638"/>
          <p14:tracePt t="20854" x="4384675" y="2179638"/>
          <p14:tracePt t="20861" x="4375150" y="2179638"/>
          <p14:tracePt t="20873" x="4330700" y="2179638"/>
          <p14:tracePt t="20889" x="4268788" y="2179638"/>
          <p14:tracePt t="20906" x="4170363" y="2214563"/>
          <p14:tracePt t="20923" x="3965575" y="2268538"/>
          <p14:tracePt t="20939" x="3562350" y="2268538"/>
          <p14:tracePt t="20956" x="3160713" y="2268538"/>
          <p14:tracePt t="20973" x="2822575" y="2268538"/>
          <p14:tracePt t="20990" x="2527300" y="2259013"/>
          <p14:tracePt t="21006" x="2455863" y="2251075"/>
          <p14:tracePt t="21022" x="2438400" y="2232025"/>
          <p14:tracePt t="21085" x="2419350" y="2232025"/>
          <p14:tracePt t="21093" x="2411413" y="2232025"/>
          <p14:tracePt t="21106" x="2366963" y="2224088"/>
          <p14:tracePt t="21123" x="2303463" y="2214563"/>
          <p14:tracePt t="21139" x="2187575" y="2170113"/>
          <p14:tracePt t="21156" x="2179638" y="2170113"/>
          <p14:tracePt t="21238" x="2224088" y="2170113"/>
          <p14:tracePt t="21246" x="2312988" y="2170113"/>
          <p14:tracePt t="21256" x="2384425" y="2170113"/>
          <p14:tracePt t="21273" x="2562225" y="2170113"/>
          <p14:tracePt t="21289" x="2822575" y="2170113"/>
          <p14:tracePt t="21306" x="3179763" y="2170113"/>
          <p14:tracePt t="21322" x="3438525" y="2170113"/>
          <p14:tracePt t="21340" x="3705225" y="2170113"/>
          <p14:tracePt t="21356" x="3813175" y="2170113"/>
          <p14:tracePt t="21373" x="3894138" y="2152650"/>
          <p14:tracePt t="21390" x="3956050" y="2108200"/>
          <p14:tracePt t="21407" x="3973513" y="2098675"/>
          <p14:tracePt t="21423" x="3983038" y="2089150"/>
          <p14:tracePt t="21439" x="3990975" y="2089150"/>
          <p14:tracePt t="21456" x="4000500" y="2081213"/>
          <p14:tracePt t="21473" x="4017963" y="2081213"/>
          <p14:tracePt t="21490" x="4108450" y="2054225"/>
          <p14:tracePt t="21506" x="4197350" y="2054225"/>
          <p14:tracePt t="21523" x="4348163" y="2027238"/>
          <p14:tracePt t="21539" x="4527550" y="2009775"/>
          <p14:tracePt t="21556" x="4652963" y="2009775"/>
          <p14:tracePt t="21573" x="4714875" y="1982788"/>
          <p14:tracePt t="21589" x="4724400" y="1982788"/>
          <p14:tracePt t="21670" x="4714875" y="1990725"/>
          <p14:tracePt t="21685" x="4687888" y="2000250"/>
          <p14:tracePt t="21710" x="4652963" y="2009775"/>
          <p14:tracePt t="21717" x="4643438" y="2017713"/>
          <p14:tracePt t="21726" x="4633913" y="2036763"/>
          <p14:tracePt t="21739" x="4608513" y="2044700"/>
          <p14:tracePt t="21756" x="4572000" y="2054225"/>
          <p14:tracePt t="21838" x="4554538" y="2054225"/>
          <p14:tracePt t="21845" x="4545013" y="2054225"/>
          <p14:tracePt t="21856" x="4537075" y="2054225"/>
          <p14:tracePt t="21873" x="4518025" y="2054225"/>
          <p14:tracePt t="21889" x="4491038" y="2054225"/>
          <p14:tracePt t="21906" x="4465638" y="2054225"/>
          <p14:tracePt t="21922" x="4429125" y="2054225"/>
          <p14:tracePt t="22454" x="4429125" y="2044700"/>
          <p14:tracePt t="22461" x="4419600" y="2036763"/>
          <p14:tracePt t="25038" x="4419600" y="2017713"/>
          <p14:tracePt t="25045" x="4419600" y="2000250"/>
          <p14:tracePt t="25061" x="4419600" y="1990725"/>
          <p14:tracePt t="25073" x="4419600" y="1982788"/>
          <p14:tracePt t="25102" x="4419600" y="1973263"/>
          <p14:tracePt t="25493" x="4419600" y="1955800"/>
          <p14:tracePt t="25525" x="4411663" y="1955800"/>
          <p14:tracePt t="30461" x="4402138" y="1965325"/>
          <p14:tracePt t="30470" x="4402138" y="1973263"/>
          <p14:tracePt t="30486" x="4402138" y="1982788"/>
          <p14:tracePt t="30494" x="4402138" y="1990725"/>
          <p14:tracePt t="30518" x="4402138" y="2000250"/>
          <p14:tracePt t="30614" x="4402138" y="2036763"/>
          <p14:tracePt t="30622" x="4402138" y="2044700"/>
          <p14:tracePt t="30670" x="4402138" y="2054225"/>
          <p14:tracePt t="30686" x="4402138" y="2081213"/>
          <p14:tracePt t="30710" x="4402138" y="2089150"/>
          <p14:tracePt t="30717" x="4411663" y="2098675"/>
          <p14:tracePt t="30733" x="4419600" y="2108200"/>
          <p14:tracePt t="30758" x="4438650" y="2143125"/>
          <p14:tracePt t="30773" x="4438650" y="2152650"/>
          <p14:tracePt t="30781" x="4438650" y="2160588"/>
          <p14:tracePt t="30790" x="4446588" y="2187575"/>
          <p14:tracePt t="30806" x="4446588" y="2214563"/>
          <p14:tracePt t="30822" x="4456113" y="2251075"/>
          <p14:tracePt t="30839" x="4456113" y="2268538"/>
          <p14:tracePt t="30856" x="4456113" y="2312988"/>
          <p14:tracePt t="30872" x="4483100" y="2366963"/>
          <p14:tracePt t="30889" x="4483100" y="2384425"/>
          <p14:tracePt t="30906" x="4483100" y="2411413"/>
          <p14:tracePt t="30922" x="4483100" y="2428875"/>
          <p14:tracePt t="30956" x="4483100" y="2438400"/>
          <p14:tracePt t="30972" x="4483100" y="2455863"/>
          <p14:tracePt t="30989" x="4483100" y="2465388"/>
          <p14:tracePt t="31006" x="4483100" y="2500313"/>
          <p14:tracePt t="31023" x="4465638" y="2509838"/>
          <p14:tracePt t="31039" x="4456113" y="2517775"/>
          <p14:tracePt t="31072" x="4438650" y="2536825"/>
          <p14:tracePt t="31125" x="4429125" y="2554288"/>
          <p14:tracePt t="31134" x="4429125" y="2562225"/>
          <p14:tracePt t="31174" x="4429125" y="2571750"/>
          <p14:tracePt t="31206" x="4419600" y="2589213"/>
          <p14:tracePt t="31270" x="4419600" y="2608263"/>
          <p14:tracePt t="31278" x="4402138" y="2625725"/>
          <p14:tracePt t="31350" x="4402138" y="2633663"/>
          <p14:tracePt t="33414" x="4402138" y="2643188"/>
          <p14:tracePt t="33422" x="4402138" y="2670175"/>
          <p14:tracePt t="33454" x="4384675" y="2697163"/>
          <p14:tracePt t="33470" x="4367213" y="2705100"/>
          <p14:tracePt t="33486" x="4357688" y="2714625"/>
          <p14:tracePt t="33493" x="4357688" y="2724150"/>
          <p14:tracePt t="33506" x="4348163" y="2732088"/>
          <p14:tracePt t="33522" x="4313238" y="2776538"/>
          <p14:tracePt t="33539" x="4276725" y="2813050"/>
          <p14:tracePt t="33556" x="4197350" y="2884488"/>
          <p14:tracePt t="33572" x="4133850" y="2928938"/>
          <p14:tracePt t="33589" x="4071938" y="2955925"/>
          <p14:tracePt t="33606" x="4017963" y="3000375"/>
          <p14:tracePt t="33639" x="3990975" y="3027363"/>
          <p14:tracePt t="33656" x="3983038" y="3036888"/>
          <p14:tracePt t="33672" x="3965575" y="3054350"/>
          <p14:tracePt t="33689" x="3946525" y="3089275"/>
          <p14:tracePt t="33705" x="3929063" y="3108325"/>
          <p14:tracePt t="33722" x="3902075" y="3152775"/>
          <p14:tracePt t="33739" x="3884613" y="3179763"/>
          <p14:tracePt t="33756" x="3875088" y="3205163"/>
          <p14:tracePt t="33772" x="3848100" y="3241675"/>
          <p14:tracePt t="33789" x="3840163" y="3259138"/>
          <p14:tracePt t="33805" x="3830638" y="3303588"/>
          <p14:tracePt t="33823" x="3813175" y="3340100"/>
          <p14:tracePt t="33839" x="3813175" y="3357563"/>
          <p14:tracePt t="33855" x="3813175" y="3375025"/>
          <p14:tracePt t="33872" x="3795713" y="3402013"/>
          <p14:tracePt t="33889" x="3795713" y="3411538"/>
          <p14:tracePt t="33973" x="3795713" y="3419475"/>
          <p14:tracePt t="33998" x="3786188" y="3429000"/>
          <p14:tracePt t="39158" x="3768725" y="3394075"/>
          <p14:tracePt t="39166" x="3732213" y="3384550"/>
          <p14:tracePt t="39173" x="3724275" y="3384550"/>
          <p14:tracePt t="39188" x="3714750" y="3384550"/>
          <p14:tracePt t="39518" x="3660775" y="3411538"/>
          <p14:tracePt t="39526" x="3652838" y="3419475"/>
          <p14:tracePt t="39558" x="3643313" y="3419475"/>
          <p14:tracePt t="39566" x="3616325" y="3419475"/>
          <p14:tracePt t="39573" x="3608388" y="3419475"/>
          <p14:tracePt t="39588" x="3598863" y="3419475"/>
          <p14:tracePt t="39605" x="3544888" y="3419475"/>
          <p14:tracePt t="39622" x="3429000" y="3438525"/>
          <p14:tracePt t="39639" x="3259138" y="3455988"/>
          <p14:tracePt t="39655" x="3098800" y="3490913"/>
          <p14:tracePt t="39672" x="2982913" y="3509963"/>
          <p14:tracePt t="39689" x="2946400" y="3517900"/>
          <p14:tracePt t="39705" x="2901950" y="3554413"/>
          <p14:tracePt t="39722" x="2867025" y="3589338"/>
          <p14:tracePt t="39739" x="2813050" y="3670300"/>
          <p14:tracePt t="39755" x="2741613" y="3768725"/>
          <p14:tracePt t="39772" x="2679700" y="3840163"/>
          <p14:tracePt t="39788" x="2598738" y="3902075"/>
          <p14:tracePt t="39806" x="2517775" y="3929063"/>
          <p14:tracePt t="39822" x="2473325" y="3956050"/>
          <p14:tracePt t="39839" x="2446338" y="3965575"/>
          <p14:tracePt t="39872" x="2438400" y="3973513"/>
          <p14:tracePt t="39888" x="2393950" y="3990975"/>
          <p14:tracePt t="39905" x="2366963" y="4000500"/>
          <p14:tracePt t="39922" x="2339975" y="4017963"/>
          <p14:tracePt t="39938" x="2330450" y="4017963"/>
          <p14:tracePt t="39955" x="2276475" y="4037013"/>
          <p14:tracePt t="39972" x="2259013" y="4044950"/>
          <p14:tracePt t="39988" x="2241550" y="4044950"/>
          <p14:tracePt t="40005" x="2214563" y="4071938"/>
          <p14:tracePt t="40022" x="2170113" y="4081463"/>
          <p14:tracePt t="40302" x="2170113" y="4062413"/>
          <p14:tracePt t="40318" x="2179638" y="4054475"/>
          <p14:tracePt t="40334" x="2187575" y="4044950"/>
          <p14:tracePt t="40342" x="2197100" y="4037013"/>
          <p14:tracePt t="40685" x="2197100" y="4027488"/>
          <p14:tracePt t="40710" x="2187575" y="4017963"/>
          <p14:tracePt t="40733" x="2170113" y="4017963"/>
          <p14:tracePt t="40742" x="2160588" y="4010025"/>
          <p14:tracePt t="40814" x="2152650" y="4000500"/>
          <p14:tracePt t="40894" x="2133600" y="4000500"/>
          <p14:tracePt t="42078" x="2125663" y="3983038"/>
          <p14:tracePt t="42086" x="2108200" y="3965575"/>
          <p14:tracePt t="44462" x="2125663" y="3965575"/>
          <p14:tracePt t="44478" x="2133600" y="3965575"/>
          <p14:tracePt t="44574" x="2143125" y="3965575"/>
          <p14:tracePt t="44582" x="2160588" y="3973513"/>
          <p14:tracePt t="44934" x="2187575" y="3973513"/>
          <p14:tracePt t="44950" x="2224088" y="3990975"/>
          <p14:tracePt t="44958" x="2251075" y="3990975"/>
          <p14:tracePt t="44966" x="2303463" y="3990975"/>
          <p14:tracePt t="44973" x="2339975" y="3990975"/>
          <p14:tracePt t="44988" x="2411413" y="3990975"/>
          <p14:tracePt t="45006" x="2751138" y="4000500"/>
          <p14:tracePt t="45022" x="2946400" y="4000500"/>
          <p14:tracePt t="45039" x="3160713" y="4000500"/>
          <p14:tracePt t="45055" x="3384550" y="4000500"/>
          <p14:tracePt t="45072" x="3536950" y="4000500"/>
          <p14:tracePt t="45088" x="3589338" y="4000500"/>
          <p14:tracePt t="45105" x="3598863" y="4000500"/>
          <p14:tracePt t="45138" x="3625850" y="4000500"/>
          <p14:tracePt t="45155" x="3652838" y="4000500"/>
          <p14:tracePt t="45172" x="3741738" y="4000500"/>
          <p14:tracePt t="45188" x="3848100" y="4000500"/>
          <p14:tracePt t="45190" x="3919538" y="4000500"/>
          <p14:tracePt t="45206" x="4037013" y="4000500"/>
          <p14:tracePt t="45222" x="4081463" y="4000500"/>
          <p14:tracePt t="45526" x="4017963" y="4000500"/>
          <p14:tracePt t="45534" x="3938588" y="4000500"/>
          <p14:tracePt t="45542" x="3822700" y="4000500"/>
          <p14:tracePt t="45556" x="3724275" y="4000500"/>
          <p14:tracePt t="45572" x="3455988" y="4000500"/>
          <p14:tracePt t="45588" x="3197225" y="4000500"/>
          <p14:tracePt t="45605" x="2786063" y="4000500"/>
          <p14:tracePt t="45622" x="2384425" y="4000500"/>
          <p14:tracePt t="45639" x="2054225" y="4000500"/>
          <p14:tracePt t="45655" x="1857375" y="4000500"/>
          <p14:tracePt t="45671" x="1776413" y="4010025"/>
          <p14:tracePt t="45726" x="1776413" y="4027488"/>
          <p14:tracePt t="45742" x="1776413" y="4037013"/>
          <p14:tracePt t="45814" x="1795463" y="4054475"/>
          <p14:tracePt t="45830" x="1803400" y="4062413"/>
          <p14:tracePt t="45838" x="1822450" y="4071938"/>
          <p14:tracePt t="45846" x="1847850" y="4081463"/>
          <p14:tracePt t="45855" x="1874838" y="4098925"/>
          <p14:tracePt t="45872" x="1919288" y="4133850"/>
          <p14:tracePt t="45888" x="1955800" y="4170363"/>
          <p14:tracePt t="45905" x="2017713" y="4205288"/>
          <p14:tracePt t="45921" x="2027238" y="4214813"/>
          <p14:tracePt t="45938" x="2036763" y="4224338"/>
          <p14:tracePt t="46078" x="2044700" y="4224338"/>
          <p14:tracePt t="46102" x="2062163" y="4224338"/>
          <p14:tracePt t="46117" x="2081213" y="4241800"/>
          <p14:tracePt t="46150" x="2081213" y="4251325"/>
          <p14:tracePt t="46158" x="2089150" y="4259263"/>
          <p14:tracePt t="46182" x="2098675" y="4268788"/>
          <p14:tracePt t="46190" x="2116138" y="4276725"/>
          <p14:tracePt t="46198" x="2125663" y="4286250"/>
          <p14:tracePt t="46206" x="2133600" y="4295775"/>
          <p14:tracePt t="46222" x="2160588" y="4322763"/>
          <p14:tracePt t="46239" x="2179638" y="4330700"/>
          <p14:tracePt t="46414" x="2179638" y="4348163"/>
          <p14:tracePt t="46478" x="2179638" y="4367213"/>
          <p14:tracePt t="46502" x="2170113" y="4375150"/>
          <p14:tracePt t="47886" x="2170113" y="4384675"/>
          <p14:tracePt t="47893" x="2170113" y="4402138"/>
          <p14:tracePt t="47904" x="2179638" y="4411663"/>
          <p14:tracePt t="47921" x="2179638" y="4456113"/>
          <p14:tracePt t="47938" x="2179638" y="4500563"/>
          <p14:tracePt t="47955" x="2179638" y="4537075"/>
          <p14:tracePt t="47972" x="2179638" y="4581525"/>
          <p14:tracePt t="47988" x="2179638" y="4625975"/>
          <p14:tracePt t="48005" x="2179638" y="4652963"/>
          <p14:tracePt t="48022" x="2179638" y="4679950"/>
          <p14:tracePt t="48039" x="2170113" y="4751388"/>
          <p14:tracePt t="48055" x="2170113" y="4813300"/>
          <p14:tracePt t="48071" x="2170113" y="4857750"/>
          <p14:tracePt t="48088" x="2160588" y="4894263"/>
          <p14:tracePt t="48105" x="2160588" y="4911725"/>
          <p14:tracePt t="48121" x="2160588" y="4919663"/>
          <p14:tracePt t="48155" x="2160588" y="4946650"/>
          <p14:tracePt t="48174" x="2170113" y="4956175"/>
          <p14:tracePt t="50454" x="2179638" y="4965700"/>
          <p14:tracePt t="50462" x="2179638" y="4973638"/>
          <p14:tracePt t="50471" x="2179638" y="4983163"/>
          <p14:tracePt t="50488" x="2179638" y="4991100"/>
          <p14:tracePt t="50505" x="2179638" y="5027613"/>
          <p14:tracePt t="50521" x="2179638" y="5045075"/>
          <p14:tracePt t="50538" x="2197100" y="5108575"/>
          <p14:tracePt t="50555" x="2224088" y="5153025"/>
          <p14:tracePt t="50572" x="2232025" y="5170488"/>
          <p14:tracePt t="50588" x="2241550" y="5197475"/>
          <p14:tracePt t="50606" x="2241550" y="5205413"/>
          <p14:tracePt t="50622" x="2251075" y="5241925"/>
          <p14:tracePt t="50638" x="2251075" y="5251450"/>
          <p14:tracePt t="50655" x="2251075" y="5268913"/>
          <p14:tracePt t="50694" x="2251075" y="5295900"/>
          <p14:tracePt t="50790" x="2251075" y="5303838"/>
          <p14:tracePt t="50798" x="2251075" y="5313363"/>
          <p14:tracePt t="50814" x="2251075" y="5322888"/>
          <p14:tracePt t="50830" x="2251075" y="5340350"/>
          <p14:tracePt t="50846" x="2251075" y="5357813"/>
          <p14:tracePt t="50990" x="2241550" y="5367338"/>
          <p14:tracePt t="51206" x="2241550" y="5375275"/>
          <p14:tracePt t="51222" x="2241550" y="5394325"/>
          <p14:tracePt t="51230" x="2241550" y="5402263"/>
          <p14:tracePt t="51239" x="2241550" y="5419725"/>
          <p14:tracePt t="51255" x="2251075" y="5429250"/>
          <p14:tracePt t="51272" x="2251075" y="5446713"/>
          <p14:tracePt t="51288" x="2251075" y="5456238"/>
          <p14:tracePt t="51342" x="2259013" y="5483225"/>
          <p14:tracePt t="51350" x="2268538" y="5491163"/>
          <p14:tracePt t="51358" x="2268538" y="5510213"/>
          <p14:tracePt t="51371" x="2268538" y="5537200"/>
          <p14:tracePt t="51389" x="2268538" y="5599113"/>
          <p14:tracePt t="51405" x="2268538" y="5661025"/>
          <p14:tracePt t="51422" x="2286000" y="5715000"/>
          <p14:tracePt t="51439" x="2295525" y="5751513"/>
          <p14:tracePt t="51471" x="2295525" y="5759450"/>
          <p14:tracePt t="51488" x="2295525" y="5768975"/>
          <p14:tracePt t="51505" x="2295525" y="5786438"/>
          <p14:tracePt t="51521" x="2295525" y="5795963"/>
          <p14:tracePt t="51538" x="2259013" y="5830888"/>
          <p14:tracePt t="51555" x="2232025" y="5857875"/>
          <p14:tracePt t="51571" x="2224088" y="5867400"/>
          <p14:tracePt t="51646" x="2214563" y="5875338"/>
          <p14:tracePt t="52150" x="2205038" y="5867400"/>
          <p14:tracePt t="52190" x="2205038" y="5848350"/>
          <p14:tracePt t="52213" x="2197100" y="5840413"/>
          <p14:tracePt t="52238" x="2197100" y="5822950"/>
          <p14:tracePt t="53934" x="2197100" y="5813425"/>
          <p14:tracePt t="53950" x="2205038" y="5813425"/>
          <p14:tracePt t="54022" x="2214563" y="5813425"/>
          <p14:tracePt t="54038" x="2224088" y="5813425"/>
          <p14:tracePt t="54046" x="2232025" y="5813425"/>
          <p14:tracePt t="54150" x="2259013" y="5813425"/>
          <p14:tracePt t="54166" x="2268538" y="5813425"/>
          <p14:tracePt t="54214" x="2276475" y="5813425"/>
          <p14:tracePt t="54222" x="2286000" y="5813425"/>
          <p14:tracePt t="54230" x="2295525" y="5822950"/>
          <p14:tracePt t="54246" x="2312988" y="5822950"/>
          <p14:tracePt t="54262" x="2322513" y="5822950"/>
          <p14:tracePt t="54272" x="2330450" y="5830888"/>
          <p14:tracePt t="54301" x="2366963" y="5830888"/>
          <p14:tracePt t="54310" x="2374900" y="5830888"/>
          <p14:tracePt t="54321" x="2384425" y="5830888"/>
          <p14:tracePt t="54338" x="2419350" y="5848350"/>
          <p14:tracePt t="54355" x="2428875" y="5848350"/>
          <p14:tracePt t="54371" x="2455863" y="5867400"/>
          <p14:tracePt t="54388" x="2482850" y="5867400"/>
          <p14:tracePt t="54404" x="2490788" y="5867400"/>
          <p14:tracePt t="54422" x="2517775" y="5875338"/>
          <p14:tracePt t="54462" x="2536825" y="5875338"/>
          <p14:tracePt t="54471" x="2544763" y="5875338"/>
          <p14:tracePt t="54488" x="2589213" y="5875338"/>
          <p14:tracePt t="54505" x="2643188" y="5875338"/>
          <p14:tracePt t="54521" x="2705100" y="5875338"/>
          <p14:tracePt t="54538" x="2795588" y="5875338"/>
          <p14:tracePt t="54555" x="2901950" y="5875338"/>
          <p14:tracePt t="54571" x="2982913" y="5875338"/>
          <p14:tracePt t="54588" x="3089275" y="5857875"/>
          <p14:tracePt t="54605" x="3179763" y="5840413"/>
          <p14:tracePt t="54622" x="3286125" y="5840413"/>
          <p14:tracePt t="54638" x="3473450" y="5840413"/>
          <p14:tracePt t="54655" x="3660775" y="5840413"/>
          <p14:tracePt t="54671" x="3813175" y="5840413"/>
          <p14:tracePt t="54688" x="3902075" y="5840413"/>
          <p14:tracePt t="54705" x="3965575" y="5840413"/>
          <p14:tracePt t="54721" x="3990975" y="5840413"/>
          <p14:tracePt t="54738" x="4000500" y="5830888"/>
          <p14:tracePt t="54771" x="4017963" y="5822950"/>
          <p14:tracePt t="54788" x="4062413" y="5786438"/>
          <p14:tracePt t="54830" x="4071938" y="5786438"/>
          <p14:tracePt t="54839" x="4081463" y="5786438"/>
          <p14:tracePt t="54855" x="4108450" y="5776913"/>
          <p14:tracePt t="54871" x="4133850" y="5776913"/>
          <p14:tracePt t="54888" x="4179888" y="5776913"/>
          <p14:tracePt t="54905" x="4259263" y="5776913"/>
          <p14:tracePt t="54921" x="4367213" y="5776913"/>
          <p14:tracePt t="54938" x="4438650" y="5776913"/>
          <p14:tracePt t="54955" x="4510088" y="5776913"/>
          <p14:tracePt t="54971" x="4554538" y="5768975"/>
          <p14:tracePt t="55166" x="4562475" y="5768975"/>
          <p14:tracePt t="55221" x="4572000" y="5768975"/>
          <p14:tracePt t="55238" x="4562475" y="5776913"/>
          <p14:tracePt t="55246" x="4545013" y="5786438"/>
          <p14:tracePt t="55278" x="4537075" y="5795963"/>
          <p14:tracePt t="55334" x="4518025" y="5795963"/>
          <p14:tracePt t="55374" x="4510088" y="5795963"/>
          <p14:tracePt t="55382" x="4500563" y="5795963"/>
          <p14:tracePt t="55429" x="4483100" y="5795963"/>
          <p14:tracePt t="55446" x="4465638" y="5803900"/>
          <p14:tracePt t="55470" x="4456113" y="5803900"/>
          <p14:tracePt t="55662" x="4446588" y="5813425"/>
          <p14:tracePt t="55734" x="4438650" y="5830888"/>
          <p14:tracePt t="55830" x="4438650" y="5840413"/>
          <p14:tracePt t="55862" x="4438650" y="5848350"/>
          <p14:tracePt t="55990" x="4438650" y="5857875"/>
          <p14:tracePt t="55998" x="4446588" y="5857875"/>
          <p14:tracePt t="56006" x="4456113" y="5857875"/>
          <p14:tracePt t="56022" x="4491038" y="5857875"/>
          <p14:tracePt t="56038" x="4537075" y="5830888"/>
          <p14:tracePt t="56055" x="4554538" y="5830888"/>
          <p14:tracePt t="56071" x="4572000" y="5822950"/>
          <p14:tracePt t="56326" x="4581525" y="5822950"/>
          <p14:tracePt t="56342" x="4598988" y="5822950"/>
          <p14:tracePt t="57470" x="4608513" y="5813425"/>
          <p14:tracePt t="57478" x="4608513" y="5795963"/>
          <p14:tracePt t="57534" x="4608513" y="5776913"/>
          <p14:tracePt t="57550" x="4608513" y="5768975"/>
          <p14:tracePt t="57566" x="4625975" y="5732463"/>
          <p14:tracePt t="57590" x="4633913" y="5724525"/>
          <p14:tracePt t="57614" x="4670425" y="5705475"/>
          <p14:tracePt t="57630" x="4679950" y="5705475"/>
          <p14:tracePt t="57638" x="4714875" y="5705475"/>
          <p14:tracePt t="57646" x="4724400" y="5705475"/>
          <p14:tracePt t="57655" x="4741863" y="5705475"/>
          <p14:tracePt t="57671" x="4803775" y="5705475"/>
          <p14:tracePt t="57688" x="4894263" y="5705475"/>
          <p14:tracePt t="57705" x="4956175" y="5705475"/>
          <p14:tracePt t="57721" x="5062538" y="5705475"/>
          <p14:tracePt t="57738" x="5259388" y="5705475"/>
          <p14:tracePt t="57754" x="5537200" y="5616575"/>
          <p14:tracePt t="57771" x="5830888" y="5545138"/>
          <p14:tracePt t="57788" x="6126163" y="5446713"/>
          <p14:tracePt t="57805" x="6330950" y="5384800"/>
          <p14:tracePt t="57821" x="6429375" y="5340350"/>
          <p14:tracePt t="57838" x="6562725" y="5072063"/>
          <p14:tracePt t="57855" x="6599238" y="4867275"/>
          <p14:tracePt t="57871" x="6599238" y="4625975"/>
          <p14:tracePt t="57888" x="6599238" y="4456113"/>
          <p14:tracePt t="57904" x="6634163" y="4232275"/>
          <p14:tracePt t="57921" x="6643688" y="4062413"/>
          <p14:tracePt t="57938" x="6680200" y="3902075"/>
          <p14:tracePt t="57954" x="6697663" y="3795713"/>
          <p14:tracePt t="57971" x="6705600" y="3714750"/>
          <p14:tracePt t="57988" x="6724650" y="3643313"/>
          <p14:tracePt t="58005" x="6724650" y="3598863"/>
          <p14:tracePt t="58022" x="6724650" y="3500438"/>
          <p14:tracePt t="58038" x="6680200" y="3367088"/>
          <p14:tracePt t="58055" x="6626225" y="3286125"/>
          <p14:tracePt t="58071" x="6599238" y="3251200"/>
          <p14:tracePt t="58088" x="6589713" y="3241675"/>
          <p14:tracePt t="58121" x="6572250" y="3232150"/>
          <p14:tracePt t="58302" x="6562725" y="3232150"/>
          <p14:tracePt t="58310" x="6562725" y="3251200"/>
          <p14:tracePt t="58321" x="6562725" y="3295650"/>
          <p14:tracePt t="58338" x="6562725" y="3357563"/>
          <p14:tracePt t="58354" x="6562725" y="3446463"/>
          <p14:tracePt t="58371" x="6572250" y="3517900"/>
          <p14:tracePt t="58388" x="6581775" y="3616325"/>
          <p14:tracePt t="58404" x="6599238" y="3705225"/>
          <p14:tracePt t="58421" x="6626225" y="3768725"/>
          <p14:tracePt t="58438" x="6751638" y="3990975"/>
          <p14:tracePt t="58455" x="6929438" y="4170363"/>
          <p14:tracePt t="58471" x="7170738" y="4357688"/>
          <p14:tracePt t="58488" x="7251700" y="4438650"/>
          <p14:tracePt t="58505" x="7286625" y="4491038"/>
          <p14:tracePt t="58521" x="7296150" y="4537075"/>
          <p14:tracePt t="58538" x="7251700" y="4616450"/>
          <p14:tracePt t="58554" x="7018338" y="4670425"/>
          <p14:tracePt t="58571" x="6769100" y="4759325"/>
          <p14:tracePt t="58588" x="6581775" y="4840288"/>
          <p14:tracePt t="58604" x="6500813" y="4894263"/>
          <p14:tracePt t="58622" x="6491288" y="4919663"/>
          <p14:tracePt t="58638" x="6491288" y="4938713"/>
          <p14:tracePt t="58655" x="6491288" y="4991100"/>
          <p14:tracePt t="58671" x="6491288" y="5072063"/>
          <p14:tracePt t="58688" x="6491288" y="5160963"/>
          <p14:tracePt t="58704" x="6491288" y="5259388"/>
          <p14:tracePt t="58721" x="6491288" y="5384800"/>
          <p14:tracePt t="58738" x="6491288" y="5510213"/>
          <p14:tracePt t="58755" x="6491288" y="5589588"/>
          <p14:tracePt t="58771" x="6491288" y="5661025"/>
          <p14:tracePt t="58788" x="6491288" y="5741988"/>
          <p14:tracePt t="58805" x="6562725" y="5857875"/>
          <p14:tracePt t="58822" x="6742113" y="5965825"/>
          <p14:tracePt t="58838" x="6831013" y="6000750"/>
          <p14:tracePt t="59366" x="6813550" y="6000750"/>
          <p14:tracePt t="59373" x="6804025" y="5991225"/>
          <p14:tracePt t="59382" x="6796088" y="5983288"/>
          <p14:tracePt t="59390" x="6769100" y="5946775"/>
          <p14:tracePt t="59405" x="6759575" y="5929313"/>
          <p14:tracePt t="59422" x="6697663" y="5822950"/>
          <p14:tracePt t="59438" x="6608763" y="5608638"/>
          <p14:tracePt t="59455" x="6527800" y="5419725"/>
          <p14:tracePt t="59471" x="6438900" y="5232400"/>
          <p14:tracePt t="59488" x="6402388" y="5010150"/>
          <p14:tracePt t="59504" x="6402388" y="4751388"/>
          <p14:tracePt t="59521" x="6402388" y="4465638"/>
          <p14:tracePt t="59538" x="6402388" y="4133850"/>
          <p14:tracePt t="59555" x="6402388" y="3822700"/>
          <p14:tracePt t="59571" x="6348413" y="3598863"/>
          <p14:tracePt t="59588" x="6340475" y="3500438"/>
          <p14:tracePt t="59605" x="6340475" y="3455988"/>
          <p14:tracePt t="59621" x="6340475" y="3446463"/>
          <p14:tracePt t="59638" x="6340475" y="3411538"/>
          <p14:tracePt t="59654" x="6348413" y="3394075"/>
          <p14:tracePt t="59671" x="6367463" y="3384550"/>
          <p14:tracePt t="59688" x="6375400" y="3348038"/>
          <p14:tracePt t="59721" x="6375400" y="3340100"/>
          <p14:tracePt t="59814" x="6384925" y="3330575"/>
          <p14:tracePt t="59846" x="6394450" y="3330575"/>
          <p14:tracePt t="59854" x="6402388" y="3330575"/>
          <p14:tracePt t="59862" x="6411913" y="3330575"/>
          <p14:tracePt t="59878" x="6438900" y="3348038"/>
          <p14:tracePt t="59888" x="6465888" y="3367088"/>
          <p14:tracePt t="59904" x="6473825" y="3402013"/>
          <p14:tracePt t="59921" x="6483350" y="3446463"/>
          <p14:tracePt t="59938" x="6491288" y="3473450"/>
          <p14:tracePt t="59954" x="6510338" y="3500438"/>
          <p14:tracePt t="59971" x="6518275" y="3509963"/>
          <p14:tracePt t="59988" x="6527800" y="3517900"/>
          <p14:tracePt t="60004" x="6537325" y="3554413"/>
          <p14:tracePt t="60022" x="6545263" y="3608388"/>
          <p14:tracePt t="60037" x="6572250" y="3633788"/>
          <p14:tracePt t="60055" x="6581775" y="3670300"/>
          <p14:tracePt t="60071" x="6581775" y="3679825"/>
          <p14:tracePt t="60088" x="6589713" y="3687763"/>
          <p14:tracePt t="60105" x="6589713" y="3705225"/>
          <p14:tracePt t="60121" x="6599238" y="3724275"/>
          <p14:tracePt t="60138" x="6599238" y="3732213"/>
          <p14:tracePt t="60154" x="6616700" y="3741738"/>
          <p14:tracePt t="61014" x="6626225" y="3741738"/>
          <p14:tracePt t="61542" x="6634163" y="3741738"/>
          <p14:tracePt t="61550" x="6653213" y="3724275"/>
          <p14:tracePt t="61558" x="6670675" y="3724275"/>
          <p14:tracePt t="61574" x="6680200" y="3724275"/>
          <p14:tracePt t="61622" x="6688138" y="3724275"/>
          <p14:tracePt t="61654" x="6724650" y="3724275"/>
          <p14:tracePt t="61662" x="6732588" y="3714750"/>
          <p14:tracePt t="61671" x="6742113" y="3714750"/>
          <p14:tracePt t="61688" x="6769100" y="3705225"/>
          <p14:tracePt t="61704" x="6804025" y="3697288"/>
          <p14:tracePt t="61721" x="6858000" y="3660775"/>
          <p14:tracePt t="61738" x="6919913" y="3633788"/>
          <p14:tracePt t="61754" x="6983413" y="3589338"/>
          <p14:tracePt t="61771" x="7045325" y="3571875"/>
          <p14:tracePt t="61788" x="7108825" y="3544888"/>
          <p14:tracePt t="61804" x="7116763" y="3527425"/>
          <p14:tracePt t="61821" x="7153275" y="3517900"/>
          <p14:tracePt t="61837" x="7161213" y="3509963"/>
          <p14:tracePt t="61871" x="7170738" y="3500438"/>
          <p14:tracePt t="62006" x="7180263" y="3490913"/>
          <p14:tracePt t="62030" x="7180263" y="3482975"/>
          <p14:tracePt t="62038" x="7188200" y="3473450"/>
          <p14:tracePt t="62046" x="7205663" y="3455988"/>
          <p14:tracePt t="62062" x="7205663" y="3446463"/>
          <p14:tracePt t="62078" x="7215188" y="3438525"/>
          <p14:tracePt t="62333" x="7224713" y="3446463"/>
          <p14:tracePt t="62342" x="7224713" y="3473450"/>
          <p14:tracePt t="62354" x="7224713" y="3482975"/>
          <p14:tracePt t="62371" x="7224713" y="3527425"/>
          <p14:tracePt t="62388" x="7224713" y="3544888"/>
          <p14:tracePt t="62404" x="7224713" y="3581400"/>
          <p14:tracePt t="62422" x="7224713" y="3598863"/>
          <p14:tracePt t="62437" x="7224713" y="3633788"/>
          <p14:tracePt t="62455" x="7224713" y="3652838"/>
          <p14:tracePt t="62471" x="7224713" y="3687763"/>
          <p14:tracePt t="62487" x="7224713" y="3705225"/>
          <p14:tracePt t="62504" x="7205663" y="3741738"/>
          <p14:tracePt t="62521" x="7205663" y="3751263"/>
          <p14:tracePt t="62538" x="7205663" y="3759200"/>
          <p14:tracePt t="62554" x="7205663" y="3768725"/>
          <p14:tracePt t="62571" x="7205663" y="3795713"/>
          <p14:tracePt t="62588" x="7205663" y="3803650"/>
          <p14:tracePt t="62622" x="7205663" y="3822700"/>
          <p14:tracePt t="62662" x="7205663" y="3840163"/>
          <p14:tracePt t="62758" x="7205663" y="3857625"/>
          <p14:tracePt t="62782" x="7224713" y="3857625"/>
          <p14:tracePt t="62806" x="7232650" y="3867150"/>
          <p14:tracePt t="62814" x="7242175" y="3867150"/>
          <p14:tracePt t="62838" x="7251700" y="3867150"/>
          <p14:tracePt t="62870" x="7259638" y="3867150"/>
          <p14:tracePt t="62950" x="7269163" y="3867150"/>
          <p14:tracePt t="63398" x="7296150" y="3867150"/>
          <p14:tracePt t="63406" x="7313613" y="3867150"/>
          <p14:tracePt t="63414" x="7348538" y="3867150"/>
          <p14:tracePt t="63422" x="7375525" y="3867150"/>
          <p14:tracePt t="63439" x="7419975" y="3867150"/>
          <p14:tracePt t="63455" x="7518400" y="3867150"/>
          <p14:tracePt t="63471" x="7643813" y="3867150"/>
          <p14:tracePt t="63487" x="7715250" y="3867150"/>
          <p14:tracePt t="63504" x="7867650" y="3867150"/>
          <p14:tracePt t="63521" x="8054975" y="3867150"/>
          <p14:tracePt t="63537" x="8251825" y="3867150"/>
          <p14:tracePt t="63554" x="8653463" y="3867150"/>
          <p14:tracePt t="63571" x="9037638" y="3867150"/>
          <p14:tracePt t="63587" x="9296400" y="3867150"/>
          <p14:tracePt t="63604" x="9385300" y="3867150"/>
          <p14:tracePt t="63621" x="9412288" y="3857625"/>
          <p14:tracePt t="63726" x="9420225" y="3848100"/>
          <p14:tracePt t="63742" x="9420225" y="3840163"/>
          <p14:tracePt t="63750" x="9420225" y="3803650"/>
          <p14:tracePt t="63758" x="9420225" y="3786188"/>
          <p14:tracePt t="63771" x="9420225" y="3759200"/>
          <p14:tracePt t="63788" x="9420225" y="3741738"/>
          <p14:tracePt t="63804" x="9429750" y="3697288"/>
          <p14:tracePt t="63821" x="9447213" y="3679825"/>
          <p14:tracePt t="63838" x="9456738" y="3652838"/>
          <p14:tracePt t="63878" x="9456738" y="3643313"/>
          <p14:tracePt t="63910" x="9466263" y="3633788"/>
          <p14:tracePt t="65558" x="9466263" y="3643313"/>
          <p14:tracePt t="65566" x="9466263" y="3652838"/>
          <p14:tracePt t="65574" x="9456738" y="3670300"/>
          <p14:tracePt t="65587" x="9439275" y="3687763"/>
          <p14:tracePt t="65604" x="9375775" y="3724275"/>
          <p14:tracePt t="65622" x="9277350" y="3786188"/>
          <p14:tracePt t="65638" x="9018588" y="3884613"/>
          <p14:tracePt t="65655" x="8697913" y="3956050"/>
          <p14:tracePt t="65671" x="8385175" y="4010025"/>
          <p14:tracePt t="65687" x="8126413" y="4081463"/>
          <p14:tracePt t="65704" x="7858125" y="4116388"/>
          <p14:tracePt t="65721" x="7500938" y="4133850"/>
          <p14:tracePt t="65737" x="7304088" y="4152900"/>
          <p14:tracePt t="65754" x="7143750" y="4205288"/>
          <p14:tracePt t="65771" x="6973888" y="4214813"/>
          <p14:tracePt t="65787" x="6867525" y="4241800"/>
          <p14:tracePt t="65804" x="6786563" y="4268788"/>
          <p14:tracePt t="65821" x="6724650" y="4286250"/>
          <p14:tracePt t="65838" x="6688138" y="4295775"/>
          <p14:tracePt t="65855" x="6643688" y="4295775"/>
          <p14:tracePt t="65871" x="6599238" y="4295775"/>
          <p14:tracePt t="65887" x="6581775" y="4295775"/>
          <p14:tracePt t="65904" x="6554788" y="4295775"/>
          <p14:tracePt t="65921" x="6527800" y="4286250"/>
          <p14:tracePt t="65937" x="6500813" y="4259263"/>
          <p14:tracePt t="65954" x="6491288" y="4251325"/>
          <p14:tracePt t="65971" x="6473825" y="4241800"/>
          <p14:tracePt t="65987" x="6438900" y="4232275"/>
          <p14:tracePt t="66102" x="6456363" y="4205288"/>
          <p14:tracePt t="66126" x="6483350" y="4187825"/>
          <p14:tracePt t="66134" x="6491288" y="4187825"/>
          <p14:tracePt t="66142" x="6500813" y="4187825"/>
          <p14:tracePt t="66154" x="6510338" y="4179888"/>
          <p14:tracePt t="66171" x="6537325" y="4179888"/>
          <p14:tracePt t="67350" x="6554788" y="4179888"/>
          <p14:tracePt t="67358" x="6599238" y="4179888"/>
          <p14:tracePt t="67370" x="6670675" y="4179888"/>
          <p14:tracePt t="67387" x="6831013" y="4179888"/>
          <p14:tracePt t="67404" x="7134225" y="4251325"/>
          <p14:tracePt t="67421" x="7599363" y="4330700"/>
          <p14:tracePt t="67438" x="8466138" y="4438650"/>
          <p14:tracePt t="67454" x="8848725" y="4456113"/>
          <p14:tracePt t="67471" x="9063038" y="4456113"/>
          <p14:tracePt t="67487" x="9153525" y="4456113"/>
          <p14:tracePt t="67504" x="9161463" y="4446588"/>
          <p14:tracePt t="67521" x="9180513" y="4446588"/>
          <p14:tracePt t="67537" x="9188450" y="4429125"/>
          <p14:tracePt t="67554" x="9205913" y="4429125"/>
          <p14:tracePt t="67570" x="9242425" y="4419600"/>
          <p14:tracePt t="67587" x="9269413" y="4419600"/>
          <p14:tracePt t="67604" x="9296400" y="4411663"/>
          <p14:tracePt t="67621" x="9313863" y="4402138"/>
          <p14:tracePt t="67638" x="9348788" y="4384675"/>
          <p14:tracePt t="67654" x="9367838" y="4384675"/>
          <p14:tracePt t="67671" x="9394825" y="4367213"/>
          <p14:tracePt t="67687" x="9420225" y="4340225"/>
          <p14:tracePt t="67726" x="9439275" y="4322763"/>
          <p14:tracePt t="67742" x="9439275" y="4295775"/>
          <p14:tracePt t="67754" x="9439275" y="4286250"/>
          <p14:tracePt t="67771" x="9439275" y="4224338"/>
          <p14:tracePt t="67787" x="9456738" y="4170363"/>
          <p14:tracePt t="67804" x="9456738" y="4143375"/>
          <p14:tracePt t="67820" x="9456738" y="4116388"/>
          <p14:tracePt t="67837" x="9466263" y="4098925"/>
          <p14:tracePt t="68254" x="9466263" y="4108450"/>
          <p14:tracePt t="68446" x="9466263" y="4116388"/>
          <p14:tracePt t="68462" x="9466263" y="4125913"/>
          <p14:tracePt t="68471" x="9456738" y="4133850"/>
          <p14:tracePt t="68487" x="9456738" y="4152900"/>
          <p14:tracePt t="68494" x="9447213" y="4160838"/>
          <p14:tracePt t="68510" x="9429750" y="4197350"/>
          <p14:tracePt t="68521" x="9420225" y="4214813"/>
          <p14:tracePt t="68537" x="9412288" y="4268788"/>
          <p14:tracePt t="68554" x="9385300" y="4295775"/>
          <p14:tracePt t="68571" x="9367838" y="4348163"/>
          <p14:tracePt t="68587" x="9286875" y="4473575"/>
          <p14:tracePt t="68604" x="9188450" y="4572000"/>
          <p14:tracePt t="68621" x="9010650" y="4732338"/>
          <p14:tracePt t="68638" x="8705850" y="4867275"/>
          <p14:tracePt t="68654" x="8251825" y="5027613"/>
          <p14:tracePt t="68671" x="7983538" y="5108575"/>
          <p14:tracePt t="68687" x="7670800" y="5108575"/>
          <p14:tracePt t="68704" x="7313613" y="5108575"/>
          <p14:tracePt t="68720" x="7027863" y="5108575"/>
          <p14:tracePt t="68737" x="6732588" y="5062538"/>
          <p14:tracePt t="68754" x="6510338" y="4991100"/>
          <p14:tracePt t="68771" x="6429375" y="4965700"/>
          <p14:tracePt t="68787" x="6375400" y="4929188"/>
          <p14:tracePt t="68846" x="6375400" y="4911725"/>
          <p14:tracePt t="68862" x="6375400" y="4894263"/>
          <p14:tracePt t="68878" x="6375400" y="4884738"/>
          <p14:tracePt t="68887" x="6367463" y="4875213"/>
          <p14:tracePt t="68894" x="6348413" y="4848225"/>
          <p14:tracePt t="68904" x="6323013" y="4822825"/>
          <p14:tracePt t="68921" x="6242050" y="4795838"/>
          <p14:tracePt t="68954" x="6215063" y="4786313"/>
          <p14:tracePt t="68982" x="6205538" y="4776788"/>
          <p14:tracePt t="68998" x="6205538" y="4768850"/>
          <p14:tracePt t="69030" x="6205538" y="4741863"/>
          <p14:tracePt t="69038" x="6215063" y="4732338"/>
          <p14:tracePt t="69054" x="6269038" y="4724400"/>
          <p14:tracePt t="69062" x="6276975" y="4714875"/>
          <p14:tracePt t="69071" x="6313488" y="4714875"/>
          <p14:tracePt t="69087" x="6357938" y="4697413"/>
          <p14:tracePt t="69104" x="6384925" y="4697413"/>
          <p14:tracePt t="69120" x="6419850" y="4697413"/>
          <p14:tracePt t="69137" x="6429375" y="4697413"/>
          <p14:tracePt t="69154" x="6438900" y="4697413"/>
          <p14:tracePt t="69206" x="6465888" y="4705350"/>
          <p14:tracePt t="69213" x="6473825" y="4714875"/>
          <p14:tracePt t="69230" x="6483350" y="4714875"/>
          <p14:tracePt t="69238" x="6491288" y="4724400"/>
          <p14:tracePt t="69255" x="6500813" y="4732338"/>
          <p14:tracePt t="69326" x="6500813" y="4741863"/>
          <p14:tracePt t="69534" x="6518275" y="4776788"/>
          <p14:tracePt t="69542" x="6527800" y="4786313"/>
          <p14:tracePt t="69558" x="6545263" y="4813300"/>
          <p14:tracePt t="69570" x="6562725" y="4822825"/>
          <p14:tracePt t="69587" x="6589713" y="4840288"/>
          <p14:tracePt t="69604" x="6634163" y="4867275"/>
          <p14:tracePt t="69621" x="6653213" y="4875213"/>
          <p14:tracePt t="69637" x="6670675" y="4894263"/>
          <p14:tracePt t="69654" x="6680200" y="4894263"/>
          <p14:tracePt t="69687" x="6705600" y="4894263"/>
          <p14:tracePt t="69704" x="6751638" y="4894263"/>
          <p14:tracePt t="69720" x="6804025" y="4894263"/>
          <p14:tracePt t="69737" x="6867525" y="4894263"/>
          <p14:tracePt t="69754" x="6929438" y="4894263"/>
          <p14:tracePt t="69771" x="6973888" y="4894263"/>
          <p14:tracePt t="69787" x="6991350" y="4894263"/>
          <p14:tracePt t="69804" x="7037388" y="4894263"/>
          <p14:tracePt t="69821" x="7062788" y="4875213"/>
          <p14:tracePt t="69837" x="7108825" y="4867275"/>
          <p14:tracePt t="69854" x="7126288" y="4830763"/>
          <p14:tracePt t="69871" x="7153275" y="4786313"/>
          <p14:tracePt t="69887" x="7153275" y="4751388"/>
          <p14:tracePt t="69904" x="7153275" y="4741863"/>
          <p14:tracePt t="69920" x="7161213" y="4724400"/>
          <p14:tracePt t="69937" x="7161213" y="4714875"/>
          <p14:tracePt t="69954" x="7161213" y="4705350"/>
          <p14:tracePt t="69970" x="7161213" y="4679950"/>
          <p14:tracePt t="69987" x="7180263" y="4643438"/>
          <p14:tracePt t="70004" x="7180263" y="4633913"/>
          <p14:tracePt t="70020" x="7180263" y="4608513"/>
          <p14:tracePt t="70038" x="7180263" y="4572000"/>
          <p14:tracePt t="70055" x="7180263" y="4537075"/>
          <p14:tracePt t="70334" x="7188200" y="4527550"/>
          <p14:tracePt t="70342" x="7197725" y="4527550"/>
          <p14:tracePt t="70358" x="7205663" y="4527550"/>
          <p14:tracePt t="70370" x="7215188" y="4545013"/>
          <p14:tracePt t="70387" x="7215188" y="4554538"/>
          <p14:tracePt t="70404" x="7215188" y="4598988"/>
          <p14:tracePt t="70420" x="7215188" y="4643438"/>
          <p14:tracePt t="70438" x="7215188" y="4670425"/>
          <p14:tracePt t="70454" x="7215188" y="4705350"/>
          <p14:tracePt t="70471" x="7215188" y="4714875"/>
          <p14:tracePt t="70504" x="7215188" y="4732338"/>
          <p14:tracePt t="70520" x="7215188" y="4751388"/>
          <p14:tracePt t="70537" x="7215188" y="4759325"/>
          <p14:tracePt t="70554" x="7215188" y="4803775"/>
          <p14:tracePt t="70570" x="7215188" y="4813300"/>
          <p14:tracePt t="70587" x="7215188" y="4840288"/>
          <p14:tracePt t="70604" x="7215188" y="4857750"/>
          <p14:tracePt t="70637" x="7215188" y="4867275"/>
          <p14:tracePt t="70790" x="7215188" y="4875213"/>
          <p14:tracePt t="70966" x="7215188" y="4884738"/>
          <p14:tracePt t="70974" x="7224713" y="4884738"/>
          <p14:tracePt t="70982" x="7296150" y="4911725"/>
          <p14:tracePt t="70990" x="7412038" y="4911725"/>
          <p14:tracePt t="71004" x="7562850" y="4946650"/>
          <p14:tracePt t="71020" x="7831138" y="4965700"/>
          <p14:tracePt t="71038" x="8037513" y="4965700"/>
          <p14:tracePt t="71055" x="8099425" y="4965700"/>
          <p14:tracePt t="71070" x="8161338" y="4965700"/>
          <p14:tracePt t="71087" x="8205788" y="4965700"/>
          <p14:tracePt t="71104" x="8259763" y="4919663"/>
          <p14:tracePt t="71121" x="8286750" y="4919663"/>
          <p14:tracePt t="71137" x="8394700" y="4919663"/>
          <p14:tracePt t="71154" x="8562975" y="4919663"/>
          <p14:tracePt t="71170" x="8777288" y="4919663"/>
          <p14:tracePt t="71187" x="8858250" y="4919663"/>
          <p14:tracePt t="71204" x="8902700" y="4911725"/>
          <p14:tracePt t="71220" x="8912225" y="4911725"/>
          <p14:tracePt t="71237" x="8929688" y="4902200"/>
          <p14:tracePt t="71254" x="8939213" y="4884738"/>
          <p14:tracePt t="71270" x="8974138" y="4857750"/>
          <p14:tracePt t="71294" x="8983663" y="4822825"/>
          <p14:tracePt t="71318" x="8983663" y="4813300"/>
          <p14:tracePt t="71326" x="8983663" y="4803775"/>
          <p14:tracePt t="71337" x="9001125" y="4786313"/>
          <p14:tracePt t="71354" x="9018588" y="4751388"/>
          <p14:tracePt t="71371" x="9028113" y="4724400"/>
          <p14:tracePt t="71387" x="9037638" y="4714875"/>
          <p14:tracePt t="72046" x="9028113" y="4705350"/>
          <p14:tracePt t="72062" x="8974138" y="4705350"/>
          <p14:tracePt t="72071" x="8947150" y="4724400"/>
          <p14:tracePt t="72078" x="8912225" y="4732338"/>
          <p14:tracePt t="72088" x="8848725" y="4776788"/>
          <p14:tracePt t="72104" x="8732838" y="4822825"/>
          <p14:tracePt t="72120" x="8545513" y="4911725"/>
          <p14:tracePt t="72137" x="8232775" y="4983163"/>
          <p14:tracePt t="72154" x="7912100" y="5099050"/>
          <p14:tracePt t="72170" x="7545388" y="5197475"/>
          <p14:tracePt t="72187" x="7269163" y="5268913"/>
          <p14:tracePt t="72204" x="7081838" y="5330825"/>
          <p14:tracePt t="72220" x="6911975" y="5330825"/>
          <p14:tracePt t="72238" x="6697663" y="5367338"/>
          <p14:tracePt t="72254" x="6653213" y="5367338"/>
          <p14:tracePt t="72271" x="6626225" y="5394325"/>
          <p14:tracePt t="72310" x="6608763" y="5394325"/>
          <p14:tracePt t="72350" x="6599238" y="5394325"/>
          <p14:tracePt t="72358" x="6572250" y="5384800"/>
          <p14:tracePt t="72374" x="6554788" y="5384800"/>
          <p14:tracePt t="72388" x="6545263" y="5375275"/>
          <p14:tracePt t="72438" x="6527800" y="5375275"/>
          <p14:tracePt t="72454" x="6518275" y="5367338"/>
          <p14:tracePt t="72486" x="6510338" y="5357813"/>
          <p14:tracePt t="72494" x="6500813" y="5330825"/>
          <p14:tracePt t="72504" x="6491288" y="5322888"/>
          <p14:tracePt t="72534" x="6491288" y="5303838"/>
          <p14:tracePt t="72621" x="6491288" y="5276850"/>
          <p14:tracePt t="73414" x="6500813" y="5276850"/>
          <p14:tracePt t="73574" x="6527800" y="5276850"/>
          <p14:tracePt t="73598" x="6537325" y="5276850"/>
          <p14:tracePt t="73846" x="6554788" y="5276850"/>
          <p14:tracePt t="73854" x="6581775" y="5276850"/>
          <p14:tracePt t="73862" x="6589713" y="5276850"/>
          <p14:tracePt t="73871" x="6599238" y="5276850"/>
          <p14:tracePt t="73887" x="6634163" y="5276850"/>
          <p14:tracePt t="73904" x="6661150" y="5276850"/>
          <p14:tracePt t="73920" x="6697663" y="5276850"/>
          <p14:tracePt t="73937" x="6777038" y="5303838"/>
          <p14:tracePt t="73953" x="6867525" y="5322888"/>
          <p14:tracePt t="73970" x="7000875" y="5367338"/>
          <p14:tracePt t="73987" x="7062788" y="5367338"/>
          <p14:tracePt t="74003" x="7108825" y="5367338"/>
          <p14:tracePt t="74020" x="7161213" y="5375275"/>
          <p14:tracePt t="74037" x="7170738" y="5375275"/>
          <p14:tracePt t="74238" x="7180263" y="5375275"/>
          <p14:tracePt t="74286" x="7197725" y="5375275"/>
          <p14:tracePt t="74310" x="7205663" y="5375275"/>
          <p14:tracePt t="74326" x="7215188" y="5375275"/>
          <p14:tracePt t="74334" x="7232650" y="5375275"/>
          <p14:tracePt t="74350" x="7251700" y="5375275"/>
          <p14:tracePt t="74358" x="7259638" y="5375275"/>
          <p14:tracePt t="74370" x="7269163" y="5375275"/>
          <p14:tracePt t="74387" x="7331075" y="5375275"/>
          <p14:tracePt t="74404" x="7402513" y="5375275"/>
          <p14:tracePt t="74420" x="7527925" y="5375275"/>
          <p14:tracePt t="74437" x="7608888" y="5375275"/>
          <p14:tracePt t="74454" x="7724775" y="5375275"/>
          <p14:tracePt t="74471" x="7769225" y="5375275"/>
          <p14:tracePt t="74487" x="7813675" y="5375275"/>
          <p14:tracePt t="74503" x="7823200" y="5375275"/>
          <p14:tracePt t="74520" x="7902575" y="5357813"/>
          <p14:tracePt t="74537" x="7974013" y="5357813"/>
          <p14:tracePt t="74553" x="8081963" y="5357813"/>
          <p14:tracePt t="74570" x="8180388" y="5357813"/>
          <p14:tracePt t="74587" x="8286750" y="5357813"/>
          <p14:tracePt t="74604" x="8323263" y="5348288"/>
          <p14:tracePt t="74620" x="8340725" y="5348288"/>
          <p14:tracePt t="74662" x="8348663" y="5330825"/>
          <p14:tracePt t="74694" x="8358188" y="5322888"/>
          <p14:tracePt t="74750" x="8385175" y="5322888"/>
          <p14:tracePt t="74774" x="8394700" y="5322888"/>
          <p14:tracePt t="74958" x="8367713" y="5322888"/>
          <p14:tracePt t="74966" x="8313738" y="5330825"/>
          <p14:tracePt t="74974" x="8286750" y="5330825"/>
          <p14:tracePt t="74987" x="8251825" y="5330825"/>
          <p14:tracePt t="75003" x="8153400" y="5375275"/>
          <p14:tracePt t="75020" x="8054975" y="5402263"/>
          <p14:tracePt t="75038" x="7732713" y="5446713"/>
          <p14:tracePt t="75054" x="7466013" y="5483225"/>
          <p14:tracePt t="75071" x="7242175" y="5537200"/>
          <p14:tracePt t="75087" x="7054850" y="5608638"/>
          <p14:tracePt t="75104" x="6938963" y="5634038"/>
          <p14:tracePt t="75120" x="6813550" y="5680075"/>
          <p14:tracePt t="75137" x="6777038" y="5697538"/>
          <p14:tracePt t="75153" x="6759575" y="5715000"/>
          <p14:tracePt t="75170" x="6705600" y="5741988"/>
          <p14:tracePt t="75187" x="6697663" y="5759450"/>
          <p14:tracePt t="75220" x="6688138" y="5768975"/>
          <p14:tracePt t="75246" x="6680200" y="5776913"/>
          <p14:tracePt t="75270" x="6680200" y="5786438"/>
          <p14:tracePt t="75342" x="6680200" y="5795963"/>
          <p14:tracePt t="75382" x="6680200" y="5803900"/>
          <p14:tracePt t="75726" x="6680200" y="5813425"/>
          <p14:tracePt t="75742" x="6688138" y="5813425"/>
          <p14:tracePt t="75766" x="6697663" y="5813425"/>
          <p14:tracePt t="75798" x="6724650" y="5813425"/>
          <p14:tracePt t="76534" x="6732588" y="5813425"/>
          <p14:tracePt t="76542" x="6742113" y="5813425"/>
          <p14:tracePt t="76862" x="6751638" y="5813425"/>
          <p14:tracePt t="76894" x="6777038" y="5803900"/>
          <p14:tracePt t="78294" x="6786563" y="5795963"/>
          <p14:tracePt t="78303" x="6796088" y="5795963"/>
          <p14:tracePt t="78310" x="6804025" y="5795963"/>
          <p14:tracePt t="78320" x="6813550" y="5795963"/>
          <p14:tracePt t="78337" x="6848475" y="5795963"/>
          <p14:tracePt t="78353" x="6884988" y="5795963"/>
          <p14:tracePt t="78370" x="6929438" y="5795963"/>
          <p14:tracePt t="78387" x="6938963" y="5795963"/>
          <p14:tracePt t="78420" x="6956425" y="5795963"/>
          <p14:tracePt t="78437" x="6965950" y="5795963"/>
          <p14:tracePt t="78454" x="7027863" y="5795963"/>
          <p14:tracePt t="78471" x="7108825" y="5795963"/>
          <p14:tracePt t="78487" x="7161213" y="5795963"/>
          <p14:tracePt t="78710" x="7170738" y="5795963"/>
          <p14:tracePt t="78718" x="7188200" y="5795963"/>
          <p14:tracePt t="78750" x="7215188" y="5795963"/>
          <p14:tracePt t="78782" x="7224713" y="5795963"/>
          <p14:tracePt t="78814" x="7242175" y="5795963"/>
          <p14:tracePt t="79126" x="7269163" y="5795963"/>
          <p14:tracePt t="79134" x="7277100" y="5795963"/>
          <p14:tracePt t="79150" x="7296150" y="5795963"/>
          <p14:tracePt t="79157" x="7304088" y="5795963"/>
          <p14:tracePt t="79170" x="7323138" y="5795963"/>
          <p14:tracePt t="79187" x="7340600" y="5795963"/>
          <p14:tracePt t="79203" x="7348538" y="5795963"/>
          <p14:tracePt t="79230" x="7358063" y="5795963"/>
          <p14:tracePt t="79246" x="7375525" y="5795963"/>
          <p14:tracePt t="79254" x="7385050" y="5795963"/>
          <p14:tracePt t="79270" x="7412038" y="5795963"/>
          <p14:tracePt t="79287" x="7429500" y="5795963"/>
          <p14:tracePt t="79304" x="7466013" y="5795963"/>
          <p14:tracePt t="79320" x="7483475" y="5795963"/>
          <p14:tracePt t="79337" x="7518400" y="5795963"/>
          <p14:tracePt t="79353" x="7537450" y="5795963"/>
          <p14:tracePt t="79370" x="7572375" y="5795963"/>
          <p14:tracePt t="79406" x="7581900" y="5795963"/>
          <p14:tracePt t="79790" x="7589838" y="5795963"/>
          <p14:tracePt t="79838" x="7608888" y="5795963"/>
          <p14:tracePt t="79846" x="7626350" y="5795963"/>
          <p14:tracePt t="79855" x="7634288" y="5795963"/>
          <p14:tracePt t="79871" x="7670800" y="5795963"/>
          <p14:tracePt t="79887" x="7777163" y="5795963"/>
          <p14:tracePt t="79903" x="7902575" y="5795963"/>
          <p14:tracePt t="79920" x="7966075" y="5795963"/>
          <p14:tracePt t="79937" x="8010525" y="5795963"/>
          <p14:tracePt t="79953" x="8018463" y="5795963"/>
          <p14:tracePt t="79990" x="8054975" y="5795963"/>
          <p14:tracePt t="80003" x="8072438" y="5795963"/>
          <p14:tracePt t="80020" x="8153400" y="5795963"/>
          <p14:tracePt t="80037" x="8277225" y="5803900"/>
          <p14:tracePt t="80054" x="8429625" y="5813425"/>
          <p14:tracePt t="80071" x="8562975" y="5830888"/>
          <p14:tracePt t="80087" x="8609013" y="5857875"/>
          <p14:tracePt t="80103" x="8616950" y="5857875"/>
          <p14:tracePt t="80158" x="8634413" y="5857875"/>
          <p14:tracePt t="80238" x="8653463" y="5857875"/>
          <p14:tracePt t="80254" x="8661400" y="5857875"/>
          <p14:tracePt t="80261" x="8670925" y="5857875"/>
          <p14:tracePt t="80286" x="8680450" y="5857875"/>
          <p14:tracePt t="80294" x="8705850" y="5857875"/>
          <p14:tracePt t="80304" x="8724900" y="5857875"/>
          <p14:tracePt t="80320" x="8759825" y="5857875"/>
          <p14:tracePt t="80337" x="8796338" y="5857875"/>
          <p14:tracePt t="80353" x="8848725" y="5857875"/>
          <p14:tracePt t="80370" x="8885238" y="5857875"/>
          <p14:tracePt t="80387" x="8894763" y="5857875"/>
          <p14:tracePt t="80606" x="8902700" y="5848350"/>
          <p14:tracePt t="81286" x="8902700" y="5830888"/>
          <p14:tracePt t="81294" x="8894763" y="5830888"/>
          <p14:tracePt t="81304" x="8885238" y="5822950"/>
          <p14:tracePt t="81320" x="8867775" y="5813425"/>
          <p14:tracePt t="81337" x="8848725" y="5813425"/>
          <p14:tracePt t="81353" x="8831263" y="5813425"/>
          <p14:tracePt t="81370" x="8786813" y="5813425"/>
          <p14:tracePt t="81387" x="8688388" y="5813425"/>
          <p14:tracePt t="81403" x="8510588" y="5813425"/>
          <p14:tracePt t="81420" x="8197850" y="5840413"/>
          <p14:tracePt t="81437" x="7786688" y="5902325"/>
          <p14:tracePt t="81454" x="7518400" y="5902325"/>
          <p14:tracePt t="81471" x="7072313" y="5902325"/>
          <p14:tracePt t="81487" x="6831013" y="5902325"/>
          <p14:tracePt t="81503" x="6769100" y="5902325"/>
          <p14:tracePt t="81520" x="6661150" y="5902325"/>
          <p14:tracePt t="81537" x="6500813" y="5902325"/>
          <p14:tracePt t="81553" x="6348413" y="5919788"/>
          <p14:tracePt t="81570" x="6242050" y="5946775"/>
          <p14:tracePt t="81586" x="6153150" y="5973763"/>
          <p14:tracePt t="81603" x="6126163" y="5983288"/>
          <p14:tracePt t="81620" x="6099175" y="5991225"/>
          <p14:tracePt t="81637" x="6072188" y="6010275"/>
          <p14:tracePt t="81654" x="6037263" y="6027738"/>
          <p14:tracePt t="81671" x="5973763" y="6037263"/>
          <p14:tracePt t="81687" x="5894388" y="6054725"/>
          <p14:tracePt t="81703" x="5768975" y="6054725"/>
          <p14:tracePt t="81720" x="5643563" y="6054725"/>
          <p14:tracePt t="81737" x="5572125" y="6054725"/>
          <p14:tracePt t="81753" x="5527675" y="6054725"/>
          <p14:tracePt t="81770" x="5491163" y="6054725"/>
          <p14:tracePt t="81786" x="5456238" y="6054725"/>
          <p14:tracePt t="81803" x="5438775" y="6054725"/>
          <p14:tracePt t="81820" x="5419725" y="6054725"/>
          <p14:tracePt t="81822" x="5411788" y="6054725"/>
          <p14:tracePt t="81837" x="5394325" y="6054725"/>
          <p14:tracePt t="81855" x="5384800" y="6054725"/>
          <p14:tracePt t="81871" x="5367338" y="6054725"/>
          <p14:tracePt t="81887" x="5348288" y="6054725"/>
          <p14:tracePt t="81903" x="5286375" y="6054725"/>
          <p14:tracePt t="81920" x="5259388" y="6054725"/>
          <p14:tracePt t="81937" x="5232400" y="6054725"/>
          <p14:tracePt t="81953" x="5187950" y="6054725"/>
          <p14:tracePt t="81970" x="5143500" y="6054725"/>
          <p14:tracePt t="81986" x="5089525" y="6054725"/>
          <p14:tracePt t="82003" x="5010150" y="6054725"/>
          <p14:tracePt t="82020" x="4911725" y="6018213"/>
          <p14:tracePt t="82037" x="4786313" y="5991225"/>
          <p14:tracePt t="82054" x="4562475" y="5911850"/>
          <p14:tracePt t="82071" x="4545013" y="5911850"/>
          <p14:tracePt t="82087" x="4456113" y="5884863"/>
          <p14:tracePt t="82334" x="4483100" y="5902325"/>
          <p14:tracePt t="82350" x="4491038" y="5902325"/>
          <p14:tracePt t="82358" x="4500563" y="5911850"/>
          <p14:tracePt t="82382" x="4510088" y="5911850"/>
          <p14:tracePt t="82390" x="4527550" y="5911850"/>
          <p14:tracePt t="82403" x="4554538" y="5911850"/>
          <p14:tracePt t="82420" x="4572000" y="5919788"/>
          <p14:tracePt t="82437" x="4625975" y="5946775"/>
          <p14:tracePt t="82453" x="4768850" y="5973763"/>
          <p14:tracePt t="82471" x="5214938" y="6108700"/>
          <p14:tracePt t="82487" x="5465763" y="6134100"/>
          <p14:tracePt t="82503" x="5732463" y="6197600"/>
          <p14:tracePt t="82520" x="6000750" y="6232525"/>
          <p14:tracePt t="82537" x="6296025" y="6232525"/>
          <p14:tracePt t="82553" x="6518275" y="6276975"/>
          <p14:tracePt t="82570" x="6732588" y="6276975"/>
          <p14:tracePt t="82587" x="6973888" y="6276975"/>
          <p14:tracePt t="82603" x="7215188" y="6276975"/>
          <p14:tracePt t="82620" x="7483475" y="6259513"/>
          <p14:tracePt t="82637" x="7705725" y="6205538"/>
          <p14:tracePt t="82654" x="7920038" y="6180138"/>
          <p14:tracePt t="82671" x="8027988" y="6161088"/>
          <p14:tracePt t="82687" x="8108950" y="6134100"/>
          <p14:tracePt t="82704" x="8170863" y="6116638"/>
          <p14:tracePt t="82720" x="8242300" y="6099175"/>
          <p14:tracePt t="82737" x="8296275" y="6072188"/>
          <p14:tracePt t="82753" x="8340725" y="6054725"/>
          <p14:tracePt t="82770" x="8375650" y="6027738"/>
          <p14:tracePt t="82787" x="8412163" y="5991225"/>
          <p14:tracePt t="82803" x="8412163" y="5965825"/>
          <p14:tracePt t="82805" x="8420100" y="5956300"/>
          <p14:tracePt t="82837" x="8429625" y="5946775"/>
          <p14:tracePt t="82854" x="8456613" y="5919788"/>
          <p14:tracePt t="82871" x="8466138" y="5894388"/>
          <p14:tracePt t="83070" x="8456613" y="5894388"/>
          <p14:tracePt t="83078" x="8439150" y="5894388"/>
          <p14:tracePt t="83087" x="8412163" y="5894388"/>
          <p14:tracePt t="83103" x="8367713" y="5894388"/>
          <p14:tracePt t="83120" x="8286750" y="5911850"/>
          <p14:tracePt t="83137" x="8188325" y="5938838"/>
          <p14:tracePt t="83153" x="7974013" y="5991225"/>
          <p14:tracePt t="83170" x="7751763" y="6062663"/>
          <p14:tracePt t="83187" x="7554913" y="6081713"/>
          <p14:tracePt t="83203" x="7304088" y="6153150"/>
          <p14:tracePt t="83220" x="7027863" y="6188075"/>
          <p14:tracePt t="83238" x="6732588" y="6242050"/>
          <p14:tracePt t="83254" x="6554788" y="6269038"/>
          <p14:tracePt t="83271" x="6375400" y="6286500"/>
          <p14:tracePt t="83287" x="6251575" y="6313488"/>
          <p14:tracePt t="83303" x="6126163" y="6313488"/>
          <p14:tracePt t="83320" x="5991225" y="6330950"/>
          <p14:tracePt t="83337" x="5867400" y="6330950"/>
          <p14:tracePt t="83353" x="5741988" y="6330950"/>
          <p14:tracePt t="83370" x="5634038" y="6330950"/>
          <p14:tracePt t="83386" x="5510213" y="6330950"/>
          <p14:tracePt t="83403" x="5429250" y="6313488"/>
          <p14:tracePt t="83420" x="5303838" y="6286500"/>
          <p14:tracePt t="83437" x="5224463" y="6259513"/>
          <p14:tracePt t="83454" x="5126038" y="6215063"/>
          <p14:tracePt t="83470" x="4929188" y="6108700"/>
          <p14:tracePt t="83486" x="4830763" y="6062663"/>
          <p14:tracePt t="83504" x="4795838" y="6027738"/>
          <p14:tracePt t="83520" x="4759325" y="6010275"/>
          <p14:tracePt t="83537" x="4751388" y="6000750"/>
          <p14:tracePt t="83553" x="4751388" y="5991225"/>
          <p14:tracePt t="83570" x="4741863" y="5983288"/>
          <p14:tracePt t="83603" x="4741863" y="5965825"/>
          <p14:tracePt t="83620" x="4732338" y="5956300"/>
          <p14:tracePt t="83637" x="4732338" y="5946775"/>
          <p14:tracePt t="83654" x="4697413" y="5929313"/>
          <p14:tracePt t="83671" x="4652963" y="5911850"/>
          <p14:tracePt t="83687" x="4625975" y="5911850"/>
          <p14:tracePt t="83703" x="4608513" y="5902325"/>
          <p14:tracePt t="83870" x="4643438" y="5911850"/>
          <p14:tracePt t="83878" x="4670425" y="5938838"/>
          <p14:tracePt t="83887" x="4724400" y="5956300"/>
          <p14:tracePt t="83903" x="4840288" y="6010275"/>
          <p14:tracePt t="83920" x="5018088" y="6045200"/>
          <p14:tracePt t="83937" x="5170488" y="6089650"/>
          <p14:tracePt t="83953" x="5303838" y="6126163"/>
          <p14:tracePt t="83970" x="5419725" y="6161088"/>
          <p14:tracePt t="83987" x="5545138" y="6180138"/>
          <p14:tracePt t="84003" x="5670550" y="6188075"/>
          <p14:tracePt t="84020" x="5803900" y="6224588"/>
          <p14:tracePt t="84037" x="5983288" y="6242050"/>
          <p14:tracePt t="84054" x="6232525" y="6269038"/>
          <p14:tracePt t="84071" x="6456363" y="6303963"/>
          <p14:tracePt t="84087" x="6626225" y="6323013"/>
          <p14:tracePt t="84103" x="6831013" y="6348413"/>
          <p14:tracePt t="84121" x="7072313" y="6394450"/>
          <p14:tracePt t="84136" x="7224713" y="6394450"/>
          <p14:tracePt t="84153" x="7348538" y="6402388"/>
          <p14:tracePt t="84170" x="7456488" y="6402388"/>
          <p14:tracePt t="84186" x="7581900" y="6402388"/>
          <p14:tracePt t="84203" x="7705725" y="6402388"/>
          <p14:tracePt t="84220" x="7786688" y="6384925"/>
          <p14:tracePt t="84237" x="7902575" y="6357938"/>
          <p14:tracePt t="84254" x="7974013" y="6323013"/>
          <p14:tracePt t="84270" x="8018463" y="6296025"/>
          <p14:tracePt t="84287" x="8054975" y="6286500"/>
          <p14:tracePt t="84303" x="8099425" y="6251575"/>
          <p14:tracePt t="84320" x="8170863" y="6197600"/>
          <p14:tracePt t="84337" x="8197850" y="6180138"/>
          <p14:tracePt t="84353" x="8232775" y="6153150"/>
          <p14:tracePt t="84370" x="8269288" y="6134100"/>
          <p14:tracePt t="84387" x="8286750" y="6099175"/>
          <p14:tracePt t="84403" x="8313738" y="6062663"/>
          <p14:tracePt t="84420" x="8313738" y="6045200"/>
          <p14:tracePt t="84436" x="8323263" y="6037263"/>
          <p14:tracePt t="84453" x="8323263" y="6027738"/>
          <p14:tracePt t="84614" x="8323263" y="6018213"/>
          <p14:tracePt t="84622" x="8313738" y="6018213"/>
          <p14:tracePt t="84630" x="8304213" y="6018213"/>
          <p14:tracePt t="84638" x="8251825" y="6027738"/>
          <p14:tracePt t="84654" x="8153400" y="6089650"/>
          <p14:tracePt t="84671" x="7991475" y="6153150"/>
          <p14:tracePt t="84687" x="7804150" y="6224588"/>
          <p14:tracePt t="84703" x="7626350" y="6303963"/>
          <p14:tracePt t="84720" x="7446963" y="6340475"/>
          <p14:tracePt t="84737" x="7259638" y="6384925"/>
          <p14:tracePt t="84753" x="7018338" y="6402388"/>
          <p14:tracePt t="84770" x="6796088" y="6456363"/>
          <p14:tracePt t="84787" x="6527800" y="6473825"/>
          <p14:tracePt t="84803" x="6242050" y="6473825"/>
          <p14:tracePt t="84820" x="5929313" y="6473825"/>
          <p14:tracePt t="84822" x="5741988" y="6473825"/>
          <p14:tracePt t="84837" x="5581650" y="6473825"/>
          <p14:tracePt t="84854" x="5126038" y="6473825"/>
          <p14:tracePt t="84871" x="4991100" y="6473825"/>
          <p14:tracePt t="84887" x="4983163" y="6473825"/>
          <p14:tracePt t="84903" x="4973638" y="6473825"/>
          <p14:tracePt t="84920" x="4965700" y="6456363"/>
          <p14:tracePt t="84937" x="4965700" y="6446838"/>
          <p14:tracePt t="84953" x="4938713" y="6402388"/>
          <p14:tracePt t="84970" x="4919663" y="6384925"/>
          <p14:tracePt t="84986" x="4875213" y="6340475"/>
          <p14:tracePt t="85003" x="4830763" y="6286500"/>
          <p14:tracePt t="85020" x="4776788" y="6269038"/>
          <p14:tracePt t="85037" x="4714875" y="6242050"/>
          <p14:tracePt t="85054" x="4616450" y="6242050"/>
          <p14:tracePt t="85070" x="4527550" y="6242050"/>
          <p14:tracePt t="85086" x="4518025" y="6242050"/>
          <p14:tracePt t="85166" x="4518025" y="6232525"/>
          <p14:tracePt t="85174" x="4527550" y="6232525"/>
          <p14:tracePt t="85190" x="4537075" y="6224588"/>
          <p14:tracePt t="85203" x="4554538" y="6224588"/>
          <p14:tracePt t="85222" x="4562475" y="6215063"/>
          <p14:tracePt t="85238" x="4562475" y="6197600"/>
          <p14:tracePt t="85254" x="4572000" y="6180138"/>
          <p14:tracePt t="85271" x="4581525" y="6170613"/>
          <p14:tracePt t="85334" x="4598988" y="6170613"/>
          <p14:tracePt t="85342" x="4625975" y="6170613"/>
          <p14:tracePt t="85353" x="4660900" y="6170613"/>
          <p14:tracePt t="85370" x="4724400" y="6188075"/>
          <p14:tracePt t="85387" x="4840288" y="6215063"/>
          <p14:tracePt t="85403" x="5000625" y="6296025"/>
          <p14:tracePt t="85420" x="5205413" y="6348413"/>
          <p14:tracePt t="85437" x="5402263" y="6402388"/>
          <p14:tracePt t="85454" x="5670550" y="6438900"/>
          <p14:tracePt t="85471" x="6134100" y="6473825"/>
          <p14:tracePt t="85487" x="6465888" y="6473825"/>
          <p14:tracePt t="85503" x="6751638" y="6473825"/>
          <p14:tracePt t="85520" x="7018338" y="6473825"/>
          <p14:tracePt t="85537" x="7259638" y="6473825"/>
          <p14:tracePt t="85553" x="7439025" y="6438900"/>
          <p14:tracePt t="85570" x="7562850" y="6419850"/>
          <p14:tracePt t="85586" x="7626350" y="6411913"/>
          <p14:tracePt t="85603" x="7661275" y="6375400"/>
          <p14:tracePt t="85620" x="7724775" y="6323013"/>
          <p14:tracePt t="85636" x="7769225" y="6259513"/>
          <p14:tracePt t="85654" x="7777163" y="6170613"/>
          <p14:tracePt t="85670" x="7777163" y="6161088"/>
          <p14:tracePt t="85878" x="7786688" y="6161088"/>
          <p14:tracePt t="85934" x="7813675" y="6161088"/>
          <p14:tracePt t="85950" x="7823200" y="6161088"/>
          <p14:tracePt t="85958" x="7840663" y="6161088"/>
          <p14:tracePt t="85970" x="7867650" y="6161088"/>
          <p14:tracePt t="85986" x="7912100" y="6143625"/>
          <p14:tracePt t="86003" x="7991475" y="6108700"/>
          <p14:tracePt t="86020" x="8037513" y="6089650"/>
          <p14:tracePt t="86037" x="8089900" y="6054725"/>
          <p14:tracePt t="86053" x="8126413" y="6045200"/>
          <p14:tracePt t="86070" x="8143875" y="6018213"/>
          <p14:tracePt t="86086" x="8170863" y="5991225"/>
          <p14:tracePt t="86103" x="8205788" y="5965825"/>
          <p14:tracePt t="86120" x="8224838" y="5946775"/>
          <p14:tracePt t="86136" x="8242300" y="5938838"/>
          <p14:tracePt t="86153" x="8251825" y="5938838"/>
          <p14:tracePt t="86190" x="8277225" y="5938838"/>
          <p14:tracePt t="86214" x="8286750" y="5929313"/>
          <p14:tracePt t="86470" x="8286750" y="5902325"/>
          <p14:tracePt t="86518" x="8277225" y="5894388"/>
          <p14:tracePt t="86558" x="8251825" y="5894388"/>
          <p14:tracePt t="86566" x="8242300" y="5884863"/>
          <p14:tracePt t="86646" x="8232775" y="5884863"/>
          <p14:tracePt t="86694" x="8224838" y="5884863"/>
          <p14:tracePt t="86742" x="8197850" y="5884863"/>
          <p14:tracePt t="87334" x="8215313" y="5902325"/>
          <p14:tracePt t="87374" x="8224838" y="5902325"/>
          <p14:tracePt t="87390" x="8232775" y="5902325"/>
          <p14:tracePt t="87430" x="8251825" y="5902325"/>
          <p14:tracePt t="87486" x="8259763" y="5902325"/>
          <p14:tracePt t="87494" x="8277225" y="5902325"/>
          <p14:tracePt t="87518" x="8286750" y="5902325"/>
          <p14:tracePt t="87550" x="8296275" y="5894388"/>
          <p14:tracePt t="87646" x="8296275" y="5867400"/>
          <p14:tracePt t="87678" x="8296275" y="5857875"/>
          <p14:tracePt t="87686" x="8286750" y="5848350"/>
          <p14:tracePt t="87710" x="8277225" y="5840413"/>
          <p14:tracePt t="87734" x="8269288" y="5830888"/>
          <p14:tracePt t="87750" x="8259763" y="5830888"/>
          <p14:tracePt t="87766" x="8251825" y="5830888"/>
          <p14:tracePt t="87782" x="8232775" y="5822950"/>
          <p14:tracePt t="87790" x="8224838" y="5803900"/>
          <p14:tracePt t="87813" x="8205788" y="5803900"/>
          <p14:tracePt t="87830" x="8197850" y="5803900"/>
          <p14:tracePt t="87838" x="8188325" y="5813425"/>
          <p14:tracePt t="87870" x="8170863" y="5813425"/>
          <p14:tracePt t="87894" x="8143875" y="5822950"/>
          <p14:tracePt t="87926" x="8126413" y="5830888"/>
          <p14:tracePt t="87990" x="8116888" y="5840413"/>
          <p14:tracePt t="88006" x="8108950" y="5848350"/>
          <p14:tracePt t="88102" x="8108950" y="5857875"/>
          <p14:tracePt t="88126" x="8108950" y="5875338"/>
          <p14:tracePt t="88206" x="8108950" y="5894388"/>
          <p14:tracePt t="88246" x="8108950" y="5902325"/>
          <p14:tracePt t="88366" x="8108950" y="5911850"/>
          <p14:tracePt t="88374" x="8108950" y="5919788"/>
          <p14:tracePt t="88390" x="8134350" y="5938838"/>
          <p14:tracePt t="88422" x="8143875" y="5946775"/>
          <p14:tracePt t="88430" x="8153400" y="5956300"/>
          <p14:tracePt t="88454" x="8161338" y="5965825"/>
          <p14:tracePt t="88462" x="8170863" y="5965825"/>
          <p14:tracePt t="88471" x="8197850" y="5973763"/>
          <p14:tracePt t="88494" x="8205788" y="5973763"/>
          <p14:tracePt t="88510" x="8224838" y="5973763"/>
          <p14:tracePt t="88606" x="8232775" y="5973763"/>
          <p14:tracePt t="88726" x="8259763" y="5973763"/>
          <p14:tracePt t="88734" x="8259763" y="5965825"/>
          <p14:tracePt t="88750" x="8259763" y="5956300"/>
          <p14:tracePt t="88878" x="8269288" y="5946775"/>
          <p14:tracePt t="88886" x="8277225" y="5946775"/>
          <p14:tracePt t="88894" x="8286750" y="5946775"/>
          <p14:tracePt t="88904" x="8304213" y="5946775"/>
          <p14:tracePt t="88920" x="8331200" y="5946775"/>
          <p14:tracePt t="88936" x="8394700" y="5946775"/>
          <p14:tracePt t="88953" x="8483600" y="5946775"/>
          <p14:tracePt t="88969" x="8589963" y="5946775"/>
          <p14:tracePt t="88986" x="8680450" y="5946775"/>
          <p14:tracePt t="89003" x="8804275" y="5946775"/>
          <p14:tracePt t="89020" x="8939213" y="5946775"/>
          <p14:tracePt t="89037" x="9010650" y="5946775"/>
          <p14:tracePt t="89053" x="9018588" y="5929313"/>
          <p14:tracePt t="89110" x="9028113" y="5919788"/>
          <p14:tracePt t="89126" x="9028113" y="5911850"/>
          <p14:tracePt t="89142" x="9018588" y="5894388"/>
          <p14:tracePt t="89150" x="9010650" y="5894388"/>
          <p14:tracePt t="89158" x="8983663" y="5875338"/>
          <p14:tracePt t="89170" x="8966200" y="5875338"/>
          <p14:tracePt t="89186" x="8912225" y="5857875"/>
          <p14:tracePt t="89203" x="8894763" y="5857875"/>
          <p14:tracePt t="89238" x="8885238" y="5848350"/>
          <p14:tracePt t="89254" x="8894763" y="5848350"/>
          <p14:tracePt t="89270" x="8912225" y="5830888"/>
          <p14:tracePt t="89310" x="8920163" y="5822950"/>
          <p14:tracePt t="89766" x="8912225" y="5822950"/>
          <p14:tracePt t="89782" x="8902700" y="5822950"/>
          <p14:tracePt t="89790" x="8875713" y="5848350"/>
          <p14:tracePt t="89803" x="8867775" y="5857875"/>
          <p14:tracePt t="89820" x="8848725" y="5884863"/>
          <p14:tracePt t="89836" x="8813800" y="5919788"/>
          <p14:tracePt t="89853" x="8759825" y="5965825"/>
          <p14:tracePt t="89870" x="8609013" y="6018213"/>
          <p14:tracePt t="89887" x="8491538" y="6062663"/>
          <p14:tracePt t="89904" x="8340725" y="6116638"/>
          <p14:tracePt t="89920" x="8180388" y="6143625"/>
          <p14:tracePt t="89937" x="8062913" y="6188075"/>
          <p14:tracePt t="89953" x="7956550" y="6215063"/>
          <p14:tracePt t="89969" x="7823200" y="6259513"/>
          <p14:tracePt t="89986" x="7759700" y="6276975"/>
          <p14:tracePt t="90003" x="7643813" y="6276975"/>
          <p14:tracePt t="90020" x="7537450" y="6286500"/>
          <p14:tracePt t="90036" x="7429500" y="6303963"/>
          <p14:tracePt t="90053" x="7313613" y="6330950"/>
          <p14:tracePt t="90070" x="7099300" y="6330950"/>
          <p14:tracePt t="90087" x="6929438" y="6330950"/>
          <p14:tracePt t="90103" x="6823075" y="6330950"/>
          <p14:tracePt t="90119" x="6626225" y="6330950"/>
          <p14:tracePt t="90136" x="6473825" y="6330950"/>
          <p14:tracePt t="90153" x="6384925" y="6330950"/>
          <p14:tracePt t="90169" x="6303963" y="6330950"/>
          <p14:tracePt t="90186" x="6251575" y="6330950"/>
          <p14:tracePt t="90203" x="6143625" y="6330950"/>
          <p14:tracePt t="90220" x="6045200" y="6330950"/>
          <p14:tracePt t="90236" x="5902325" y="6330950"/>
          <p14:tracePt t="90254" x="5688013" y="6330950"/>
          <p14:tracePt t="90270" x="5465763" y="6323013"/>
          <p14:tracePt t="90287" x="5330825" y="6313488"/>
          <p14:tracePt t="90303" x="5224463" y="6296025"/>
          <p14:tracePt t="90320" x="5133975" y="6296025"/>
          <p14:tracePt t="90336" x="5089525" y="6269038"/>
          <p14:tracePt t="90353" x="5045075" y="6269038"/>
          <p14:tracePt t="90370" x="5010150" y="6269038"/>
          <p14:tracePt t="90386" x="5000625" y="6269038"/>
          <p14:tracePt t="90403" x="4991100" y="6269038"/>
          <p14:tracePt t="90420" x="4946650" y="6259513"/>
          <p14:tracePt t="90436" x="4911725" y="6251575"/>
          <p14:tracePt t="90454" x="4875213" y="6232525"/>
          <p14:tracePt t="90470" x="4822825" y="6215063"/>
          <p14:tracePt t="90486" x="4813300" y="6197600"/>
          <p14:tracePt t="90503" x="4776788" y="6188075"/>
          <p14:tracePt t="90519" x="4768850" y="6161088"/>
          <p14:tracePt t="90537" x="4741863" y="6143625"/>
          <p14:tracePt t="90553" x="4724400" y="6108700"/>
          <p14:tracePt t="90570" x="4697413" y="6081713"/>
          <p14:tracePt t="90586" x="4687888" y="6027738"/>
          <p14:tracePt t="90603" x="4687888" y="6018213"/>
          <p14:tracePt t="90619" x="4670425" y="5983288"/>
          <p14:tracePt t="90636" x="4652963" y="5965825"/>
          <p14:tracePt t="90653" x="4643438" y="5929313"/>
          <p14:tracePt t="90670" x="4633913" y="5911850"/>
          <p14:tracePt t="90686" x="4625975" y="5902325"/>
          <p14:tracePt t="90974" x="4616450" y="5902325"/>
          <p14:tracePt t="90982" x="4608513" y="5911850"/>
          <p14:tracePt t="90990" x="4608513" y="5929313"/>
          <p14:tracePt t="91003" x="4589463" y="5956300"/>
          <p14:tracePt t="91020" x="4581525" y="6018213"/>
          <p14:tracePt t="91036" x="4581525" y="6045200"/>
          <p14:tracePt t="91053" x="4562475" y="6062663"/>
          <p14:tracePt t="91158" x="4545013" y="6045200"/>
          <p14:tracePt t="91174" x="4545013" y="6027738"/>
          <p14:tracePt t="91182" x="4545013" y="6000750"/>
          <p14:tracePt t="91190" x="4545013" y="5983288"/>
          <p14:tracePt t="91203" x="4545013" y="5973763"/>
          <p14:tracePt t="91220" x="4545013" y="5946775"/>
          <p14:tracePt t="91236" x="4545013" y="5938838"/>
          <p14:tracePt t="91253" x="4545013" y="5919788"/>
          <p14:tracePt t="91270" x="4554538" y="5902325"/>
          <p14:tracePt t="91350" x="4562475" y="5884863"/>
          <p14:tracePt t="91382" x="4589463" y="5884863"/>
          <p14:tracePt t="91390" x="4598988" y="5884863"/>
          <p14:tracePt t="91414" x="4608513" y="5884863"/>
          <p14:tracePt t="91430" x="4616450" y="5884863"/>
          <p14:tracePt t="91438" x="4643438" y="5884863"/>
          <p14:tracePt t="91454" x="4652963" y="5884863"/>
          <p14:tracePt t="91478" x="4660900" y="5884863"/>
          <p14:tracePt t="91494" x="4670425" y="5884863"/>
          <p14:tracePt t="91503" x="4705350" y="5884863"/>
          <p14:tracePt t="91519" x="4714875" y="5894388"/>
          <p14:tracePt t="91526" x="4724400" y="5894388"/>
          <p14:tracePt t="91536" x="4751388" y="5911850"/>
          <p14:tracePt t="91553" x="4776788" y="5919788"/>
          <p14:tracePt t="91570" x="4786313" y="5929313"/>
          <p14:tracePt t="92814" x="4768850" y="5938838"/>
          <p14:tracePt t="92862" x="4751388" y="5938838"/>
          <p14:tracePt t="92894" x="4741863" y="5946775"/>
          <p14:tracePt t="93062" x="4724400" y="5946775"/>
          <p14:tracePt t="93134" x="4714875" y="5946775"/>
          <p14:tracePt t="93142" x="4705350" y="5965825"/>
          <p14:tracePt t="93174" x="4679950" y="5973763"/>
          <p14:tracePt t="93182" x="4670425" y="5983288"/>
          <p14:tracePt t="93190" x="4660900" y="5991225"/>
          <p14:tracePt t="93222" x="4652963" y="5991225"/>
          <p14:tracePt t="93230" x="4633913" y="6000750"/>
          <p14:tracePt t="93342" x="4608513" y="6010275"/>
          <p14:tracePt t="93742" x="4589463" y="6010275"/>
          <p14:tracePt t="93774" x="4581525" y="6010275"/>
          <p14:tracePt t="93798" x="4581525" y="6000750"/>
          <p14:tracePt t="93814" x="4581525" y="5991225"/>
          <p14:tracePt t="93830" x="4572000" y="5983288"/>
          <p14:tracePt t="93846" x="4572000" y="5973763"/>
          <p14:tracePt t="93870" x="4572000" y="5946775"/>
          <p14:tracePt t="93894" x="4572000" y="5938838"/>
          <p14:tracePt t="93903" x="4562475" y="5929313"/>
          <p14:tracePt t="93958" x="4554538" y="5919788"/>
          <p14:tracePt t="93990" x="4554538" y="5902325"/>
          <p14:tracePt t="94262" x="4545013" y="5884863"/>
          <p14:tracePt t="94486" x="4518025" y="5902325"/>
          <p14:tracePt t="94694" x="4518025" y="5929313"/>
          <p14:tracePt t="95686" x="4518025" y="5946775"/>
          <p14:tracePt t="96438" x="4518025" y="5956300"/>
          <p14:tracePt t="96446" x="4527550" y="5956300"/>
          <p14:tracePt t="96454" x="4545013" y="5956300"/>
          <p14:tracePt t="96470" x="4589463" y="5956300"/>
          <p14:tracePt t="96487" x="4608513" y="5956300"/>
          <p14:tracePt t="96503" x="4616450" y="5946775"/>
          <p14:tracePt t="96519" x="4633913" y="5938838"/>
          <p14:tracePt t="96536" x="4643438" y="5938838"/>
          <p14:tracePt t="96552" x="4670425" y="5911850"/>
          <p14:tracePt t="96570" x="4705350" y="5894388"/>
          <p14:tracePt t="96586" x="4732338" y="5875338"/>
          <p14:tracePt t="96602" x="4776788" y="5857875"/>
          <p14:tracePt t="96619" x="4795838" y="5830888"/>
          <p14:tracePt t="96636" x="4822825" y="5795963"/>
          <p14:tracePt t="96653" x="4848225" y="5697538"/>
          <p14:tracePt t="96670" x="4902200" y="5419725"/>
          <p14:tracePt t="96686" x="4946650" y="5375275"/>
          <p14:tracePt t="96910" x="4965700" y="5375275"/>
          <p14:tracePt t="96919" x="4983163" y="5367338"/>
          <p14:tracePt t="96934" x="4983163" y="5348288"/>
          <p14:tracePt t="96942" x="4991100" y="5322888"/>
          <p14:tracePt t="96953" x="4991100" y="5313363"/>
          <p14:tracePt t="96969" x="5027613" y="5276850"/>
          <p14:tracePt t="96986" x="5045075" y="5259388"/>
          <p14:tracePt t="97003" x="5072063" y="5197475"/>
          <p14:tracePt t="97019" x="5126038" y="5116513"/>
          <p14:tracePt t="97036" x="5187950" y="5054600"/>
          <p14:tracePt t="97052" x="5251450" y="4929188"/>
          <p14:tracePt t="97070" x="5286375" y="4875213"/>
          <p14:tracePt t="97087" x="5357813" y="4697413"/>
          <p14:tracePt t="97103" x="5367338" y="4572000"/>
          <p14:tracePt t="97119" x="5394325" y="4473575"/>
          <p14:tracePt t="97136" x="5419725" y="4402138"/>
          <p14:tracePt t="97152" x="5438775" y="4322763"/>
          <p14:tracePt t="97169" x="5438775" y="4232275"/>
          <p14:tracePt t="97186" x="5446713" y="4125913"/>
          <p14:tracePt t="97203" x="5446713" y="4027488"/>
          <p14:tracePt t="97219" x="5446713" y="3983038"/>
          <p14:tracePt t="97236" x="5446713" y="3938588"/>
          <p14:tracePt t="97253" x="5465763" y="3919538"/>
          <p14:tracePt t="97269" x="5465763" y="3894138"/>
          <p14:tracePt t="97286" x="5465763" y="3884613"/>
          <p14:tracePt t="97303" x="5465763" y="3875088"/>
          <p14:tracePt t="97319" x="5473700" y="3830638"/>
          <p14:tracePt t="97336" x="5483225" y="3813175"/>
          <p14:tracePt t="97353" x="5491163" y="3768725"/>
          <p14:tracePt t="97369" x="5510213" y="3732213"/>
          <p14:tracePt t="97386" x="5510213" y="3724275"/>
          <p14:tracePt t="97403" x="5518150" y="3697288"/>
          <p14:tracePt t="97478" x="5518150" y="3670300"/>
          <p14:tracePt t="97494" x="5527675" y="3652838"/>
          <p14:tracePt t="97502" x="5537200" y="3643313"/>
          <p14:tracePt t="97519" x="5554663" y="3625850"/>
          <p14:tracePt t="97526" x="5554663" y="3616325"/>
          <p14:tracePt t="97542" x="5554663" y="3608388"/>
          <p14:tracePt t="97553" x="5562600" y="3598863"/>
          <p14:tracePt t="97678" x="5562600" y="3589338"/>
          <p14:tracePt t="97686" x="5562600" y="3562350"/>
          <p14:tracePt t="97734" x="5572125" y="3554413"/>
          <p14:tracePt t="97774" x="5581650" y="3536950"/>
          <p14:tracePt t="97798" x="5608638" y="3517900"/>
          <p14:tracePt t="97814" x="5634038" y="3500438"/>
          <p14:tracePt t="97830" x="5653088" y="3500438"/>
          <p14:tracePt t="97838" x="5680075" y="3482975"/>
          <p14:tracePt t="97854" x="5705475" y="3482975"/>
          <p14:tracePt t="97870" x="5724525" y="3473450"/>
          <p14:tracePt t="97909" x="5751513" y="3465513"/>
          <p14:tracePt t="97926" x="5759450" y="3465513"/>
          <p14:tracePt t="97934" x="5786438" y="3446463"/>
          <p14:tracePt t="97942" x="5786438" y="3438525"/>
          <p14:tracePt t="97953" x="5795963" y="3429000"/>
          <p14:tracePt t="97974" x="5795963" y="3419475"/>
          <p14:tracePt t="97986" x="5803900" y="3411538"/>
          <p14:tracePt t="98446" x="5803900" y="3375025"/>
          <p14:tracePt t="98454" x="5830888" y="3348038"/>
          <p14:tracePt t="98710" x="5830888" y="3340100"/>
          <p14:tracePt t="98719" x="5822950" y="3313113"/>
          <p14:tracePt t="98726" x="5813425" y="3313113"/>
          <p14:tracePt t="98736" x="5776913" y="3303588"/>
          <p14:tracePt t="98753" x="5705475" y="3268663"/>
          <p14:tracePt t="98769" x="5616575" y="3197225"/>
          <p14:tracePt t="98786" x="5554663" y="3062288"/>
          <p14:tracePt t="98803" x="5527675" y="2982913"/>
          <p14:tracePt t="98819" x="5500688" y="2919413"/>
          <p14:tracePt t="98836" x="5491163" y="2857500"/>
          <p14:tracePt t="98838" x="5491163" y="2847975"/>
          <p14:tracePt t="98853" x="5483225" y="2830513"/>
          <p14:tracePt t="98870" x="5473700" y="2803525"/>
          <p14:tracePt t="98886" x="5446713" y="2759075"/>
          <p14:tracePt t="98903" x="5438775" y="2741613"/>
          <p14:tracePt t="98919" x="5429250" y="2697163"/>
          <p14:tracePt t="98936" x="5411788" y="2652713"/>
          <p14:tracePt t="98952" x="5394325" y="2625725"/>
          <p14:tracePt t="98969" x="5384800" y="2589213"/>
          <p14:tracePt t="98986" x="5367338" y="2562225"/>
          <p14:tracePt t="99003" x="5357813" y="2554288"/>
          <p14:tracePt t="99019" x="5330825" y="2509838"/>
          <p14:tracePt t="99966" x="5322888" y="2500313"/>
          <p14:tracePt t="100318" x="5313363" y="2500313"/>
          <p14:tracePt t="100326" x="5286375" y="2500313"/>
          <p14:tracePt t="100335" x="5276850" y="2500313"/>
          <p14:tracePt t="100353" x="5259388" y="2500313"/>
          <p14:tracePt t="100369" x="5214938" y="2527300"/>
          <p14:tracePt t="100386" x="5180013" y="2527300"/>
          <p14:tracePt t="100403" x="5153025" y="2527300"/>
          <p14:tracePt t="100419" x="5108575" y="2536825"/>
          <p14:tracePt t="100436" x="5072063" y="2536825"/>
          <p14:tracePt t="100452" x="5045075" y="2544763"/>
          <p14:tracePt t="100469" x="4991100" y="2571750"/>
          <p14:tracePt t="100486" x="4938713" y="2581275"/>
          <p14:tracePt t="100503" x="4894263" y="2589213"/>
          <p14:tracePt t="100519" x="4867275" y="2598738"/>
          <p14:tracePt t="100552" x="4848225" y="2598738"/>
          <p14:tracePt t="100569" x="4822825" y="2616200"/>
          <p14:tracePt t="100586" x="4813300" y="2625725"/>
          <p14:tracePt t="100602" x="4795838" y="2633663"/>
          <p14:tracePt t="100619" x="4759325" y="2643188"/>
          <p14:tracePt t="100636" x="4714875" y="2660650"/>
          <p14:tracePt t="100669" x="4687888" y="2670175"/>
          <p14:tracePt t="100686" x="4679950" y="2679700"/>
          <p14:tracePt t="100703" x="4660900" y="2679700"/>
          <p14:tracePt t="100719" x="4616450" y="2687638"/>
          <p14:tracePt t="100736" x="4608513" y="2687638"/>
          <p14:tracePt t="100752" x="4589463" y="2687638"/>
          <p14:tracePt t="100786" x="4572000" y="2687638"/>
          <p14:tracePt t="100982" x="4562475" y="2687638"/>
          <p14:tracePt t="101006" x="4554538" y="2687638"/>
          <p14:tracePt t="101014" x="4545013" y="2687638"/>
          <p14:tracePt t="101038" x="4518025" y="2687638"/>
          <p14:tracePt t="101182" x="4510088" y="2687638"/>
          <p14:tracePt t="101190" x="4500563" y="2687638"/>
          <p14:tracePt t="101206" x="4491038" y="2687638"/>
          <p14:tracePt t="101219" x="4465638" y="2687638"/>
          <p14:tracePt t="101236" x="4456113" y="2687638"/>
          <p14:tracePt t="101252" x="4438650" y="2679700"/>
          <p14:tracePt t="101270" x="4402138" y="2670175"/>
          <p14:tracePt t="101303" x="4375150" y="2652713"/>
          <p14:tracePt t="101319" x="4357688" y="2652713"/>
          <p14:tracePt t="101336" x="4322763" y="2633663"/>
          <p14:tracePt t="101353" x="4276725" y="2633663"/>
          <p14:tracePt t="101369" x="4241800" y="2633663"/>
          <p14:tracePt t="101386" x="4224338" y="2625725"/>
          <p14:tracePt t="101420" x="4197350" y="2625725"/>
          <p14:tracePt t="101452" x="4179888" y="2625725"/>
          <p14:tracePt t="101550" x="4170363" y="2625725"/>
          <p14:tracePt t="101558" x="4160838" y="2625725"/>
          <p14:tracePt t="101958" x="4152900" y="2625725"/>
          <p14:tracePt t="101966" x="4160838" y="2625725"/>
          <p14:tracePt t="101974" x="4179888" y="2625725"/>
          <p14:tracePt t="101986" x="4187825" y="2625725"/>
          <p14:tracePt t="102002" x="4214813" y="2633663"/>
          <p14:tracePt t="102019" x="4224338" y="2633663"/>
          <p14:tracePt t="102036" x="4251325" y="2633663"/>
          <p14:tracePt t="102053" x="4268788" y="2633663"/>
          <p14:tracePt t="102069" x="4276725" y="2633663"/>
          <p14:tracePt t="102086" x="4286250" y="2633663"/>
          <p14:tracePt t="102103" x="4303713" y="2633663"/>
          <p14:tracePt t="102119" x="4322763" y="2633663"/>
          <p14:tracePt t="102142" x="4330700" y="2633663"/>
          <p14:tracePt t="102566" x="4322763" y="2643188"/>
          <p14:tracePt t="102606" x="4313238" y="2643188"/>
          <p14:tracePt t="102614" x="4303713" y="2643188"/>
          <p14:tracePt t="102622" x="4276725" y="2652713"/>
          <p14:tracePt t="102636" x="4268788" y="2652713"/>
          <p14:tracePt t="102652" x="4251325" y="2652713"/>
          <p14:tracePt t="102670" x="4187825" y="2652713"/>
          <p14:tracePt t="102686" x="4170363" y="2652713"/>
          <p14:tracePt t="102703" x="4160838" y="2652713"/>
          <p14:tracePt t="102918" x="4170363" y="2652713"/>
          <p14:tracePt t="102926" x="4187825" y="2652713"/>
          <p14:tracePt t="102935" x="4214813" y="2652713"/>
          <p14:tracePt t="102952" x="4276725" y="2652713"/>
          <p14:tracePt t="102969" x="4340225" y="2652713"/>
          <p14:tracePt t="102986" x="4357688" y="2652713"/>
          <p14:tracePt t="103002" x="4394200" y="2652713"/>
          <p14:tracePt t="103036" x="4402138" y="2652713"/>
          <p14:tracePt t="103390" x="4394200" y="2652713"/>
          <p14:tracePt t="103398" x="4367213" y="2652713"/>
          <p14:tracePt t="103406" x="4330700" y="2652713"/>
          <p14:tracePt t="103419" x="4303713" y="2652713"/>
          <p14:tracePt t="103436" x="4251325" y="2652713"/>
          <p14:tracePt t="103452" x="4214813" y="2652713"/>
          <p14:tracePt t="103469" x="4179888" y="2652713"/>
          <p14:tracePt t="103486" x="4170363" y="2652713"/>
          <p14:tracePt t="103831" x="4187825" y="2652713"/>
          <p14:tracePt t="103934" x="4197350" y="2652713"/>
          <p14:tracePt t="103950" x="4214813" y="2652713"/>
          <p14:tracePt t="103966" x="4224338" y="2652713"/>
          <p14:tracePt t="103990" x="4232275" y="2652713"/>
          <p14:tracePt t="103998" x="4251325" y="2652713"/>
          <p14:tracePt t="104006" x="4268788" y="2652713"/>
          <p14:tracePt t="104019" x="4276725" y="2652713"/>
          <p14:tracePt t="104036" x="4295775" y="2652713"/>
          <p14:tracePt t="104052" x="4340225" y="2652713"/>
          <p14:tracePt t="104070" x="4384675" y="2652713"/>
          <p14:tracePt t="104086" x="4394200" y="2652713"/>
          <p14:tracePt t="104103" x="4402138" y="2652713"/>
          <p14:tracePt t="104119" x="4456113" y="2643188"/>
          <p14:tracePt t="104136" x="4465638" y="2616200"/>
          <p14:tracePt t="104152" x="4500563" y="2598738"/>
          <p14:tracePt t="104169" x="4537075" y="2562225"/>
          <p14:tracePt t="104186" x="4554538" y="2536825"/>
          <p14:tracePt t="104202" x="4554538" y="2527300"/>
          <p14:tracePt t="104219" x="4562475" y="2509838"/>
          <p14:tracePt t="104236" x="4581525" y="2482850"/>
          <p14:tracePt t="104252" x="4581525" y="2473325"/>
          <p14:tracePt t="104270" x="4581525" y="2446338"/>
          <p14:tracePt t="104334" x="4581525" y="2438400"/>
          <p14:tracePt t="104382" x="4581525" y="2428875"/>
          <p14:tracePt t="104414" x="4562475" y="2428875"/>
          <p14:tracePt t="104422" x="4554538" y="2428875"/>
          <p14:tracePt t="104430" x="4545013" y="2428875"/>
          <p14:tracePt t="104438" x="4545013" y="2438400"/>
          <p14:tracePt t="104452" x="4545013" y="2455863"/>
          <p14:tracePt t="104469" x="4537075" y="2473325"/>
          <p14:tracePt t="104486" x="4527550" y="2517775"/>
          <p14:tracePt t="104502" x="4510088" y="2527300"/>
          <p14:tracePt t="104519" x="4491038" y="2544763"/>
          <p14:tracePt t="104536" x="4465638" y="2544763"/>
          <p14:tracePt t="104569" x="4438650" y="2571750"/>
          <p14:tracePt t="104614" x="4438650" y="2581275"/>
          <p14:tracePt t="104654" x="4446588" y="2589213"/>
          <p14:tracePt t="104670" x="4456113" y="2598738"/>
          <p14:tracePt t="104678" x="4465638" y="2598738"/>
          <p14:tracePt t="104694" x="4483100" y="2598738"/>
          <p14:tracePt t="104774" x="4465638" y="2598738"/>
          <p14:tracePt t="104782" x="4419600" y="2608263"/>
          <p14:tracePt t="104798" x="4411663" y="2625725"/>
          <p14:tracePt t="104870" x="4411663" y="2633663"/>
          <p14:tracePt t="104878" x="4429125" y="2633663"/>
          <p14:tracePt t="104887" x="4446588" y="2633663"/>
          <p14:tracePt t="104902" x="4456113" y="2633663"/>
          <p14:tracePt t="104942" x="4465638" y="2643188"/>
          <p14:tracePt t="104958" x="4465638" y="2652713"/>
          <p14:tracePt t="104966" x="4456113" y="2652713"/>
          <p14:tracePt t="105118" x="4446588" y="2660650"/>
          <p14:tracePt t="105142" x="4438650" y="2670175"/>
          <p14:tracePt t="105262" x="4411663" y="2687638"/>
          <p14:tracePt t="105270" x="4402138" y="2687638"/>
          <p14:tracePt t="105286" x="4394200" y="2687638"/>
          <p14:tracePt t="105654" x="4419600" y="2697163"/>
          <p14:tracePt t="106790" x="4411663" y="2697163"/>
          <p14:tracePt t="106798" x="4394200" y="2697163"/>
          <p14:tracePt t="106806" x="4384675" y="2697163"/>
          <p14:tracePt t="106819" x="4348163" y="2679700"/>
          <p14:tracePt t="106835" x="4286250" y="2643188"/>
          <p14:tracePt t="106837" x="4241800" y="2616200"/>
          <p14:tracePt t="106852" x="4232275" y="2608263"/>
          <p14:tracePt t="106869" x="4170363" y="2544763"/>
          <p14:tracePt t="106886" x="4116388" y="2482850"/>
          <p14:tracePt t="106903" x="4044950" y="2419350"/>
          <p14:tracePt t="106919" x="3875088" y="2276475"/>
          <p14:tracePt t="106935" x="3679825" y="2081213"/>
          <p14:tracePt t="106952" x="3384550" y="1830388"/>
          <p14:tracePt t="106969" x="2946400" y="1517650"/>
          <p14:tracePt t="106986" x="2660650" y="1250950"/>
          <p14:tracePt t="107002" x="2438400" y="1044575"/>
          <p14:tracePt t="107019" x="2276475" y="847725"/>
          <p14:tracePt t="107036" x="2214563" y="687388"/>
          <p14:tracePt t="107052" x="2205038" y="608013"/>
          <p14:tracePt t="107070" x="2205038" y="588963"/>
          <p14:tracePt t="107086" x="2187575" y="561975"/>
          <p14:tracePt t="107119" x="2187575" y="544513"/>
          <p14:tracePt t="107135" x="2179638" y="527050"/>
          <p14:tracePt t="107152" x="2143125" y="490538"/>
          <p14:tracePt t="107169" x="2125663" y="473075"/>
          <p14:tracePt t="107185" x="2044700" y="419100"/>
          <p14:tracePt t="107202" x="1965325" y="374650"/>
          <p14:tracePt t="107219" x="1884363" y="322263"/>
          <p14:tracePt t="107235" x="1803400" y="268288"/>
          <p14:tracePt t="107252" x="1704975" y="214313"/>
          <p14:tracePt t="107270" x="1660525" y="187325"/>
          <p14:tracePt t="107286" x="1608138" y="152400"/>
          <p14:tracePt t="107303" x="1571625" y="142875"/>
          <p14:tracePt t="107319" x="1562100" y="142875"/>
          <p14:tracePt t="107336" x="1544638" y="133350"/>
          <p14:tracePt t="108551" x="1428750" y="98425"/>
          <p14:tracePt t="108630" x="1438275" y="98425"/>
          <p14:tracePt t="108646" x="1446213" y="98425"/>
          <p14:tracePt t="108670" x="1455738" y="98425"/>
          <p14:tracePt t="108678" x="1490663" y="125413"/>
          <p14:tracePt t="108687" x="1517650" y="142875"/>
          <p14:tracePt t="108703" x="1581150" y="214313"/>
          <p14:tracePt t="108719" x="1633538" y="276225"/>
          <p14:tracePt t="108736" x="1758950" y="401638"/>
          <p14:tracePt t="108752" x="1990725" y="527050"/>
          <p14:tracePt t="108769" x="2347913" y="704850"/>
          <p14:tracePt t="108786" x="2822575" y="893763"/>
          <p14:tracePt t="108802" x="3384550" y="1081088"/>
          <p14:tracePt t="108819" x="3848100" y="120491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1752600" y="6172200"/>
            <a:ext cx="43434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en-US" altLang="en-US" sz="1000" b="1"/>
          </a:p>
          <a:p>
            <a:pPr algn="ctr" eaLnBrk="1" hangingPunct="1"/>
            <a:r>
              <a:rPr lang="en-US" altLang="en-US" sz="1000" b="1"/>
              <a:t>Oxford University Publishing</a:t>
            </a:r>
          </a:p>
          <a:p>
            <a:pPr algn="ctr" eaLnBrk="1" hangingPunct="1"/>
            <a:r>
              <a:rPr lang="en-US" altLang="en-US" sz="1000" b="1"/>
              <a:t>Microelectronic Circuits by Adel S. Sedra and Kenneth C. Smith (0195323033)</a:t>
            </a:r>
          </a:p>
        </p:txBody>
      </p:sp>
      <p:sp>
        <p:nvSpPr>
          <p:cNvPr id="23555" name="Rectangle 7"/>
          <p:cNvSpPr>
            <a:spLocks noChangeArrowheads="1"/>
          </p:cNvSpPr>
          <p:nvPr/>
        </p:nvSpPr>
        <p:spPr bwMode="auto">
          <a:xfrm>
            <a:off x="1752600" y="2057400"/>
            <a:ext cx="38862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9248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2400"/>
              <a:t>Effect of the Output Resistance of the Current-Source Load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2057400"/>
            <a:ext cx="87630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/>
              <a:t>The </a:t>
            </a:r>
            <a:r>
              <a:rPr lang="en-US" altLang="en-US" sz="2000">
                <a:solidFill>
                  <a:srgbClr val="FF0000"/>
                </a:solidFill>
              </a:rPr>
              <a:t>current-source load of the CS amplifier</a:t>
            </a:r>
            <a:r>
              <a:rPr lang="en-US" altLang="en-US" sz="2000"/>
              <a:t> in Figure (b) can be implemented using a PMOS transistor biased in the saturation region to provide the required current </a:t>
            </a:r>
            <a:r>
              <a:rPr lang="en-US" altLang="en-US" sz="2000" i="1"/>
              <a:t>I</a:t>
            </a:r>
            <a:r>
              <a:rPr lang="en-US" altLang="en-US" sz="2000"/>
              <a:t>, as shown in Figure (a).</a:t>
            </a:r>
          </a:p>
          <a:p>
            <a:pPr eaLnBrk="1" hangingPunct="1"/>
            <a:endParaRPr lang="en-US" altLang="en-US" sz="2000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524000" y="6172200"/>
            <a:ext cx="9144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2355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201" y="3190876"/>
            <a:ext cx="22383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6" y="3105150"/>
            <a:ext cx="239077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3200400" y="6161088"/>
            <a:ext cx="32004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/>
              <a:t>Figure (a)</a:t>
            </a:r>
          </a:p>
        </p:txBody>
      </p:sp>
      <p:sp>
        <p:nvSpPr>
          <p:cNvPr id="23562" name="Text Box 9"/>
          <p:cNvSpPr txBox="1">
            <a:spLocks noChangeArrowheads="1"/>
          </p:cNvSpPr>
          <p:nvPr/>
        </p:nvSpPr>
        <p:spPr bwMode="auto">
          <a:xfrm>
            <a:off x="6096000" y="6019801"/>
            <a:ext cx="32004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Figure (b)</a:t>
            </a:r>
          </a:p>
        </p:txBody>
      </p:sp>
      <p:sp>
        <p:nvSpPr>
          <p:cNvPr id="23563" name="Rectangle 12"/>
          <p:cNvSpPr>
            <a:spLocks noChangeArrowheads="1"/>
          </p:cNvSpPr>
          <p:nvPr/>
        </p:nvSpPr>
        <p:spPr bwMode="auto">
          <a:xfrm>
            <a:off x="1828801" y="1270000"/>
            <a:ext cx="69316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3333FF"/>
                </a:solidFill>
              </a:rPr>
              <a:t>The current source can be realized by using a PMOS in saturation</a:t>
            </a:r>
          </a:p>
        </p:txBody>
      </p:sp>
      <p:sp>
        <p:nvSpPr>
          <p:cNvPr id="23564" name="Right Arrow 1"/>
          <p:cNvSpPr>
            <a:spLocks noChangeArrowheads="1"/>
          </p:cNvSpPr>
          <p:nvPr/>
        </p:nvSpPr>
        <p:spPr bwMode="auto">
          <a:xfrm>
            <a:off x="5975350" y="3948114"/>
            <a:ext cx="457200" cy="7143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690779"/>
      </p:ext>
    </p:extLst>
  </p:cSld>
  <p:clrMapOvr>
    <a:masterClrMapping/>
  </p:clrMapOvr>
  <p:transition advTm="42832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78" x="1455738" y="5037138"/>
          <p14:tracePt t="2558" x="1446213" y="5037138"/>
          <p14:tracePt t="2566" x="1438275" y="5027613"/>
          <p14:tracePt t="2574" x="1438275" y="5018088"/>
          <p14:tracePt t="2590" x="1438275" y="5010150"/>
          <p14:tracePt t="2606" x="1438275" y="5000625"/>
          <p14:tracePt t="2616" x="1438275" y="4973638"/>
          <p14:tracePt t="2633" x="1438275" y="4965700"/>
          <p14:tracePt t="2649" x="1438275" y="4938713"/>
          <p14:tracePt t="2666" x="1490663" y="4894263"/>
          <p14:tracePt t="2683" x="1589088" y="4830763"/>
          <p14:tracePt t="2699" x="1839913" y="4776788"/>
          <p14:tracePt t="2716" x="2152650" y="4724400"/>
          <p14:tracePt t="2733" x="2339975" y="4705350"/>
          <p14:tracePt t="2749" x="2411413" y="4705350"/>
          <p14:tracePt t="2854" x="2419350" y="4705350"/>
          <p14:tracePt t="2862" x="2482850" y="4714875"/>
          <p14:tracePt t="2870" x="2562225" y="4687888"/>
          <p14:tracePt t="2882" x="2643188" y="4652963"/>
          <p14:tracePt t="2899" x="2759075" y="4608513"/>
          <p14:tracePt t="2917" x="2894013" y="4537075"/>
          <p14:tracePt t="2933" x="2946400" y="4456113"/>
          <p14:tracePt t="2949" x="2973388" y="4340225"/>
          <p14:tracePt t="2966" x="2973388" y="4125913"/>
          <p14:tracePt t="2983" x="3071813" y="3643313"/>
          <p14:tracePt t="2999" x="3179763" y="3340100"/>
          <p14:tracePt t="3016" x="3313113" y="2990850"/>
          <p14:tracePt t="3033" x="3473450" y="2670175"/>
          <p14:tracePt t="3049" x="3643313" y="2295525"/>
          <p14:tracePt t="3066" x="3840163" y="1965325"/>
          <p14:tracePt t="3083" x="4000500" y="1812925"/>
          <p14:tracePt t="3099" x="4017963" y="1803400"/>
          <p14:tracePt t="3286" x="4027488" y="1768475"/>
          <p14:tracePt t="3302" x="4027488" y="1751013"/>
          <p14:tracePt t="3311" x="4027488" y="1724025"/>
          <p14:tracePt t="3318" x="4044950" y="1704975"/>
          <p14:tracePt t="3333" x="4081463" y="1660525"/>
          <p14:tracePt t="3349" x="4152900" y="1571625"/>
          <p14:tracePt t="3366" x="4224338" y="1473200"/>
          <p14:tracePt t="3383" x="4375150" y="1268413"/>
          <p14:tracePt t="3400" x="4483100" y="1098550"/>
          <p14:tracePt t="3416" x="4581525" y="938213"/>
          <p14:tracePt t="3433" x="4660900" y="812800"/>
          <p14:tracePt t="3449" x="4768850" y="687388"/>
          <p14:tracePt t="3466" x="4875213" y="581025"/>
          <p14:tracePt t="3483" x="4938713" y="517525"/>
          <p14:tracePt t="3499" x="4973638" y="509588"/>
          <p14:tracePt t="3516" x="4911725" y="598488"/>
          <p14:tracePt t="3662" x="4911725" y="581025"/>
          <p14:tracePt t="3678" x="4911725" y="571500"/>
          <p14:tracePt t="3686" x="4919663" y="571500"/>
          <p14:tracePt t="3700" x="4946650" y="571500"/>
          <p14:tracePt t="3726" x="4956175" y="571500"/>
          <p14:tracePt t="3734" x="4965700" y="561975"/>
          <p14:tracePt t="3767" x="4965700" y="554038"/>
          <p14:tracePt t="3774" x="4956175" y="544513"/>
          <p14:tracePt t="3784" x="4946650" y="536575"/>
          <p14:tracePt t="3800" x="4911725" y="536575"/>
          <p14:tracePt t="3816" x="4848225" y="509588"/>
          <p14:tracePt t="3833" x="4830763" y="509588"/>
          <p14:tracePt t="3849" x="4705350" y="509588"/>
          <p14:tracePt t="3866" x="4438650" y="509588"/>
          <p14:tracePt t="3883" x="4152900" y="509588"/>
          <p14:tracePt t="3899" x="3911600" y="509588"/>
          <p14:tracePt t="3916" x="3741738" y="509588"/>
          <p14:tracePt t="3933" x="3652838" y="509588"/>
          <p14:tracePt t="3949" x="3589338" y="509588"/>
          <p14:tracePt t="3966" x="3571875" y="509588"/>
          <p14:tracePt t="3983" x="3562350" y="509588"/>
          <p14:tracePt t="4000" x="3536950" y="509588"/>
          <p14:tracePt t="4016" x="3482975" y="509588"/>
          <p14:tracePt t="4034" x="3384550" y="509588"/>
          <p14:tracePt t="4049" x="3303588" y="500063"/>
          <p14:tracePt t="4066" x="3268663" y="473075"/>
          <p14:tracePt t="4083" x="3259138" y="473075"/>
          <p14:tracePt t="4116" x="3251200" y="473075"/>
          <p14:tracePt t="4278" x="3251200" y="455613"/>
          <p14:tracePt t="4286" x="3268663" y="455613"/>
          <p14:tracePt t="4326" x="3251200" y="455613"/>
          <p14:tracePt t="4334" x="3241675" y="438150"/>
          <p14:tracePt t="4350" x="3232150" y="438150"/>
          <p14:tracePt t="4358" x="3214688" y="428625"/>
          <p14:tracePt t="4367" x="3197225" y="419100"/>
          <p14:tracePt t="4384" x="3187700" y="411163"/>
          <p14:tracePt t="4399" x="3179763" y="411163"/>
          <p14:tracePt t="4416" x="3160713" y="401638"/>
          <p14:tracePt t="4432" x="3152775" y="384175"/>
          <p14:tracePt t="4449" x="3133725" y="374650"/>
          <p14:tracePt t="4466" x="3116263" y="357188"/>
          <p14:tracePt t="4483" x="3108325" y="357188"/>
          <p14:tracePt t="4499" x="3098800" y="357188"/>
          <p14:tracePt t="4516" x="3054350" y="357188"/>
          <p14:tracePt t="4533" x="3017838" y="357188"/>
          <p14:tracePt t="4549" x="2946400" y="357188"/>
          <p14:tracePt t="4566" x="2901950" y="357188"/>
          <p14:tracePt t="4582" x="2867025" y="357188"/>
          <p14:tracePt t="4774" x="2847975" y="357188"/>
          <p14:tracePt t="4886" x="2840038" y="357188"/>
          <p14:tracePt t="5062" x="2822575" y="357188"/>
          <p14:tracePt t="5086" x="2813050" y="357188"/>
          <p14:tracePt t="5102" x="2776538" y="357188"/>
          <p14:tracePt t="5110" x="2768600" y="366713"/>
          <p14:tracePt t="5134" x="2759075" y="384175"/>
          <p14:tracePt t="5222" x="2741613" y="384175"/>
          <p14:tracePt t="5230" x="2714625" y="393700"/>
          <p14:tracePt t="5238" x="2670175" y="438150"/>
          <p14:tracePt t="5249" x="2660650" y="446088"/>
          <p14:tracePt t="5266" x="2616200" y="482600"/>
          <p14:tracePt t="5283" x="2581275" y="500063"/>
          <p14:tracePt t="5299" x="2517775" y="544513"/>
          <p14:tracePt t="5316" x="2465388" y="554038"/>
          <p14:tracePt t="5333" x="2455863" y="554038"/>
          <p14:tracePt t="5349" x="2419350" y="561975"/>
          <p14:tracePt t="5366" x="2366963" y="588963"/>
          <p14:tracePt t="5383" x="2322513" y="625475"/>
          <p14:tracePt t="5399" x="2303463" y="633413"/>
          <p14:tracePt t="5416" x="2295525" y="642938"/>
          <p14:tracePt t="5510" x="2286000" y="652463"/>
          <p14:tracePt t="6390" x="2276475" y="642938"/>
          <p14:tracePt t="6399" x="2268538" y="625475"/>
          <p14:tracePt t="6416" x="2259013" y="615950"/>
          <p14:tracePt t="6422" x="2259013" y="608013"/>
          <p14:tracePt t="6433" x="2241550" y="598488"/>
          <p14:tracePt t="6454" x="2241550" y="588963"/>
          <p14:tracePt t="6471" x="2232025" y="554038"/>
          <p14:tracePt t="11439" x="2224088" y="554038"/>
          <p14:tracePt t="11447" x="2251075" y="581025"/>
          <p14:tracePt t="11454" x="2295525" y="615950"/>
          <p14:tracePt t="11466" x="2330450" y="633413"/>
          <p14:tracePt t="11482" x="2446338" y="679450"/>
          <p14:tracePt t="11499" x="2608263" y="758825"/>
          <p14:tracePt t="11516" x="2901950" y="812800"/>
          <p14:tracePt t="11532" x="3313113" y="946150"/>
          <p14:tracePt t="11549" x="3705225" y="1071563"/>
          <p14:tracePt t="11566" x="4795838" y="1366838"/>
          <p14:tracePt t="11583" x="5670550" y="1616075"/>
          <p14:tracePt t="11599" x="6323013" y="1830388"/>
          <p14:tracePt t="11616" x="6715125" y="1946275"/>
          <p14:tracePt t="11632" x="6938963" y="2017713"/>
          <p14:tracePt t="11649" x="6991350" y="1990725"/>
          <p14:tracePt t="11666" x="7062788" y="1893888"/>
          <p14:tracePt t="11682" x="7062788" y="1874838"/>
          <p14:tracePt t="11958" x="7062788" y="1884363"/>
          <p14:tracePt t="11974" x="7054850" y="1893888"/>
          <p14:tracePt t="11983" x="7045325" y="1928813"/>
          <p14:tracePt t="11990" x="7000875" y="1982788"/>
          <p14:tracePt t="12000" x="6973888" y="2027238"/>
          <p14:tracePt t="12016" x="6965950" y="2054225"/>
          <p14:tracePt t="12032" x="6929438" y="2089150"/>
          <p14:tracePt t="12066" x="6919913" y="2098675"/>
          <p14:tracePt t="12126" x="6919913" y="2116138"/>
          <p14:tracePt t="12134" x="6919913" y="2125663"/>
          <p14:tracePt t="12142" x="6919913" y="2133600"/>
          <p14:tracePt t="12150" x="6919913" y="2152650"/>
          <p14:tracePt t="12165" x="6919913" y="2179638"/>
          <p14:tracePt t="12183" x="6919913" y="2276475"/>
          <p14:tracePt t="12199" x="6919913" y="2347913"/>
          <p14:tracePt t="12216" x="6919913" y="2411413"/>
          <p14:tracePt t="12232" x="6919913" y="2473325"/>
          <p14:tracePt t="12249" x="6946900" y="2527300"/>
          <p14:tracePt t="12266" x="6973888" y="2589213"/>
          <p14:tracePt t="12282" x="7010400" y="2652713"/>
          <p14:tracePt t="12299" x="7018338" y="2687638"/>
          <p14:tracePt t="12316" x="7062788" y="2751138"/>
          <p14:tracePt t="12332" x="7089775" y="2786063"/>
          <p14:tracePt t="12349" x="7126288" y="2840038"/>
          <p14:tracePt t="12366" x="7134225" y="2867025"/>
          <p14:tracePt t="12383" x="7134225" y="2901950"/>
          <p14:tracePt t="12399" x="7143750" y="2919413"/>
          <p14:tracePt t="13799" x="7143750" y="2946400"/>
          <p14:tracePt t="13815" x="7143750" y="2955925"/>
          <p14:tracePt t="13846" x="7143750" y="2965450"/>
          <p14:tracePt t="13870" x="7161213" y="2990850"/>
          <p14:tracePt t="13886" x="7161213" y="3000375"/>
          <p14:tracePt t="13894" x="7161213" y="3009900"/>
          <p14:tracePt t="13903" x="7161213" y="3017838"/>
          <p14:tracePt t="13915" x="7180263" y="3054350"/>
          <p14:tracePt t="13932" x="7197725" y="3098800"/>
          <p14:tracePt t="13949" x="7205663" y="3133725"/>
          <p14:tracePt t="13966" x="7215188" y="3179763"/>
          <p14:tracePt t="13983" x="7242175" y="3251200"/>
          <p14:tracePt t="14000" x="7242175" y="3259138"/>
          <p14:tracePt t="14016" x="7251700" y="3295650"/>
          <p14:tracePt t="14032" x="7251700" y="3303588"/>
          <p14:tracePt t="14049" x="7259638" y="3330575"/>
          <p14:tracePt t="14065" x="7277100" y="3367088"/>
          <p14:tracePt t="14082" x="7277100" y="3402013"/>
          <p14:tracePt t="14099" x="7277100" y="3419475"/>
          <p14:tracePt t="14116" x="7277100" y="3455988"/>
          <p14:tracePt t="14132" x="7286625" y="3465513"/>
          <p14:tracePt t="14149" x="7296150" y="3473450"/>
          <p14:tracePt t="14183" x="7296150" y="3490913"/>
          <p14:tracePt t="14199" x="7296150" y="3527425"/>
          <p14:tracePt t="14216" x="7304088" y="3571875"/>
          <p14:tracePt t="14232" x="7313613" y="3608388"/>
          <p14:tracePt t="14249" x="7313613" y="3616325"/>
          <p14:tracePt t="14282" x="7313613" y="3625850"/>
          <p14:tracePt t="14566" x="7313613" y="3643313"/>
          <p14:tracePt t="14574" x="7323138" y="3643313"/>
          <p14:tracePt t="14583" x="7323138" y="3652838"/>
          <p14:tracePt t="14599" x="7323138" y="3660775"/>
          <p14:tracePt t="14616" x="7323138" y="3687763"/>
          <p14:tracePt t="14632" x="7323138" y="3751263"/>
          <p14:tracePt t="14649" x="7323138" y="3803650"/>
          <p14:tracePt t="14666" x="7323138" y="3857625"/>
          <p14:tracePt t="14682" x="7323138" y="3894138"/>
          <p14:tracePt t="14699" x="7323138" y="3902075"/>
          <p14:tracePt t="14715" x="7323138" y="3911600"/>
          <p14:tracePt t="14732" x="7323138" y="3956050"/>
          <p14:tracePt t="14749" x="7367588" y="4027488"/>
          <p14:tracePt t="14766" x="7375525" y="4054475"/>
          <p14:tracePt t="14783" x="7439025" y="4143375"/>
          <p14:tracePt t="14799" x="7500938" y="4197350"/>
          <p14:tracePt t="14815" x="7554913" y="4232275"/>
          <p14:tracePt t="14832" x="7634288" y="4276725"/>
          <p14:tracePt t="14849" x="7670800" y="4295775"/>
          <p14:tracePt t="14865" x="7697788" y="4322763"/>
          <p14:tracePt t="14882" x="7732713" y="4330700"/>
          <p14:tracePt t="14899" x="7742238" y="4340225"/>
          <p14:tracePt t="14932" x="7759700" y="4340225"/>
          <p14:tracePt t="14949" x="7777163" y="4340225"/>
          <p14:tracePt t="14974" x="7786688" y="4340225"/>
          <p14:tracePt t="14990" x="7796213" y="4340225"/>
          <p14:tracePt t="15006" x="7813675" y="4340225"/>
          <p14:tracePt t="15016" x="7823200" y="4340225"/>
          <p14:tracePt t="15032" x="7840663" y="4340225"/>
          <p14:tracePt t="15048" x="7858125" y="4340225"/>
          <p14:tracePt t="15066" x="7875588" y="4340225"/>
          <p14:tracePt t="15082" x="7885113" y="4330700"/>
          <p14:tracePt t="15099" x="7902575" y="4313238"/>
          <p14:tracePt t="15116" x="7902575" y="4295775"/>
          <p14:tracePt t="15132" x="7902575" y="4286250"/>
          <p14:tracePt t="15174" x="7902575" y="4276725"/>
          <p14:tracePt t="15199" x="7902575" y="4268788"/>
          <p14:tracePt t="15215" x="7902575" y="4241800"/>
          <p14:tracePt t="15254" x="7902575" y="4232275"/>
          <p14:tracePt t="15278" x="7894638" y="4214813"/>
          <p14:tracePt t="15294" x="7875588" y="4197350"/>
          <p14:tracePt t="15326" x="7858125" y="4187825"/>
          <p14:tracePt t="15334" x="7848600" y="4179888"/>
          <p14:tracePt t="15358" x="7840663" y="4170363"/>
          <p14:tracePt t="15366" x="7831138" y="4160838"/>
          <p14:tracePt t="15383" x="7813675" y="4143375"/>
          <p14:tracePt t="15399" x="7786688" y="4125913"/>
          <p14:tracePt t="15415" x="7759700" y="4108450"/>
          <p14:tracePt t="15438" x="7751763" y="4108450"/>
          <p14:tracePt t="15447" x="7724775" y="4098925"/>
          <p14:tracePt t="15463" x="7705725" y="4089400"/>
          <p14:tracePt t="15526" x="7688263" y="4089400"/>
          <p14:tracePt t="15542" x="7670800" y="4089400"/>
          <p14:tracePt t="15559" x="7643813" y="4071938"/>
          <p14:tracePt t="15575" x="7634288" y="4062413"/>
          <p14:tracePt t="15590" x="7616825" y="4062413"/>
          <p14:tracePt t="15614" x="7608888" y="4062413"/>
          <p14:tracePt t="15647" x="7589838" y="4062413"/>
          <p14:tracePt t="15662" x="7581900" y="4062413"/>
          <p14:tracePt t="15670" x="7572375" y="4062413"/>
          <p14:tracePt t="15682" x="7562850" y="4062413"/>
          <p14:tracePt t="15726" x="7554913" y="4062413"/>
          <p14:tracePt t="15742" x="7545388" y="4062413"/>
          <p14:tracePt t="15750" x="7537450" y="4071938"/>
          <p14:tracePt t="15766" x="7527925" y="4081463"/>
          <p14:tracePt t="15783" x="7500938" y="4108450"/>
          <p14:tracePt t="15830" x="7491413" y="4116388"/>
          <p14:tracePt t="15862" x="7491413" y="4125913"/>
          <p14:tracePt t="15878" x="7491413" y="4152900"/>
          <p14:tracePt t="15894" x="7491413" y="4160838"/>
          <p14:tracePt t="15910" x="7491413" y="4170363"/>
          <p14:tracePt t="15918" x="7491413" y="4179888"/>
          <p14:tracePt t="15932" x="7491413" y="4187825"/>
          <p14:tracePt t="15949" x="7491413" y="4214813"/>
          <p14:tracePt t="15982" x="7491413" y="4232275"/>
          <p14:tracePt t="16016" x="7500938" y="4251325"/>
          <p14:tracePt t="16032" x="7510463" y="4276725"/>
          <p14:tracePt t="16066" x="7518400" y="4286250"/>
          <p14:tracePt t="16082" x="7537450" y="4322763"/>
          <p14:tracePt t="16099" x="7545388" y="4330700"/>
          <p14:tracePt t="16198" x="7554913" y="4340225"/>
          <p14:tracePt t="16206" x="7562850" y="4340225"/>
          <p14:tracePt t="16216" x="7572375" y="4348163"/>
          <p14:tracePt t="16232" x="7581900" y="4348163"/>
          <p14:tracePt t="16318" x="7599363" y="4348163"/>
          <p14:tracePt t="16326" x="7608888" y="4357688"/>
          <p14:tracePt t="16334" x="7616825" y="4367213"/>
          <p14:tracePt t="16350" x="7653338" y="4384675"/>
          <p14:tracePt t="16375" x="7661275" y="4384675"/>
          <p14:tracePt t="16383" x="7670800" y="4384675"/>
          <p14:tracePt t="16400" x="7688263" y="4384675"/>
          <p14:tracePt t="16470" x="7705725" y="4384675"/>
          <p14:tracePt t="16479" x="7715250" y="4384675"/>
          <p14:tracePt t="16487" x="7724775" y="4375150"/>
          <p14:tracePt t="16542" x="7742238" y="4375150"/>
          <p14:tracePt t="16582" x="7751763" y="4375150"/>
          <p14:tracePt t="16590" x="7777163" y="4367213"/>
          <p14:tracePt t="16599" x="7786688" y="4357688"/>
          <p14:tracePt t="16616" x="7796213" y="4357688"/>
          <p14:tracePt t="16654" x="7823200" y="4348163"/>
          <p14:tracePt t="16695" x="7848600" y="4322763"/>
          <p14:tracePt t="16726" x="7858125" y="4313238"/>
          <p14:tracePt t="16734" x="7867650" y="4303713"/>
          <p14:tracePt t="16750" x="7875588" y="4295775"/>
          <p14:tracePt t="16758" x="7885113" y="4276725"/>
          <p14:tracePt t="16790" x="7885113" y="4268788"/>
          <p14:tracePt t="16806" x="7885113" y="4259263"/>
          <p14:tracePt t="16823" x="7885113" y="4251325"/>
          <p14:tracePt t="16832" x="7885113" y="4232275"/>
          <p14:tracePt t="16846" x="7885113" y="4214813"/>
          <p14:tracePt t="16862" x="7885113" y="4205288"/>
          <p14:tracePt t="16871" x="7885113" y="4197350"/>
          <p14:tracePt t="16882" x="7885113" y="4179888"/>
          <p14:tracePt t="16899" x="7885113" y="4143375"/>
          <p14:tracePt t="16915" x="7885113" y="4125913"/>
          <p14:tracePt t="16932" x="7885113" y="4108450"/>
          <p14:tracePt t="16949" x="7875588" y="4081463"/>
          <p14:tracePt t="16982" x="7858125" y="4062413"/>
          <p14:tracePt t="16999" x="7840663" y="4054475"/>
          <p14:tracePt t="17015" x="7823200" y="4054475"/>
          <p14:tracePt t="17032" x="7804150" y="4054475"/>
          <p14:tracePt t="17049" x="7769225" y="4044950"/>
          <p14:tracePt t="17065" x="7759700" y="4044950"/>
          <p14:tracePt t="17082" x="7751763" y="4044950"/>
          <p14:tracePt t="17099" x="7732713" y="4044950"/>
          <p14:tracePt t="17115" x="7715250" y="4044950"/>
          <p14:tracePt t="17132" x="7697788" y="4044950"/>
          <p14:tracePt t="17149" x="7680325" y="4044950"/>
          <p14:tracePt t="17165" x="7653338" y="4044950"/>
          <p14:tracePt t="17182" x="7643813" y="4044950"/>
          <p14:tracePt t="17200" x="7616825" y="4044950"/>
          <p14:tracePt t="17216" x="7589838" y="4054475"/>
          <p14:tracePt t="17232" x="7572375" y="4062413"/>
          <p14:tracePt t="17249" x="7562850" y="4062413"/>
          <p14:tracePt t="17265" x="7554913" y="4071938"/>
          <p14:tracePt t="17303" x="7545388" y="4081463"/>
          <p14:tracePt t="17326" x="7537450" y="4098925"/>
          <p14:tracePt t="17342" x="7537450" y="4108450"/>
          <p14:tracePt t="17358" x="7537450" y="4116388"/>
          <p14:tracePt t="17374" x="7537450" y="4125913"/>
          <p14:tracePt t="17390" x="7537450" y="4143375"/>
          <p14:tracePt t="17400" x="7537450" y="4160838"/>
          <p14:tracePt t="17415" x="7537450" y="4179888"/>
          <p14:tracePt t="17432" x="7537450" y="4197350"/>
          <p14:tracePt t="17449" x="7537450" y="4205288"/>
          <p14:tracePt t="17465" x="7537450" y="4214813"/>
          <p14:tracePt t="17502" x="7537450" y="4232275"/>
          <p14:tracePt t="17515" x="7537450" y="4251325"/>
          <p14:tracePt t="17532" x="7545388" y="4259263"/>
          <p14:tracePt t="17549" x="7554913" y="4268788"/>
          <p14:tracePt t="17574" x="7581900" y="4286250"/>
          <p14:tracePt t="17631" x="7589838" y="4295775"/>
          <p14:tracePt t="17654" x="7599363" y="4313238"/>
          <p14:tracePt t="17687" x="7626350" y="4330700"/>
          <p14:tracePt t="17742" x="7634288" y="4340225"/>
          <p14:tracePt t="17782" x="7653338" y="4348163"/>
          <p14:tracePt t="17790" x="7670800" y="4348163"/>
          <p14:tracePt t="17800" x="7680325" y="4357688"/>
          <p14:tracePt t="17816" x="7688263" y="4367213"/>
          <p14:tracePt t="17870" x="7697788" y="4367213"/>
          <p14:tracePt t="17878" x="7705725" y="4367213"/>
          <p14:tracePt t="17887" x="7715250" y="4367213"/>
          <p14:tracePt t="17902" x="7724775" y="4367213"/>
          <p14:tracePt t="17918" x="7742238" y="4367213"/>
          <p14:tracePt t="17932" x="7759700" y="4367213"/>
          <p14:tracePt t="17949" x="7769225" y="4367213"/>
          <p14:tracePt t="17965" x="7777163" y="4367213"/>
          <p14:tracePt t="17983" x="7786688" y="4367213"/>
          <p14:tracePt t="18006" x="7823200" y="4367213"/>
          <p14:tracePt t="18038" x="7831138" y="4357688"/>
          <p14:tracePt t="18063" x="7848600" y="4348163"/>
          <p14:tracePt t="18078" x="7858125" y="4340225"/>
          <p14:tracePt t="18102" x="7858125" y="4322763"/>
          <p14:tracePt t="18110" x="7858125" y="4313238"/>
          <p14:tracePt t="18127" x="7858125" y="4303713"/>
          <p14:tracePt t="18134" x="7858125" y="4286250"/>
          <p14:tracePt t="18149" x="7858125" y="4276725"/>
          <p14:tracePt t="18165" x="7858125" y="4251325"/>
          <p14:tracePt t="18182" x="7858125" y="4232275"/>
          <p14:tracePt t="18199" x="7858125" y="4224338"/>
          <p14:tracePt t="18215" x="7858125" y="4205288"/>
          <p14:tracePt t="18232" x="7858125" y="4170363"/>
          <p14:tracePt t="18249" x="7858125" y="4152900"/>
          <p14:tracePt t="18265" x="7858125" y="4116388"/>
          <p14:tracePt t="18282" x="7848600" y="4089400"/>
          <p14:tracePt t="18299" x="7831138" y="4044950"/>
          <p14:tracePt t="18315" x="7796213" y="4017963"/>
          <p14:tracePt t="18332" x="7759700" y="3990975"/>
          <p14:tracePt t="18390" x="7751763" y="3990975"/>
          <p14:tracePt t="18406" x="7732713" y="3990975"/>
          <p14:tracePt t="18422" x="7715250" y="3990975"/>
          <p14:tracePt t="18432" x="7705725" y="3990975"/>
          <p14:tracePt t="18447" x="7697788" y="3990975"/>
          <p14:tracePt t="18454" x="7680325" y="3990975"/>
          <p14:tracePt t="18465" x="7653338" y="4000500"/>
          <p14:tracePt t="18482" x="7616825" y="4010025"/>
          <p14:tracePt t="18499" x="7599363" y="4017963"/>
          <p14:tracePt t="18515" x="7589838" y="4017963"/>
          <p14:tracePt t="18532" x="7581900" y="4017963"/>
          <p14:tracePt t="18549" x="7562850" y="4044950"/>
          <p14:tracePt t="18582" x="7554913" y="4054475"/>
          <p14:tracePt t="18600" x="7545388" y="4062413"/>
          <p14:tracePt t="18622" x="7527925" y="4081463"/>
          <p14:tracePt t="18632" x="7527925" y="4098925"/>
          <p14:tracePt t="18649" x="7527925" y="4116388"/>
          <p14:tracePt t="18665" x="7527925" y="4143375"/>
          <p14:tracePt t="18682" x="7527925" y="4160838"/>
          <p14:tracePt t="18699" x="7527925" y="4170363"/>
          <p14:tracePt t="18716" x="7527925" y="4197350"/>
          <p14:tracePt t="18749" x="7527925" y="4205288"/>
          <p14:tracePt t="18765" x="7527925" y="4224338"/>
          <p14:tracePt t="18783" x="7527925" y="4251325"/>
          <p14:tracePt t="18800" x="7527925" y="4259263"/>
          <p14:tracePt t="18816" x="7527925" y="4268788"/>
          <p14:tracePt t="18838" x="7545388" y="4295775"/>
          <p14:tracePt t="18862" x="7554913" y="4303713"/>
          <p14:tracePt t="18902" x="7562850" y="4313238"/>
          <p14:tracePt t="18950" x="7572375" y="4322763"/>
          <p14:tracePt t="18999" x="7599363" y="4357688"/>
          <p14:tracePt t="19015" x="7608888" y="4367213"/>
          <p14:tracePt t="19022" x="7616825" y="4367213"/>
          <p14:tracePt t="19038" x="7643813" y="4384675"/>
          <p14:tracePt t="19054" x="7653338" y="4384675"/>
          <p14:tracePt t="19118" x="7661275" y="4384675"/>
          <p14:tracePt t="19142" x="7670800" y="4384675"/>
          <p14:tracePt t="19182" x="7697788" y="4384675"/>
          <p14:tracePt t="19238" x="7705725" y="4384675"/>
          <p14:tracePt t="19262" x="7715250" y="4384675"/>
          <p14:tracePt t="19286" x="7732713" y="4375150"/>
          <p14:tracePt t="19294" x="7742238" y="4367213"/>
          <p14:tracePt t="19302" x="7759700" y="4357688"/>
          <p14:tracePt t="19318" x="7769225" y="4348163"/>
          <p14:tracePt t="19332" x="7777163" y="4340225"/>
          <p14:tracePt t="19349" x="7813675" y="4303713"/>
          <p14:tracePt t="19365" x="7823200" y="4295775"/>
          <p14:tracePt t="19439" x="7831138" y="4286250"/>
          <p14:tracePt t="19447" x="7840663" y="4259263"/>
          <p14:tracePt t="19462" x="7840663" y="4251325"/>
          <p14:tracePt t="19470" x="7840663" y="4241800"/>
          <p14:tracePt t="19482" x="7840663" y="4224338"/>
          <p14:tracePt t="19499" x="7840663" y="4197350"/>
          <p14:tracePt t="19515" x="7840663" y="4187825"/>
          <p14:tracePt t="19532" x="7840663" y="4179888"/>
          <p14:tracePt t="19549" x="7840663" y="4170363"/>
          <p14:tracePt t="19582" x="7840663" y="4160838"/>
          <p14:tracePt t="19599" x="7840663" y="4152900"/>
          <p14:tracePt t="19615" x="7840663" y="4143375"/>
          <p14:tracePt t="19647" x="7840663" y="4116388"/>
          <p14:tracePt t="19654" x="7840663" y="4108450"/>
          <p14:tracePt t="19671" x="7840663" y="4098925"/>
          <p14:tracePt t="19682" x="7831138" y="4089400"/>
          <p14:tracePt t="19699" x="7804150" y="4054475"/>
          <p14:tracePt t="19715" x="7796213" y="4044950"/>
          <p14:tracePt t="19732" x="7777163" y="4027488"/>
          <p14:tracePt t="19749" x="7769225" y="4027488"/>
          <p14:tracePt t="19783" x="7759700" y="4027488"/>
          <p14:tracePt t="19830" x="7751763" y="4027488"/>
          <p14:tracePt t="19847" x="7724775" y="4027488"/>
          <p14:tracePt t="19878" x="7715250" y="4027488"/>
          <p14:tracePt t="19903" x="7705725" y="4027488"/>
          <p14:tracePt t="19918" x="7680325" y="4037013"/>
          <p14:tracePt t="19934" x="7670800" y="4044950"/>
          <p14:tracePt t="19942" x="7661275" y="4054475"/>
          <p14:tracePt t="19958" x="7653338" y="4062413"/>
          <p14:tracePt t="19967" x="7643813" y="4081463"/>
          <p14:tracePt t="19982" x="7616825" y="4098925"/>
          <p14:tracePt t="19999" x="7599363" y="4116388"/>
          <p14:tracePt t="20032" x="7581900" y="4133850"/>
          <p14:tracePt t="20048" x="7562850" y="4152900"/>
          <p14:tracePt t="20094" x="7554913" y="4170363"/>
          <p14:tracePt t="20110" x="7545388" y="4179888"/>
          <p14:tracePt t="20142" x="7537450" y="4197350"/>
          <p14:tracePt t="20158" x="7537450" y="4205288"/>
          <p14:tracePt t="20199" x="7537450" y="4224338"/>
          <p14:tracePt t="20215" x="7537450" y="4232275"/>
          <p14:tracePt t="20238" x="7537450" y="4251325"/>
          <p14:tracePt t="20255" x="7537450" y="4259263"/>
          <p14:tracePt t="20270" x="7545388" y="4286250"/>
          <p14:tracePt t="20302" x="7554913" y="4295775"/>
          <p14:tracePt t="20318" x="7554913" y="4303713"/>
          <p14:tracePt t="20350" x="7562850" y="4313238"/>
          <p14:tracePt t="20366" x="7581900" y="4322763"/>
          <p14:tracePt t="20399" x="7589838" y="4330700"/>
          <p14:tracePt t="20415" x="7599363" y="4348163"/>
          <p14:tracePt t="20447" x="7608888" y="4357688"/>
          <p14:tracePt t="20454" x="7616825" y="4367213"/>
          <p14:tracePt t="20486" x="7626350" y="4375150"/>
          <p14:tracePt t="20510" x="7653338" y="4384675"/>
          <p14:tracePt t="20543" x="7661275" y="4384675"/>
          <p14:tracePt t="20558" x="7670800" y="4384675"/>
          <p14:tracePt t="20590" x="7697788" y="4384675"/>
          <p14:tracePt t="20622" x="7705725" y="4384675"/>
          <p14:tracePt t="20647" x="7715250" y="4384675"/>
          <p14:tracePt t="20662" x="7724775" y="4384675"/>
          <p14:tracePt t="20686" x="7742238" y="4384675"/>
          <p14:tracePt t="20694" x="7751763" y="4384675"/>
          <p14:tracePt t="20791" x="7769225" y="4384675"/>
          <p14:tracePt t="20806" x="7786688" y="4384675"/>
          <p14:tracePt t="20822" x="7796213" y="4375150"/>
          <p14:tracePt t="20832" x="7804150" y="4367213"/>
          <p14:tracePt t="20847" x="7823200" y="4357688"/>
          <p14:tracePt t="20918" x="7831138" y="4340225"/>
          <p14:tracePt t="20926" x="7831138" y="4330700"/>
          <p14:tracePt t="20942" x="7840663" y="4322763"/>
          <p14:tracePt t="20958" x="7840663" y="4313238"/>
          <p14:tracePt t="20967" x="7848600" y="4303713"/>
          <p14:tracePt t="20982" x="7858125" y="4286250"/>
          <p14:tracePt t="21016" x="7858125" y="4268788"/>
          <p14:tracePt t="21032" x="7858125" y="4251325"/>
          <p14:tracePt t="21049" x="7858125" y="4232275"/>
          <p14:tracePt t="21065" x="7858125" y="4224338"/>
          <p14:tracePt t="21082" x="7858125" y="4197350"/>
          <p14:tracePt t="21126" x="7858125" y="4160838"/>
          <p14:tracePt t="21151" x="7848600" y="4152900"/>
          <p14:tracePt t="21174" x="7840663" y="4143375"/>
          <p14:tracePt t="21190" x="7813675" y="4125913"/>
          <p14:tracePt t="21199" x="7804150" y="4116388"/>
          <p14:tracePt t="21215" x="7796213" y="4098925"/>
          <p14:tracePt t="21231" x="7759700" y="4089400"/>
          <p14:tracePt t="21262" x="7751763" y="4089400"/>
          <p14:tracePt t="21278" x="7732713" y="4089400"/>
          <p14:tracePt t="21287" x="7715250" y="4089400"/>
          <p14:tracePt t="21310" x="7697788" y="4089400"/>
          <p14:tracePt t="21318" x="7680325" y="4089400"/>
          <p14:tracePt t="21332" x="7661275" y="4089400"/>
          <p14:tracePt t="21348" x="7653338" y="4089400"/>
          <p14:tracePt t="21390" x="7643813" y="4098925"/>
          <p14:tracePt t="21447" x="7616825" y="4116388"/>
          <p14:tracePt t="21454" x="7608888" y="4116388"/>
          <p14:tracePt t="21465" x="7599363" y="4125913"/>
          <p14:tracePt t="21482" x="7589838" y="4133850"/>
          <p14:tracePt t="21498" x="7581900" y="4152900"/>
          <p14:tracePt t="21532" x="7581900" y="4160838"/>
          <p14:tracePt t="21548" x="7562850" y="4170363"/>
          <p14:tracePt t="21574" x="7562850" y="4197350"/>
          <p14:tracePt t="21583" x="7554913" y="4205288"/>
          <p14:tracePt t="21600" x="7545388" y="4214813"/>
          <p14:tracePt t="21632" x="7545388" y="4224338"/>
          <p14:tracePt t="21638" x="7545388" y="4251325"/>
          <p14:tracePt t="21655" x="7545388" y="4259263"/>
          <p14:tracePt t="21665" x="7545388" y="4268788"/>
          <p14:tracePt t="21682" x="7545388" y="4276725"/>
          <p14:tracePt t="21702" x="7545388" y="4295775"/>
          <p14:tracePt t="21718" x="7545388" y="4313238"/>
          <p14:tracePt t="21734" x="7545388" y="4322763"/>
          <p14:tracePt t="21750" x="7545388" y="4340225"/>
          <p14:tracePt t="21766" x="7545388" y="4348163"/>
          <p14:tracePt t="21782" x="7562850" y="4375150"/>
          <p14:tracePt t="21798" x="7572375" y="4384675"/>
          <p14:tracePt t="21817" x="7589838" y="4402138"/>
          <p14:tracePt t="21832" x="7616825" y="4429125"/>
          <p14:tracePt t="21848" x="7626350" y="4438650"/>
          <p14:tracePt t="21866" x="7653338" y="4465638"/>
          <p14:tracePt t="21882" x="7661275" y="4473575"/>
          <p14:tracePt t="21915" x="7670800" y="4473575"/>
          <p14:tracePt t="21932" x="7715250" y="4473575"/>
          <p14:tracePt t="21949" x="7742238" y="4473575"/>
          <p14:tracePt t="21966" x="7759700" y="4473575"/>
          <p14:tracePt t="21982" x="7786688" y="4473575"/>
          <p14:tracePt t="21999" x="7831138" y="4446588"/>
          <p14:tracePt t="22032" x="7858125" y="4446588"/>
          <p14:tracePt t="22054" x="7885113" y="4438650"/>
          <p14:tracePt t="22065" x="7885113" y="4429125"/>
          <p14:tracePt t="22082" x="7894638" y="4402138"/>
          <p14:tracePt t="22098" x="7894638" y="4375150"/>
          <p14:tracePt t="22115" x="7894638" y="4330700"/>
          <p14:tracePt t="22132" x="7894638" y="4303713"/>
          <p14:tracePt t="22148" x="7894638" y="4259263"/>
          <p14:tracePt t="22165" x="7894638" y="4251325"/>
          <p14:tracePt t="22183" x="7875588" y="4205288"/>
          <p14:tracePt t="22199" x="7875588" y="4197350"/>
          <p14:tracePt t="22216" x="7867650" y="4152900"/>
          <p14:tracePt t="22232" x="7867650" y="4133850"/>
          <p14:tracePt t="22248" x="7867650" y="4071938"/>
          <p14:tracePt t="22265" x="7848600" y="4027488"/>
          <p14:tracePt t="22282" x="7848600" y="4017963"/>
          <p14:tracePt t="22298" x="7840663" y="3973513"/>
          <p14:tracePt t="22342" x="7831138" y="3973513"/>
          <p14:tracePt t="22358" x="7823200" y="3973513"/>
          <p14:tracePt t="22382" x="7813675" y="3973513"/>
          <p14:tracePt t="22399" x="7804150" y="3965575"/>
          <p14:tracePt t="22415" x="7777163" y="3946525"/>
          <p14:tracePt t="22422" x="7769225" y="3938588"/>
          <p14:tracePt t="22432" x="7759700" y="3929063"/>
          <p14:tracePt t="22449" x="7751763" y="3919538"/>
          <p14:tracePt t="22478" x="7732713" y="3911600"/>
          <p14:tracePt t="22750" x="7742238" y="3902075"/>
          <p14:tracePt t="22758" x="7786688" y="3902075"/>
          <p14:tracePt t="22766" x="7858125" y="3902075"/>
          <p14:tracePt t="22783" x="7894638" y="3902075"/>
          <p14:tracePt t="22799" x="7974013" y="3902075"/>
          <p14:tracePt t="22816" x="8027988" y="3902075"/>
          <p14:tracePt t="22832" x="8054975" y="3902075"/>
          <p14:tracePt t="22848" x="8081963" y="3884613"/>
          <p14:tracePt t="22866" x="8089900" y="3875088"/>
          <p14:tracePt t="22882" x="8099425" y="3867150"/>
          <p14:tracePt t="22899" x="8108950" y="3867150"/>
          <p14:tracePt t="22915" x="8134350" y="3867150"/>
          <p14:tracePt t="22932" x="8161338" y="3857625"/>
          <p14:tracePt t="22965" x="8170863" y="3857625"/>
          <p14:tracePt t="22982" x="8188325" y="3848100"/>
          <p14:tracePt t="23110" x="8197850" y="3848100"/>
          <p14:tracePt t="23246" x="8215313" y="3848100"/>
          <p14:tracePt t="23502" x="8224838" y="3848100"/>
          <p14:tracePt t="23519" x="8232775" y="3857625"/>
          <p14:tracePt t="23534" x="8232775" y="3867150"/>
          <p14:tracePt t="23550" x="8232775" y="3875088"/>
          <p14:tracePt t="23566" x="8232775" y="3884613"/>
          <p14:tracePt t="23582" x="8232775" y="3911600"/>
          <p14:tracePt t="23590" x="8232775" y="3919538"/>
          <p14:tracePt t="23600" x="8232775" y="3929063"/>
          <p14:tracePt t="23616" x="8232775" y="3938588"/>
          <p14:tracePt t="23632" x="8232775" y="3965575"/>
          <p14:tracePt t="23648" x="8232775" y="3983038"/>
          <p14:tracePt t="23665" x="8232775" y="3990975"/>
          <p14:tracePt t="23682" x="8232775" y="4017963"/>
          <p14:tracePt t="23698" x="8251825" y="4027488"/>
          <p14:tracePt t="23715" x="8251825" y="4037013"/>
          <p14:tracePt t="23732" x="8251825" y="4044950"/>
          <p14:tracePt t="23748" x="8251825" y="4081463"/>
          <p14:tracePt t="23765" x="8251825" y="4089400"/>
          <p14:tracePt t="23782" x="8251825" y="4098925"/>
          <p14:tracePt t="23798" x="8259763" y="4133850"/>
          <p14:tracePt t="23918" x="8259763" y="4143375"/>
          <p14:tracePt t="23926" x="8251825" y="4143375"/>
          <p14:tracePt t="23934" x="8232775" y="4143375"/>
          <p14:tracePt t="23948" x="8224838" y="4143375"/>
          <p14:tracePt t="23965" x="8215313" y="4143375"/>
          <p14:tracePt t="23999" x="8205788" y="4152900"/>
          <p14:tracePt t="24031" x="8205788" y="4160838"/>
          <p14:tracePt t="24039" x="8205788" y="4170363"/>
          <p14:tracePt t="24049" x="8215313" y="4179888"/>
          <p14:tracePt t="24065" x="8224838" y="4197350"/>
          <p14:tracePt t="24082" x="8242300" y="4205288"/>
          <p14:tracePt t="24098" x="8259763" y="4214813"/>
          <p14:tracePt t="24166" x="8259763" y="4224338"/>
          <p14:tracePt t="24174" x="8259763" y="4232275"/>
          <p14:tracePt t="24183" x="8259763" y="4241800"/>
          <p14:tracePt t="24199" x="8259763" y="4251325"/>
          <p14:tracePt t="24216" x="8215313" y="4313238"/>
          <p14:tracePt t="24232" x="8205788" y="4330700"/>
          <p14:tracePt t="24248" x="8205788" y="4340225"/>
          <p14:tracePt t="24282" x="8205788" y="4348163"/>
          <p14:tracePt t="24318" x="8205788" y="4357688"/>
          <p14:tracePt t="24358" x="8205788" y="4384675"/>
          <p14:tracePt t="24366" x="8205788" y="4394200"/>
          <p14:tracePt t="24374" x="8205788" y="4402138"/>
          <p14:tracePt t="24383" x="8205788" y="4411663"/>
          <p14:tracePt t="24398" x="8205788" y="4438650"/>
          <p14:tracePt t="24416" x="8205788" y="4456113"/>
          <p14:tracePt t="24432" x="8205788" y="4465638"/>
          <p14:tracePt t="24448" x="8205788" y="4500563"/>
          <p14:tracePt t="24582" x="8205788" y="4510088"/>
          <p14:tracePt t="24590" x="8188325" y="4510088"/>
          <p14:tracePt t="24599" x="8161338" y="4510088"/>
          <p14:tracePt t="24615" x="8116888" y="4510088"/>
          <p14:tracePt t="24632" x="8072438" y="4510088"/>
          <p14:tracePt t="24648" x="8045450" y="4510088"/>
          <p14:tracePt t="24665" x="8001000" y="4510088"/>
          <p14:tracePt t="24682" x="7929563" y="4510088"/>
          <p14:tracePt t="24698" x="7867650" y="4510088"/>
          <p14:tracePt t="24715" x="7813675" y="4510088"/>
          <p14:tracePt t="24732" x="7751763" y="4527550"/>
          <p14:tracePt t="24748" x="7697788" y="4527550"/>
          <p14:tracePt t="24765" x="7670800" y="4537075"/>
          <p14:tracePt t="24782" x="7661275" y="4537075"/>
          <p14:tracePt t="24878" x="7643813" y="4537075"/>
          <p14:tracePt t="24998" x="7653338" y="4537075"/>
          <p14:tracePt t="25015" x="7661275" y="4537075"/>
          <p14:tracePt t="25022" x="7670800" y="4537075"/>
          <p14:tracePt t="25038" x="7688263" y="4537075"/>
          <p14:tracePt t="25049" x="7715250" y="4537075"/>
          <p14:tracePt t="25065" x="7742238" y="4537075"/>
          <p14:tracePt t="25082" x="7777163" y="4537075"/>
          <p14:tracePt t="25098" x="7875588" y="4537075"/>
          <p14:tracePt t="25115" x="7974013" y="4537075"/>
          <p14:tracePt t="25132" x="8081963" y="4537075"/>
          <p14:tracePt t="25148" x="8153400" y="4537075"/>
          <p14:tracePt t="25165" x="8215313" y="4537075"/>
          <p14:tracePt t="25182" x="8224838" y="4537075"/>
          <p14:tracePt t="25199" x="8251825" y="4537075"/>
          <p14:tracePt t="25278" x="8259763" y="4537075"/>
          <p14:tracePt t="25294" x="8269288" y="4537075"/>
          <p14:tracePt t="25334" x="8269288" y="4518025"/>
          <p14:tracePt t="25350" x="8269288" y="4510088"/>
          <p14:tracePt t="25358" x="8269288" y="4500563"/>
          <p14:tracePt t="25367" x="8269288" y="4491038"/>
          <p14:tracePt t="25382" x="8269288" y="4473575"/>
          <p14:tracePt t="25399" x="8269288" y="4438650"/>
          <p14:tracePt t="25415" x="8259763" y="4394200"/>
          <p14:tracePt t="25432" x="8232775" y="4348163"/>
          <p14:tracePt t="25448" x="8205788" y="4286250"/>
          <p14:tracePt t="25465" x="8197850" y="4224338"/>
          <p14:tracePt t="25482" x="8197850" y="4179888"/>
          <p14:tracePt t="25498" x="8197850" y="4143375"/>
          <p14:tracePt t="25515" x="8180388" y="4116388"/>
          <p14:tracePt t="25532" x="8180388" y="4089400"/>
          <p14:tracePt t="25548" x="8180388" y="4062413"/>
          <p14:tracePt t="25565" x="8170863" y="4037013"/>
          <p14:tracePt t="25615" x="8161338" y="4037013"/>
          <p14:tracePt t="25622" x="8153400" y="4027488"/>
          <p14:tracePt t="25638" x="8143875" y="4027488"/>
          <p14:tracePt t="25649" x="8116888" y="4010025"/>
          <p14:tracePt t="25665" x="8072438" y="3983038"/>
          <p14:tracePt t="25682" x="8010525" y="3965575"/>
          <p14:tracePt t="25698" x="7956550" y="3929063"/>
          <p14:tracePt t="25715" x="7929563" y="3919538"/>
          <p14:tracePt t="25732" x="7902575" y="3911600"/>
          <p14:tracePt t="25748" x="7894638" y="3911600"/>
          <p14:tracePt t="25765" x="7831138" y="3911600"/>
          <p14:tracePt t="25782" x="7786688" y="3911600"/>
          <p14:tracePt t="25798" x="7742238" y="3911600"/>
          <p14:tracePt t="26102" x="7751763" y="3902075"/>
          <p14:tracePt t="26110" x="7769225" y="3884613"/>
          <p14:tracePt t="26119" x="7777163" y="3884613"/>
          <p14:tracePt t="26132" x="7796213" y="3884613"/>
          <p14:tracePt t="26148" x="7875588" y="3875088"/>
          <p14:tracePt t="26165" x="7966075" y="3875088"/>
          <p14:tracePt t="26181" x="8054975" y="3875088"/>
          <p14:tracePt t="26199" x="8188325" y="3875088"/>
          <p14:tracePt t="26215" x="8259763" y="3875088"/>
          <p14:tracePt t="26232" x="8296275" y="3875088"/>
          <p14:tracePt t="26248" x="8304213" y="3875088"/>
          <p14:tracePt t="26265" x="8340725" y="3875088"/>
          <p14:tracePt t="26282" x="8358188" y="3875088"/>
          <p14:tracePt t="26298" x="8367713" y="3875088"/>
          <p14:tracePt t="26430" x="8375650" y="3875088"/>
          <p14:tracePt t="26463" x="8375650" y="3884613"/>
          <p14:tracePt t="26478" x="8375650" y="3894138"/>
          <p14:tracePt t="26494" x="8367713" y="3929063"/>
          <p14:tracePt t="26510" x="8340725" y="3946525"/>
          <p14:tracePt t="26518" x="8331200" y="3956050"/>
          <p14:tracePt t="26551" x="8331200" y="3990975"/>
          <p14:tracePt t="26558" x="8331200" y="4000500"/>
          <p14:tracePt t="26567" x="8331200" y="4010025"/>
          <p14:tracePt t="26582" x="8331200" y="4027488"/>
          <p14:tracePt t="26599" x="8323263" y="4081463"/>
          <p14:tracePt t="26616" x="8323263" y="4108450"/>
          <p14:tracePt t="26632" x="8323263" y="4133850"/>
          <p14:tracePt t="26766" x="8323263" y="4143375"/>
          <p14:tracePt t="26806" x="8323263" y="4170363"/>
          <p14:tracePt t="26815" x="8277225" y="4205288"/>
          <p14:tracePt t="26822" x="8277225" y="4224338"/>
          <p14:tracePt t="26832" x="8269288" y="4232275"/>
          <p14:tracePt t="26848" x="8232775" y="4286250"/>
          <p14:tracePt t="26865" x="8224838" y="4303713"/>
          <p14:tracePt t="26898" x="8224838" y="4313238"/>
          <p14:tracePt t="26958" x="8215313" y="4330700"/>
          <p14:tracePt t="26966" x="8215313" y="4340225"/>
          <p14:tracePt t="26974" x="8197850" y="4367213"/>
          <p14:tracePt t="26983" x="8188325" y="4394200"/>
          <p14:tracePt t="26998" x="8180388" y="4402138"/>
          <p14:tracePt t="27015" x="8153400" y="4429125"/>
          <p14:tracePt t="27119" x="8134350" y="4446588"/>
          <p14:tracePt t="27126" x="8126413" y="4446588"/>
          <p14:tracePt t="27134" x="8099425" y="4446588"/>
          <p14:tracePt t="27148" x="8045450" y="4446588"/>
          <p14:tracePt t="27165" x="7974013" y="4446588"/>
          <p14:tracePt t="27182" x="7875588" y="4446588"/>
          <p14:tracePt t="27199" x="7697788" y="4446588"/>
          <p14:tracePt t="27216" x="7634288" y="4446588"/>
          <p14:tracePt t="27232" x="7589838" y="4446588"/>
          <p14:tracePt t="27265" x="7581900" y="4456113"/>
          <p14:tracePt t="27918" x="7589838" y="4456113"/>
          <p14:tracePt t="27926" x="7599363" y="4456113"/>
          <p14:tracePt t="27934" x="7608888" y="4465638"/>
          <p14:tracePt t="27959" x="7643813" y="4465638"/>
          <p14:tracePt t="27966" x="7653338" y="4465638"/>
          <p14:tracePt t="27982" x="7697788" y="4465638"/>
          <p14:tracePt t="27999" x="7848600" y="4465638"/>
          <p14:tracePt t="28016" x="7991475" y="4367213"/>
          <p14:tracePt t="28032" x="8001000" y="4268788"/>
          <p14:tracePt t="28318" x="8027988" y="4259263"/>
          <p14:tracePt t="28334" x="8027988" y="4232275"/>
          <p14:tracePt t="28342" x="8054975" y="4224338"/>
          <p14:tracePt t="28350" x="8062913" y="4224338"/>
          <p14:tracePt t="28366" x="8072438" y="4224338"/>
          <p14:tracePt t="28383" x="8081963" y="4214813"/>
          <p14:tracePt t="28400" x="8089900" y="4214813"/>
          <p14:tracePt t="28438" x="8099425" y="4214813"/>
          <p14:tracePt t="28454" x="8116888" y="4205288"/>
          <p14:tracePt t="29311" x="8108950" y="4205288"/>
          <p14:tracePt t="29326" x="8099425" y="4205288"/>
          <p14:tracePt t="29350" x="8089900" y="4205288"/>
          <p14:tracePt t="29598" x="8081963" y="4205288"/>
          <p14:tracePt t="29606" x="8081963" y="4214813"/>
          <p14:tracePt t="29616" x="8081963" y="4224338"/>
          <p14:tracePt t="29632" x="8081963" y="4232275"/>
          <p14:tracePt t="29648" x="8108950" y="4259263"/>
          <p14:tracePt t="29671" x="8108950" y="4268788"/>
          <p14:tracePt t="29694" x="8116888" y="4286250"/>
          <p14:tracePt t="30878" x="8116888" y="4303713"/>
          <p14:tracePt t="30887" x="8089900" y="4303713"/>
          <p14:tracePt t="30897" x="8054975" y="4303713"/>
          <p14:tracePt t="30915" x="7966075" y="4303713"/>
          <p14:tracePt t="30931" x="7813675" y="4295775"/>
          <p14:tracePt t="30948" x="7456488" y="4232275"/>
          <p14:tracePt t="30965" x="7018338" y="4197350"/>
          <p14:tracePt t="30981" x="6661150" y="4116388"/>
          <p14:tracePt t="30998" x="6276975" y="4062413"/>
          <p14:tracePt t="31015" x="5768975" y="4027488"/>
          <p14:tracePt t="31031" x="5562600" y="3973513"/>
          <p14:tracePt t="31048" x="5456238" y="3973513"/>
          <p14:tracePt t="31065" x="5429250" y="3973513"/>
          <p14:tracePt t="31098" x="5402263" y="3973513"/>
          <p14:tracePt t="31115" x="5394325" y="3973513"/>
          <p14:tracePt t="31134" x="5384800" y="3973513"/>
          <p14:tracePt t="31148" x="5375275" y="3973513"/>
          <p14:tracePt t="31165" x="5340350" y="3983038"/>
          <p14:tracePt t="31181" x="5268913" y="3983038"/>
          <p14:tracePt t="31198" x="5133975" y="3983038"/>
          <p14:tracePt t="31216" x="5062538" y="3983038"/>
          <p14:tracePt t="31231" x="5010150" y="3983038"/>
          <p14:tracePt t="31248" x="4965700" y="3983038"/>
          <p14:tracePt t="31265" x="4956175" y="3983038"/>
          <p14:tracePt t="31281" x="4946650" y="3983038"/>
          <p14:tracePt t="31298" x="4929188" y="3983038"/>
          <p14:tracePt t="31315" x="4902200" y="3983038"/>
          <p14:tracePt t="31331" x="4857750" y="3983038"/>
          <p14:tracePt t="31348" x="4803775" y="3983038"/>
          <p14:tracePt t="31365" x="4732338" y="3973513"/>
          <p14:tracePt t="31381" x="4687888" y="3956050"/>
          <p14:tracePt t="31399" x="4616450" y="3956050"/>
          <p14:tracePt t="31415" x="4598988" y="3956050"/>
          <p14:tracePt t="31431" x="4562475" y="3956050"/>
          <p14:tracePt t="31448" x="4545013" y="3956050"/>
          <p14:tracePt t="31465" x="4518025" y="3956050"/>
          <p14:tracePt t="31481" x="4510088" y="3956050"/>
          <p14:tracePt t="31498" x="4491038" y="3956050"/>
          <p14:tracePt t="31515" x="4456113" y="3965575"/>
          <p14:tracePt t="31531" x="4429125" y="3973513"/>
          <p14:tracePt t="31548" x="4402138" y="3983038"/>
          <p14:tracePt t="31565" x="4367213" y="4017963"/>
          <p14:tracePt t="31581" x="4348163" y="4027488"/>
          <p14:tracePt t="31599" x="4322763" y="4037013"/>
          <p14:tracePt t="31615" x="4313238" y="4044950"/>
          <p14:tracePt t="31631" x="4295775" y="4054475"/>
          <p14:tracePt t="31649" x="4276725" y="4089400"/>
          <p14:tracePt t="31665" x="4268788" y="4125913"/>
          <p14:tracePt t="31681" x="4268788" y="4187825"/>
          <p14:tracePt t="31698" x="4268788" y="4232275"/>
          <p14:tracePt t="31715" x="4268788" y="4251325"/>
          <p14:tracePt t="31731" x="4268788" y="4286250"/>
          <p14:tracePt t="31748" x="4268788" y="4303713"/>
          <p14:tracePt t="31765" x="4268788" y="4313238"/>
          <p14:tracePt t="31781" x="4268788" y="4348163"/>
          <p14:tracePt t="31798" x="4268788" y="4357688"/>
          <p14:tracePt t="31800" x="4286250" y="4375150"/>
          <p14:tracePt t="31816" x="4295775" y="4384675"/>
          <p14:tracePt t="31831" x="4303713" y="4419600"/>
          <p14:tracePt t="31848" x="4322763" y="4456113"/>
          <p14:tracePt t="31865" x="4340225" y="4465638"/>
          <p14:tracePt t="31881" x="4367213" y="4483100"/>
          <p14:tracePt t="31898" x="4384675" y="4491038"/>
          <p14:tracePt t="31915" x="4411663" y="4518025"/>
          <p14:tracePt t="31931" x="4429125" y="4527550"/>
          <p14:tracePt t="31948" x="4446588" y="4537075"/>
          <p14:tracePt t="31965" x="4500563" y="4554538"/>
          <p14:tracePt t="31981" x="4510088" y="4572000"/>
          <p14:tracePt t="31998" x="4527550" y="4581525"/>
          <p14:tracePt t="32015" x="4537075" y="4581525"/>
          <p14:tracePt t="32032" x="4545013" y="4581525"/>
          <p14:tracePt t="32048" x="4554538" y="4581525"/>
          <p14:tracePt t="32065" x="4589463" y="4581525"/>
          <p14:tracePt t="32081" x="4616450" y="4581525"/>
          <p14:tracePt t="32098" x="4652963" y="4581525"/>
          <p14:tracePt t="32115" x="4660900" y="4581525"/>
          <p14:tracePt t="32131" x="4670425" y="4581525"/>
          <p14:tracePt t="32166" x="4697413" y="4581525"/>
          <p14:tracePt t="32183" x="4705350" y="4581525"/>
          <p14:tracePt t="32199" x="4741863" y="4554538"/>
          <p14:tracePt t="32215" x="4759325" y="4554538"/>
          <p14:tracePt t="32231" x="4776788" y="4537075"/>
          <p14:tracePt t="32248" x="4830763" y="4510088"/>
          <p14:tracePt t="32265" x="4867275" y="4473575"/>
          <p14:tracePt t="32281" x="4902200" y="4438650"/>
          <p14:tracePt t="32298" x="4919663" y="4419600"/>
          <p14:tracePt t="32315" x="4938713" y="4402138"/>
          <p14:tracePt t="32331" x="4938713" y="4357688"/>
          <p14:tracePt t="32348" x="4956175" y="4330700"/>
          <p14:tracePt t="32365" x="4983163" y="4259263"/>
          <p14:tracePt t="32381" x="4983163" y="4214813"/>
          <p14:tracePt t="32398" x="4983163" y="4116388"/>
          <p14:tracePt t="32415" x="4983163" y="4037013"/>
          <p14:tracePt t="32431" x="4983163" y="3965575"/>
          <p14:tracePt t="32448" x="4973638" y="3911600"/>
          <p14:tracePt t="32464" x="4956175" y="3894138"/>
          <p14:tracePt t="32481" x="4929188" y="3857625"/>
          <p14:tracePt t="32498" x="4902200" y="3840163"/>
          <p14:tracePt t="32515" x="4875213" y="3822700"/>
          <p14:tracePt t="32531" x="4813300" y="3795713"/>
          <p14:tracePt t="32548" x="4759325" y="3776663"/>
          <p14:tracePt t="32565" x="4697413" y="3759200"/>
          <p14:tracePt t="32582" x="4660900" y="3751263"/>
          <p14:tracePt t="32598" x="4598988" y="3741738"/>
          <p14:tracePt t="32616" x="4545013" y="3741738"/>
          <p14:tracePt t="32631" x="4527550" y="3741738"/>
          <p14:tracePt t="32648" x="4473575" y="3741738"/>
          <p14:tracePt t="32664" x="4429125" y="3759200"/>
          <p14:tracePt t="32681" x="4384675" y="3786188"/>
          <p14:tracePt t="32698" x="4348163" y="3813175"/>
          <p14:tracePt t="32715" x="4322763" y="3830638"/>
          <p14:tracePt t="32731" x="4313238" y="3848100"/>
          <p14:tracePt t="32748" x="4286250" y="3867150"/>
          <p14:tracePt t="32765" x="4276725" y="3894138"/>
          <p14:tracePt t="32782" x="4276725" y="3919538"/>
          <p14:tracePt t="32799" x="4268788" y="4000500"/>
          <p14:tracePt t="32816" x="4268788" y="4044950"/>
          <p14:tracePt t="32831" x="4268788" y="4098925"/>
          <p14:tracePt t="32848" x="4268788" y="4152900"/>
          <p14:tracePt t="32865" x="4268788" y="4214813"/>
          <p14:tracePt t="32881" x="4268788" y="4259263"/>
          <p14:tracePt t="32898" x="4268788" y="4303713"/>
          <p14:tracePt t="32915" x="4268788" y="4340225"/>
          <p14:tracePt t="32931" x="4268788" y="4367213"/>
          <p14:tracePt t="32948" x="4276725" y="4402138"/>
          <p14:tracePt t="32965" x="4303713" y="4438650"/>
          <p14:tracePt t="32981" x="4313238" y="4446588"/>
          <p14:tracePt t="32998" x="4322763" y="4465638"/>
          <p14:tracePt t="33031" x="4322763" y="4473575"/>
          <p14:tracePt t="33048" x="4330700" y="4500563"/>
          <p14:tracePt t="33065" x="4357688" y="4510088"/>
          <p14:tracePt t="33086" x="4384675" y="4537075"/>
          <p14:tracePt t="33098" x="4394200" y="4537075"/>
          <p14:tracePt t="33115" x="4411663" y="4545013"/>
          <p14:tracePt t="33135" x="4429125" y="4554538"/>
          <p14:tracePt t="33150" x="4446588" y="4554538"/>
          <p14:tracePt t="33165" x="4456113" y="4554538"/>
          <p14:tracePt t="33181" x="4465638" y="4572000"/>
          <p14:tracePt t="33199" x="4510088" y="4589463"/>
          <p14:tracePt t="33216" x="4527550" y="4598988"/>
          <p14:tracePt t="33231" x="4554538" y="4598988"/>
          <p14:tracePt t="33248" x="4562475" y="4598988"/>
          <p14:tracePt t="33281" x="4572000" y="4598988"/>
          <p14:tracePt t="33298" x="4608513" y="4598988"/>
          <p14:tracePt t="33314" x="4616450" y="4598988"/>
          <p14:tracePt t="33331" x="4633913" y="4589463"/>
          <p14:tracePt t="33359" x="4679950" y="4589463"/>
          <p14:tracePt t="33366" x="4687888" y="4589463"/>
          <p14:tracePt t="33381" x="4732338" y="4581525"/>
          <p14:tracePt t="33398" x="4813300" y="4562475"/>
          <p14:tracePt t="33415" x="4884738" y="4527550"/>
          <p14:tracePt t="33431" x="4965700" y="4419600"/>
          <p14:tracePt t="33448" x="5180013" y="4286250"/>
          <p14:tracePt t="33464" x="5402263" y="4251325"/>
          <p14:tracePt t="33481" x="5483225" y="4295775"/>
          <p14:tracePt t="33518" x="5456238" y="4303713"/>
          <p14:tracePt t="33534" x="5456238" y="4322763"/>
          <p14:tracePt t="33548" x="5456238" y="4340225"/>
          <p14:tracePt t="33565" x="5456238" y="4348163"/>
          <p14:tracePt t="33581" x="5456238" y="4384675"/>
          <p14:tracePt t="33598" x="5768975" y="4446588"/>
          <p14:tracePt t="33615" x="6037263" y="4384675"/>
          <p14:tracePt t="33632" x="6313488" y="4276725"/>
          <p14:tracePt t="33648" x="6608763" y="4197350"/>
          <p14:tracePt t="33664" x="6858000" y="4143375"/>
          <p14:tracePt t="33681" x="7054850" y="4125913"/>
          <p14:tracePt t="33698" x="7323138" y="4125913"/>
          <p14:tracePt t="33714" x="7537450" y="4125913"/>
          <p14:tracePt t="33731" x="7688263" y="4125913"/>
          <p14:tracePt t="33748" x="7786688" y="4116388"/>
          <p14:tracePt t="33765" x="7831138" y="4098925"/>
          <p14:tracePt t="33798" x="7867650" y="4098925"/>
          <p14:tracePt t="33815" x="7885113" y="4098925"/>
          <p14:tracePt t="33832" x="7929563" y="4081463"/>
          <p14:tracePt t="33864" x="7939088" y="4071938"/>
          <p14:tracePt t="33886" x="7947025" y="4071938"/>
          <p14:tracePt t="33918" x="7966075" y="4054475"/>
          <p14:tracePt t="33958" x="7966075" y="4037013"/>
          <p14:tracePt t="33966" x="7966075" y="4027488"/>
          <p14:tracePt t="33974" x="7966075" y="4017963"/>
          <p14:tracePt t="33983" x="7966075" y="4010025"/>
          <p14:tracePt t="33998" x="7947025" y="3973513"/>
          <p14:tracePt t="34015" x="7912100" y="3938588"/>
          <p14:tracePt t="34031" x="7867650" y="3911600"/>
          <p14:tracePt t="34048" x="7831138" y="3902075"/>
          <p14:tracePt t="34064" x="7796213" y="3884613"/>
          <p14:tracePt t="34081" x="7742238" y="3884613"/>
          <p14:tracePt t="34098" x="7670800" y="3857625"/>
          <p14:tracePt t="34115" x="7581900" y="3857625"/>
          <p14:tracePt t="34131" x="7491413" y="3857625"/>
          <p14:tracePt t="34148" x="7412038" y="3857625"/>
          <p14:tracePt t="34165" x="7367588" y="3857625"/>
          <p14:tracePt t="34181" x="7304088" y="3857625"/>
          <p14:tracePt t="34198" x="7251700" y="3884613"/>
          <p14:tracePt t="34231" x="7224713" y="3894138"/>
          <p14:tracePt t="34248" x="7197725" y="3919538"/>
          <p14:tracePt t="34265" x="7188200" y="3929063"/>
          <p14:tracePt t="34281" x="7180263" y="3956050"/>
          <p14:tracePt t="34298" x="7170738" y="3983038"/>
          <p14:tracePt t="34314" x="7170738" y="4017963"/>
          <p14:tracePt t="34331" x="7161213" y="4054475"/>
          <p14:tracePt t="34348" x="7143750" y="4081463"/>
          <p14:tracePt t="34365" x="7143750" y="4125913"/>
          <p14:tracePt t="34381" x="7143750" y="4152900"/>
          <p14:tracePt t="34398" x="7143750" y="4179888"/>
          <p14:tracePt t="34415" x="7143750" y="4224338"/>
          <p14:tracePt t="34431" x="7161213" y="4251325"/>
          <p14:tracePt t="34448" x="7170738" y="4286250"/>
          <p14:tracePt t="34465" x="7224713" y="4330700"/>
          <p14:tracePt t="34481" x="7232650" y="4348163"/>
          <p14:tracePt t="34498" x="7251700" y="4394200"/>
          <p14:tracePt t="34514" x="7277100" y="4419600"/>
          <p14:tracePt t="34531" x="7304088" y="4446588"/>
          <p14:tracePt t="34548" x="7340600" y="4483100"/>
          <p14:tracePt t="34564" x="7358063" y="4491038"/>
          <p14:tracePt t="34581" x="7402513" y="4518025"/>
          <p14:tracePt t="34598" x="7429500" y="4527550"/>
          <p14:tracePt t="34615" x="7466013" y="4527550"/>
          <p14:tracePt t="34631" x="7483475" y="4527550"/>
          <p14:tracePt t="34648" x="7527925" y="4545013"/>
          <p14:tracePt t="34664" x="7581900" y="4545013"/>
          <p14:tracePt t="34681" x="7616825" y="4545013"/>
          <p14:tracePt t="34698" x="7661275" y="4545013"/>
          <p14:tracePt t="34715" x="7688263" y="4545013"/>
          <p14:tracePt t="34731" x="7715250" y="4545013"/>
          <p14:tracePt t="34748" x="7724775" y="4545013"/>
          <p14:tracePt t="34765" x="7751763" y="4545013"/>
          <p14:tracePt t="34781" x="7777163" y="4545013"/>
          <p14:tracePt t="34798" x="7804150" y="4545013"/>
          <p14:tracePt t="34815" x="7840663" y="4527550"/>
          <p14:tracePt t="34831" x="7858125" y="4527550"/>
          <p14:tracePt t="34848" x="7867650" y="4518025"/>
          <p14:tracePt t="34864" x="7902575" y="4518025"/>
          <p14:tracePt t="34881" x="7912100" y="4510088"/>
          <p14:tracePt t="34898" x="7929563" y="4510088"/>
          <p14:tracePt t="34914" x="7966075" y="4491038"/>
          <p14:tracePt t="34931" x="7983538" y="4456113"/>
          <p14:tracePt t="34948" x="8010525" y="4419600"/>
          <p14:tracePt t="34965" x="8018463" y="4402138"/>
          <p14:tracePt t="34981" x="8027988" y="4357688"/>
          <p14:tracePt t="34998" x="8027988" y="4303713"/>
          <p14:tracePt t="35015" x="8027988" y="4268788"/>
          <p14:tracePt t="35031" x="8027988" y="4251325"/>
          <p14:tracePt t="35048" x="8027988" y="4224338"/>
          <p14:tracePt t="35064" x="8027988" y="4197350"/>
          <p14:tracePt t="35081" x="8027988" y="4170363"/>
          <p14:tracePt t="35098" x="8018463" y="4143375"/>
          <p14:tracePt t="35114" x="7983538" y="4098925"/>
          <p14:tracePt t="35131" x="7947025" y="4062413"/>
          <p14:tracePt t="35148" x="7912100" y="4037013"/>
          <p14:tracePt t="35164" x="7848600" y="4010025"/>
          <p14:tracePt t="35181" x="7786688" y="3973513"/>
          <p14:tracePt t="35199" x="7661275" y="3965575"/>
          <p14:tracePt t="35215" x="7562850" y="3965575"/>
          <p14:tracePt t="35231" x="7456488" y="3965575"/>
          <p14:tracePt t="35248" x="7367588" y="3965575"/>
          <p14:tracePt t="35265" x="7277100" y="3983038"/>
          <p14:tracePt t="35281" x="7242175" y="3990975"/>
          <p14:tracePt t="35298" x="7215188" y="3990975"/>
          <p14:tracePt t="35314" x="7205663" y="4000500"/>
          <p14:tracePt t="35391" x="7215188" y="4000500"/>
          <p14:tracePt t="35398" x="7242175" y="4000500"/>
          <p14:tracePt t="35415" x="7251700" y="4000500"/>
          <p14:tracePt t="35422" x="7259638" y="4000500"/>
          <p14:tracePt t="35432" x="7269163" y="4000500"/>
          <p14:tracePt t="35448" x="7304088" y="4000500"/>
          <p14:tracePt t="35481" x="7323138" y="4000500"/>
          <p14:tracePt t="35498" x="7358063" y="4000500"/>
          <p14:tracePt t="35514" x="7375525" y="3983038"/>
          <p14:tracePt t="35531" x="7419975" y="3956050"/>
          <p14:tracePt t="35548" x="7456488" y="3956050"/>
          <p14:tracePt t="35564" x="7518400" y="3929063"/>
          <p14:tracePt t="35581" x="7608888" y="3919538"/>
          <p14:tracePt t="35599" x="7670800" y="3911600"/>
          <p14:tracePt t="35615" x="7715250" y="3884613"/>
          <p14:tracePt t="35632" x="7732713" y="3867150"/>
          <p14:tracePt t="35648" x="7742238" y="3857625"/>
          <p14:tracePt t="35664" x="7751763" y="3848100"/>
          <p14:tracePt t="35726" x="7769225" y="3830638"/>
          <p14:tracePt t="35774" x="7777163" y="3822700"/>
          <p14:tracePt t="35782" x="7786688" y="3822700"/>
          <p14:tracePt t="35790" x="7831138" y="3830638"/>
          <p14:tracePt t="35806" x="7885113" y="3830638"/>
          <p14:tracePt t="35816" x="7894638" y="3830638"/>
          <p14:tracePt t="35831" x="7966075" y="3830638"/>
          <p14:tracePt t="35848" x="8062913" y="3830638"/>
          <p14:tracePt t="35864" x="8170863" y="3830638"/>
          <p14:tracePt t="35881" x="8259763" y="3830638"/>
          <p14:tracePt t="35898" x="8277225" y="3830638"/>
          <p14:tracePt t="36270" x="8296275" y="3840163"/>
          <p14:tracePt t="36286" x="8296275" y="3857625"/>
          <p14:tracePt t="36295" x="8296275" y="3867150"/>
          <p14:tracePt t="36302" x="8296275" y="3875088"/>
          <p14:tracePt t="36314" x="8296275" y="3911600"/>
          <p14:tracePt t="36331" x="8296275" y="3946525"/>
          <p14:tracePt t="36348" x="8296275" y="3990975"/>
          <p14:tracePt t="36365" x="8296275" y="4044950"/>
          <p14:tracePt t="36381" x="8296275" y="4054475"/>
          <p14:tracePt t="36398" x="8296275" y="4081463"/>
          <p14:tracePt t="36575" x="8286750" y="4089400"/>
          <p14:tracePt t="36582" x="8277225" y="4089400"/>
          <p14:tracePt t="36591" x="8259763" y="4089400"/>
          <p14:tracePt t="36599" x="8215313" y="4098925"/>
          <p14:tracePt t="36615" x="8170863" y="4116388"/>
          <p14:tracePt t="36631" x="8143875" y="4125913"/>
          <p14:tracePt t="36648" x="8126413" y="4143375"/>
          <p14:tracePt t="36686" x="8126413" y="4160838"/>
          <p14:tracePt t="36710" x="8126413" y="4170363"/>
          <p14:tracePt t="36726" x="8126413" y="4187825"/>
          <p14:tracePt t="36743" x="8126413" y="4197350"/>
          <p14:tracePt t="36750" x="8134350" y="4197350"/>
          <p14:tracePt t="36764" x="8153400" y="4205288"/>
          <p14:tracePt t="36798" x="8161338" y="4224338"/>
          <p14:tracePt t="36822" x="8161338" y="4241800"/>
          <p14:tracePt t="36831" x="8161338" y="4251325"/>
          <p14:tracePt t="36838" x="8161338" y="4259263"/>
          <p14:tracePt t="36854" x="8161338" y="4268788"/>
          <p14:tracePt t="36865" x="8170863" y="4303713"/>
          <p14:tracePt t="36881" x="8170863" y="4313238"/>
          <p14:tracePt t="36898" x="8180388" y="4340225"/>
          <p14:tracePt t="36914" x="8180388" y="4348163"/>
          <p14:tracePt t="36931" x="8188325" y="4367213"/>
          <p14:tracePt t="36948" x="8205788" y="4384675"/>
          <p14:tracePt t="36981" x="8215313" y="4411663"/>
          <p14:tracePt t="36998" x="8215313" y="4419600"/>
          <p14:tracePt t="37015" x="8215313" y="4456113"/>
          <p14:tracePt t="37031" x="8224838" y="4465638"/>
          <p14:tracePt t="37094" x="8224838" y="4473575"/>
          <p14:tracePt t="37110" x="8224838" y="4483100"/>
          <p14:tracePt t="37142" x="8224838" y="4491038"/>
          <p14:tracePt t="37150" x="8215313" y="4491038"/>
          <p14:tracePt t="37167" x="8188325" y="4491038"/>
          <p14:tracePt t="37174" x="8161338" y="4518025"/>
          <p14:tracePt t="37183" x="8143875" y="4518025"/>
          <p14:tracePt t="37199" x="8081963" y="4537075"/>
          <p14:tracePt t="37215" x="8001000" y="4537075"/>
          <p14:tracePt t="37232" x="7894638" y="4545013"/>
          <p14:tracePt t="37248" x="7831138" y="4545013"/>
          <p14:tracePt t="37265" x="7777163" y="4545013"/>
          <p14:tracePt t="37281" x="7751763" y="4545013"/>
          <p14:tracePt t="37298" x="7715250" y="4545013"/>
          <p14:tracePt t="37314" x="7705725" y="4545013"/>
          <p14:tracePt t="37331" x="7697788" y="4545013"/>
          <p14:tracePt t="37348" x="7680325" y="4545013"/>
          <p14:tracePt t="37364" x="7653338" y="4545013"/>
          <p14:tracePt t="37381" x="7643813" y="4545013"/>
          <p14:tracePt t="37399" x="7616825" y="4545013"/>
          <p14:tracePt t="37526" x="7599363" y="4545013"/>
          <p14:tracePt t="37534" x="7608888" y="4537075"/>
          <p14:tracePt t="37542" x="7616825" y="4527550"/>
          <p14:tracePt t="37566" x="7626350" y="4527550"/>
          <p14:tracePt t="37575" x="7661275" y="4518025"/>
          <p14:tracePt t="37583" x="7670800" y="4518025"/>
          <p14:tracePt t="37599" x="7705725" y="4518025"/>
          <p14:tracePt t="37615" x="7786688" y="4500563"/>
          <p14:tracePt t="37632" x="7912100" y="4473575"/>
          <p14:tracePt t="37648" x="7991475" y="4456113"/>
          <p14:tracePt t="37664" x="8126413" y="4446588"/>
          <p14:tracePt t="37681" x="8224838" y="4429125"/>
          <p14:tracePt t="37698" x="8286750" y="4429125"/>
          <p14:tracePt t="37714" x="8304213" y="4411663"/>
          <p14:tracePt t="37731" x="8313738" y="4411663"/>
          <p14:tracePt t="37748" x="8323263" y="4411663"/>
          <p14:tracePt t="37781" x="8331200" y="4402138"/>
          <p14:tracePt t="37918" x="8331200" y="4394200"/>
          <p14:tracePt t="37926" x="8331200" y="4367213"/>
          <p14:tracePt t="37934" x="8331200" y="4357688"/>
          <p14:tracePt t="37948" x="8331200" y="4340225"/>
          <p14:tracePt t="37964" x="8304213" y="4268788"/>
          <p14:tracePt t="37982" x="8251825" y="4187825"/>
          <p14:tracePt t="37999" x="8251825" y="4098925"/>
          <p14:tracePt t="38015" x="8242300" y="4000500"/>
          <p14:tracePt t="38031" x="8242300" y="3965575"/>
          <p14:tracePt t="38048" x="8242300" y="3956050"/>
          <p14:tracePt t="38064" x="8242300" y="3929063"/>
          <p14:tracePt t="38135" x="8224838" y="3919538"/>
          <p14:tracePt t="38150" x="8205788" y="3929063"/>
          <p14:tracePt t="38158" x="8197850" y="3929063"/>
          <p14:tracePt t="38166" x="8188325" y="3929063"/>
          <p14:tracePt t="38181" x="8180388" y="3938588"/>
          <p14:tracePt t="38199" x="8089900" y="3946525"/>
          <p14:tracePt t="38215" x="8001000" y="3946525"/>
          <p14:tracePt t="38232" x="7894638" y="3946525"/>
          <p14:tracePt t="38248" x="7823200" y="3946525"/>
          <p14:tracePt t="38264" x="7759700" y="3946525"/>
          <p14:tracePt t="38281" x="7715250" y="3946525"/>
          <p14:tracePt t="38298" x="7670800" y="3956050"/>
          <p14:tracePt t="38314" x="7661275" y="3965575"/>
          <p14:tracePt t="38331" x="7653338" y="3983038"/>
          <p14:tracePt t="38348" x="7634288" y="3990975"/>
          <p14:tracePt t="38423" x="7643813" y="3990975"/>
          <p14:tracePt t="38438" x="7653338" y="3990975"/>
          <p14:tracePt t="38463" x="7688263" y="3973513"/>
          <p14:tracePt t="38479" x="7705725" y="3973513"/>
          <p14:tracePt t="38486" x="7715250" y="3973513"/>
          <p14:tracePt t="38498" x="7742238" y="3973513"/>
          <p14:tracePt t="38514" x="7813675" y="3973513"/>
          <p14:tracePt t="38531" x="7894638" y="3973513"/>
          <p14:tracePt t="38548" x="8001000" y="3973513"/>
          <p14:tracePt t="38564" x="8108950" y="3973513"/>
          <p14:tracePt t="38581" x="8197850" y="3973513"/>
          <p14:tracePt t="38598" x="8277225" y="3973513"/>
          <p14:tracePt t="38615" x="8331200" y="3973513"/>
          <p14:tracePt t="38648" x="8340725" y="3973513"/>
          <p14:tracePt t="38806" x="8331200" y="3973513"/>
          <p14:tracePt t="38815" x="8323263" y="3983038"/>
          <p14:tracePt t="38822" x="8304213" y="4010025"/>
          <p14:tracePt t="38832" x="8296275" y="4037013"/>
          <p14:tracePt t="38848" x="8259763" y="4081463"/>
          <p14:tracePt t="38864" x="8242300" y="4108450"/>
          <p14:tracePt t="38881" x="8215313" y="4179888"/>
          <p14:tracePt t="38898" x="8215313" y="4205288"/>
          <p14:tracePt t="38914" x="8215313" y="4224338"/>
          <p14:tracePt t="38931" x="8215313" y="4259263"/>
          <p14:tracePt t="38948" x="8232775" y="4286250"/>
          <p14:tracePt t="38964" x="8296275" y="4295775"/>
          <p14:tracePt t="38981" x="8340725" y="4303713"/>
          <p14:tracePt t="39015" x="8340725" y="4330700"/>
          <p14:tracePt t="39031" x="8323263" y="4375150"/>
          <p14:tracePt t="39048" x="8296275" y="4394200"/>
          <p14:tracePt t="39064" x="8269288" y="4411663"/>
          <p14:tracePt t="39081" x="8259763" y="4419600"/>
          <p14:tracePt t="39098" x="8251825" y="4438650"/>
          <p14:tracePt t="39183" x="8251825" y="4446588"/>
          <p14:tracePt t="39190" x="8215313" y="4483100"/>
          <p14:tracePt t="39199" x="8205788" y="4491038"/>
          <p14:tracePt t="39215" x="8188325" y="4510088"/>
          <p14:tracePt t="39231" x="8180388" y="4518025"/>
          <p14:tracePt t="39358" x="8161338" y="4527550"/>
          <p14:tracePt t="39366" x="8153400" y="4545013"/>
          <p14:tracePt t="39734" x="8153400" y="4527550"/>
          <p14:tracePt t="39743" x="8170863" y="4491038"/>
          <p14:tracePt t="39750" x="8197850" y="4446588"/>
          <p14:tracePt t="39764" x="8215313" y="4394200"/>
          <p14:tracePt t="39781" x="8286750" y="4276725"/>
          <p14:tracePt t="39798" x="8358188" y="4116388"/>
          <p14:tracePt t="39815" x="8394700" y="4081463"/>
          <p14:tracePt t="39832" x="8474075" y="4027488"/>
          <p14:tracePt t="39975" x="8456613" y="4044950"/>
          <p14:tracePt t="39998" x="8447088" y="4054475"/>
          <p14:tracePt t="40031" x="8439150" y="4062413"/>
          <p14:tracePt t="40055" x="8439150" y="4089400"/>
          <p14:tracePt t="40079" x="8439150" y="4098925"/>
          <p14:tracePt t="40110" x="8439150" y="4108450"/>
          <p14:tracePt t="40126" x="8429625" y="4116388"/>
          <p14:tracePt t="40166" x="8429625" y="4133850"/>
          <p14:tracePt t="40183" x="8429625" y="4152900"/>
          <p14:tracePt t="40207" x="8420100" y="4170363"/>
          <p14:tracePt t="40215" x="8412163" y="4179888"/>
          <p14:tracePt t="40231" x="8412163" y="4187825"/>
          <p14:tracePt t="40254" x="8394700" y="4214813"/>
          <p14:tracePt t="40622" x="8385175" y="4224338"/>
          <p14:tracePt t="40783" x="8367713" y="4224338"/>
          <p14:tracePt t="40790" x="8358188" y="4224338"/>
          <p14:tracePt t="40799" x="8348663" y="4224338"/>
          <p14:tracePt t="40815" x="8313738" y="4224338"/>
          <p14:tracePt t="40832" x="8251825" y="4224338"/>
          <p14:tracePt t="40848" x="8081963" y="4224338"/>
          <p14:tracePt t="40864" x="7786688" y="4133850"/>
          <p14:tracePt t="40881" x="7394575" y="3956050"/>
          <p14:tracePt t="40898" x="6902450" y="3679825"/>
          <p14:tracePt t="40914" x="6348413" y="3357563"/>
          <p14:tracePt t="40931" x="5545138" y="2697163"/>
          <p14:tracePt t="40948" x="4313238" y="2017713"/>
          <p14:tracePt t="40964" x="3375025" y="1322388"/>
          <p14:tracePt t="40981" x="2840038" y="866775"/>
          <p14:tracePt t="40998" x="2581275" y="633413"/>
          <p14:tracePt t="41015" x="2411413" y="517525"/>
          <p14:tracePt t="41031" x="2393950" y="500063"/>
          <p14:tracePt t="41086" x="2393950" y="490538"/>
          <p14:tracePt t="41094" x="2393950" y="455613"/>
          <p14:tracePt t="41102" x="2393950" y="446088"/>
          <p14:tracePt t="41118" x="2357438" y="411163"/>
          <p14:tracePt t="41131" x="2339975" y="384175"/>
          <p14:tracePt t="41148" x="2232025" y="312738"/>
          <p14:tracePt t="41164" x="2133600" y="268288"/>
          <p14:tracePt t="41181" x="2125663" y="250825"/>
          <p14:tracePt t="41198" x="2098675" y="231775"/>
          <p14:tracePt t="41215" x="2081213" y="196850"/>
          <p14:tracePt t="41232" x="2054225" y="187325"/>
          <p14:tracePt t="41279" x="2044700" y="187325"/>
          <p14:tracePt t="41287" x="2027238" y="179388"/>
          <p14:tracePt t="41298" x="2000250" y="179388"/>
          <p14:tracePt t="41314" x="1938338" y="179388"/>
          <p14:tracePt t="41331" x="1919288" y="152400"/>
          <p14:tracePt t="41347" x="1866900" y="152400"/>
          <p14:tracePt t="41364" x="1847850" y="142875"/>
          <p14:tracePt t="41381" x="1785938" y="125413"/>
          <p14:tracePt t="41398" x="1724025" y="98425"/>
          <p14:tracePt t="41414" x="1687513" y="80963"/>
          <p14:tracePt t="41431" x="1679575" y="71438"/>
          <p14:tracePt t="41448" x="1660525" y="71438"/>
          <p14:tracePt t="41464" x="1643063" y="71438"/>
          <p14:tracePt t="41498" x="1625600" y="71438"/>
          <p14:tracePt t="41550" x="1616075" y="71438"/>
          <p14:tracePt t="41558" x="1589088" y="71438"/>
          <p14:tracePt t="41566" x="1581150" y="71438"/>
          <p14:tracePt t="41581" x="1571625" y="80963"/>
          <p14:tracePt t="41710" x="1562100" y="80963"/>
          <p14:tracePt t="41734" x="1527175" y="80963"/>
          <p14:tracePt t="42430" x="1438275" y="133350"/>
          <p14:tracePt t="42527" x="1446213" y="142875"/>
          <p14:tracePt t="42543" x="1455738" y="142875"/>
          <p14:tracePt t="42558" x="1465263" y="152400"/>
          <p14:tracePt t="42566" x="1482725" y="169863"/>
          <p14:tracePt t="42574" x="1490663" y="179388"/>
          <p14:tracePt t="42582" x="1517650" y="196850"/>
          <p14:tracePt t="42598" x="1544638" y="223838"/>
          <p14:tracePt t="42615" x="1652588" y="330200"/>
          <p14:tracePt t="42631" x="1776413" y="419100"/>
          <p14:tracePt t="42647" x="1990725" y="527050"/>
          <p14:tracePt t="42664" x="2312988" y="679450"/>
          <p14:tracePt t="42681" x="2786063" y="866775"/>
          <p14:tracePt t="42698" x="3322638" y="1036638"/>
          <p14:tracePt t="42714" x="4089400" y="1357313"/>
          <p14:tracePt t="42731" x="4803775" y="1633538"/>
          <p14:tracePt t="42748" x="5276850" y="1822450"/>
          <p14:tracePt t="42764" x="5581650" y="1955800"/>
          <p14:tracePt t="42781" x="5840413" y="2062163"/>
          <p14:tracePt t="42798" x="6018213" y="2133600"/>
          <p14:tracePt t="42815" x="6276975" y="2214563"/>
          <p14:tracePt t="42832" x="6438900" y="225901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" descr="se07F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5" y="838200"/>
            <a:ext cx="480695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1905000" y="2438401"/>
            <a:ext cx="3810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000" b="1"/>
              <a:t>Figure (a): </a:t>
            </a:r>
            <a:r>
              <a:rPr lang="en-US" altLang="en-US" sz="2000"/>
              <a:t>The CS amplifier with the current-source load implemented with a </a:t>
            </a:r>
            <a:r>
              <a:rPr lang="en-US" altLang="en-US" sz="2000" i="1"/>
              <a:t>p</a:t>
            </a:r>
            <a:r>
              <a:rPr lang="en-US" altLang="en-US" sz="2000"/>
              <a:t>-channel MOSFET </a:t>
            </a:r>
            <a:r>
              <a:rPr lang="en-US" altLang="en-US" sz="2000" i="1"/>
              <a:t>Q</a:t>
            </a:r>
            <a:r>
              <a:rPr lang="en-US" altLang="en-US" sz="2000" i="1" baseline="-25000"/>
              <a:t>2 </a:t>
            </a:r>
            <a:r>
              <a:rPr lang="en-US" altLang="en-US" sz="2000"/>
              <a:t>; </a:t>
            </a:r>
            <a:r>
              <a:rPr lang="en-US" altLang="en-US" sz="2000" b="1"/>
              <a:t>(b) </a:t>
            </a:r>
            <a:r>
              <a:rPr lang="en-US" altLang="en-US" sz="2000"/>
              <a:t>the circuit with </a:t>
            </a:r>
            <a:r>
              <a:rPr lang="en-US" altLang="en-US" sz="2000" i="1"/>
              <a:t>Q</a:t>
            </a:r>
            <a:r>
              <a:rPr lang="en-US" altLang="en-US" sz="2000" i="1" baseline="-25000"/>
              <a:t>2</a:t>
            </a:r>
            <a:r>
              <a:rPr lang="en-US" altLang="en-US" sz="2000" i="1"/>
              <a:t> </a:t>
            </a:r>
            <a:r>
              <a:rPr lang="en-US" altLang="en-US" sz="2000"/>
              <a:t>replaced with its large-signal model; and </a:t>
            </a:r>
            <a:r>
              <a:rPr lang="en-US" altLang="en-US" sz="2000" b="1"/>
              <a:t>(c) </a:t>
            </a:r>
            <a:r>
              <a:rPr lang="en-US" altLang="en-US" sz="2000"/>
              <a:t>small-signal equivalent circuit of the amplifier.</a:t>
            </a: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2362200" y="152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Effect of the Output Resistance of the Current-Source Load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56967"/>
      </p:ext>
    </p:extLst>
  </p:cSld>
  <p:clrMapOvr>
    <a:masterClrMapping/>
  </p:clrMapOvr>
  <p:transition advTm="57082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85" x="919163" y="5000625"/>
          <p14:tracePt t="2790" x="938213" y="4991100"/>
          <p14:tracePt t="2798" x="965200" y="4965700"/>
          <p14:tracePt t="2805" x="1000125" y="4938713"/>
          <p14:tracePt t="2816" x="1062038" y="4875213"/>
          <p14:tracePt t="2833" x="1322388" y="4724400"/>
          <p14:tracePt t="2850" x="1670050" y="4527550"/>
          <p14:tracePt t="2867" x="2098675" y="4286250"/>
          <p14:tracePt t="2883" x="2751138" y="3990975"/>
          <p14:tracePt t="2900" x="3268663" y="3759200"/>
          <p14:tracePt t="2917" x="3884613" y="3384550"/>
          <p14:tracePt t="2934" x="4625975" y="2830513"/>
          <p14:tracePt t="2951" x="4983163" y="2527300"/>
          <p14:tracePt t="2967" x="5180013" y="2393950"/>
          <p14:tracePt t="2983" x="5268913" y="2286000"/>
          <p14:tracePt t="3000" x="5313363" y="2268538"/>
          <p14:tracePt t="3017" x="5348288" y="2241550"/>
          <p14:tracePt t="3033" x="5375275" y="2241550"/>
          <p14:tracePt t="3094" x="5340350" y="2268538"/>
          <p14:tracePt t="3101" x="5322888" y="2268538"/>
          <p14:tracePt t="3110" x="5286375" y="2268538"/>
          <p14:tracePt t="3125" x="5268913" y="2268538"/>
          <p14:tracePt t="3141" x="5268913" y="2286000"/>
          <p14:tracePt t="3151" x="5276850" y="2295525"/>
          <p14:tracePt t="3167" x="5303838" y="2295525"/>
          <p14:tracePt t="3183" x="5375275" y="2268538"/>
          <p14:tracePt t="3200" x="5483225" y="2197100"/>
          <p14:tracePt t="3217" x="5581650" y="2133600"/>
          <p14:tracePt t="3233" x="5697538" y="2081213"/>
          <p14:tracePt t="3250" x="5768975" y="2054225"/>
          <p14:tracePt t="3267" x="5840413" y="2009775"/>
          <p14:tracePt t="3283" x="5884863" y="2009775"/>
          <p14:tracePt t="3300" x="5894388" y="2000250"/>
          <p14:tracePt t="3317" x="5911850" y="2000250"/>
          <p14:tracePt t="3334" x="5946775" y="2000250"/>
          <p14:tracePt t="3373" x="5956300" y="2000250"/>
          <p14:tracePt t="3383" x="5965825" y="2000250"/>
          <p14:tracePt t="3400" x="5983288" y="2000250"/>
          <p14:tracePt t="3417" x="6099175" y="2027238"/>
          <p14:tracePt t="3433" x="6259513" y="2071688"/>
          <p14:tracePt t="3450" x="6465888" y="2125663"/>
          <p14:tracePt t="3467" x="6616700" y="2143125"/>
          <p14:tracePt t="3483" x="6680200" y="2152650"/>
          <p14:tracePt t="3500" x="6697663" y="2152650"/>
          <p14:tracePt t="3630" x="6705600" y="2179638"/>
          <p14:tracePt t="3637" x="6705600" y="2187575"/>
          <p14:tracePt t="3649" x="6715125" y="2205038"/>
          <p14:tracePt t="3666" x="6715125" y="2214563"/>
          <p14:tracePt t="3683" x="6732588" y="2241550"/>
          <p14:tracePt t="3700" x="6742113" y="2251075"/>
          <p14:tracePt t="3733" x="6751638" y="2276475"/>
          <p14:tracePt t="3751" x="6769100" y="2312988"/>
          <p14:tracePt t="3766" x="6804025" y="2347913"/>
          <p14:tracePt t="3783" x="6840538" y="2366963"/>
          <p14:tracePt t="3800" x="6956425" y="2428875"/>
          <p14:tracePt t="3816" x="7116763" y="2509838"/>
          <p14:tracePt t="3833" x="7348538" y="2598738"/>
          <p14:tracePt t="3850" x="7554913" y="2670175"/>
          <p14:tracePt t="3867" x="7688263" y="2697163"/>
          <p14:tracePt t="3883" x="7715250" y="2697163"/>
          <p14:tracePt t="4126" x="7732713" y="2705100"/>
          <p14:tracePt t="4158" x="7724775" y="2714625"/>
          <p14:tracePt t="4190" x="7715250" y="2724150"/>
          <p14:tracePt t="4254" x="7697788" y="2724150"/>
          <p14:tracePt t="4262" x="7670800" y="2724150"/>
          <p14:tracePt t="4269" x="7634288" y="2724150"/>
          <p14:tracePt t="4283" x="7608888" y="2724150"/>
          <p14:tracePt t="4300" x="7537450" y="2724150"/>
          <p14:tracePt t="4318" x="7491413" y="2724150"/>
          <p14:tracePt t="4333" x="7483475" y="2724150"/>
          <p14:tracePt t="4351" x="7466013" y="2724150"/>
          <p14:tracePt t="4367" x="7446963" y="2724150"/>
          <p14:tracePt t="4384" x="7402513" y="2714625"/>
          <p14:tracePt t="4401" x="7375525" y="2705100"/>
          <p14:tracePt t="4417" x="7313613" y="2660650"/>
          <p14:tracePt t="4454" x="7296150" y="2652713"/>
          <p14:tracePt t="4590" x="7269163" y="2660650"/>
          <p14:tracePt t="4598" x="7242175" y="2670175"/>
          <p14:tracePt t="4606" x="7197725" y="2697163"/>
          <p14:tracePt t="4616" x="7170738" y="2724150"/>
          <p14:tracePt t="4633" x="7134225" y="2759075"/>
          <p14:tracePt t="4650" x="7126288" y="2786063"/>
          <p14:tracePt t="4667" x="7126288" y="2840038"/>
          <p14:tracePt t="4683" x="7126288" y="2901950"/>
          <p14:tracePt t="4700" x="7126288" y="2955925"/>
          <p14:tracePt t="4717" x="7126288" y="3017838"/>
          <p14:tracePt t="4734" x="7143750" y="3133725"/>
          <p14:tracePt t="4751" x="7143750" y="3214688"/>
          <p14:tracePt t="4767" x="7170738" y="3259138"/>
          <p14:tracePt t="4783" x="7215188" y="3322638"/>
          <p14:tracePt t="4800" x="7286625" y="3357563"/>
          <p14:tracePt t="4816" x="7358063" y="3375025"/>
          <p14:tracePt t="4833" x="7456488" y="3375025"/>
          <p14:tracePt t="4850" x="7562850" y="3375025"/>
          <p14:tracePt t="4867" x="7705725" y="3375025"/>
          <p14:tracePt t="4883" x="7912100" y="3411538"/>
          <p14:tracePt t="4900" x="8018463" y="3429000"/>
          <p14:tracePt t="4917" x="8126413" y="3455988"/>
          <p14:tracePt t="4934" x="8232775" y="3500438"/>
          <p14:tracePt t="4950" x="8304213" y="3500438"/>
          <p14:tracePt t="4967" x="8367713" y="3517900"/>
          <p14:tracePt t="4983" x="8466138" y="3544888"/>
          <p14:tracePt t="5000" x="8589963" y="3544888"/>
          <p14:tracePt t="5017" x="8732838" y="3544888"/>
          <p14:tracePt t="5033" x="8885238" y="3544888"/>
          <p14:tracePt t="5050" x="9028113" y="3544888"/>
          <p14:tracePt t="5067" x="9090025" y="3544888"/>
          <p14:tracePt t="5083" x="9153525" y="3544888"/>
          <p14:tracePt t="5100" x="9232900" y="3544888"/>
          <p14:tracePt t="5117" x="9296400" y="3544888"/>
          <p14:tracePt t="5134" x="9323388" y="3544888"/>
          <p14:tracePt t="5168" x="9331325" y="3544888"/>
          <p14:tracePt t="5374" x="9340850" y="3527425"/>
          <p14:tracePt t="5718" x="9340850" y="3517900"/>
          <p14:tracePt t="5725" x="9340850" y="3509963"/>
          <p14:tracePt t="5741" x="9358313" y="3490913"/>
          <p14:tracePt t="5766" x="9367838" y="3482975"/>
          <p14:tracePt t="5783" x="9375775" y="3465513"/>
          <p14:tracePt t="5790" x="9385300" y="3455988"/>
          <p14:tracePt t="5800" x="9394825" y="3446463"/>
          <p14:tracePt t="5817" x="9412288" y="3429000"/>
          <p14:tracePt t="5833" x="9429750" y="3394075"/>
          <p14:tracePt t="5850" x="9447213" y="3375025"/>
          <p14:tracePt t="5867" x="9456738" y="3367088"/>
          <p14:tracePt t="5883" x="9491663" y="3330575"/>
          <p14:tracePt t="5900" x="9501188" y="3303588"/>
          <p14:tracePt t="5902" x="9501188" y="3276600"/>
          <p14:tracePt t="5918" x="9510713" y="3268663"/>
          <p14:tracePt t="5933" x="9510713" y="3224213"/>
          <p14:tracePt t="5951" x="9510713" y="3187700"/>
          <p14:tracePt t="5966" x="9510713" y="3179763"/>
          <p14:tracePt t="5983" x="9510713" y="3160713"/>
          <p14:tracePt t="6000" x="9510713" y="3143250"/>
          <p14:tracePt t="6017" x="9510713" y="3125788"/>
          <p14:tracePt t="6033" x="9510713" y="3116263"/>
          <p14:tracePt t="6050" x="9510713" y="3108325"/>
          <p14:tracePt t="6067" x="9501188" y="3062288"/>
          <p14:tracePt t="6083" x="9466263" y="3054350"/>
          <p14:tracePt t="6100" x="9385300" y="3036888"/>
          <p14:tracePt t="6117" x="9348788" y="3000375"/>
          <p14:tracePt t="6134" x="9259888" y="2982913"/>
          <p14:tracePt t="6151" x="9251950" y="2982913"/>
          <p14:tracePt t="6167" x="9242425" y="2973388"/>
          <p14:tracePt t="6183" x="9232900" y="2955925"/>
          <p14:tracePt t="6200" x="9205913" y="2938463"/>
          <p14:tracePt t="6233" x="9205913" y="2919413"/>
          <p14:tracePt t="6270" x="9205913" y="2911475"/>
          <p14:tracePt t="6325" x="9205913" y="2894013"/>
          <p14:tracePt t="6374" x="9224963" y="2894013"/>
          <p14:tracePt t="6383" x="9251950" y="2901950"/>
          <p14:tracePt t="6398" x="9269413" y="2911475"/>
          <p14:tracePt t="6414" x="9277350" y="2919413"/>
          <p14:tracePt t="6422" x="9286875" y="2928938"/>
          <p14:tracePt t="6510" x="9296400" y="2928938"/>
          <p14:tracePt t="6606" x="9304338" y="2928938"/>
          <p14:tracePt t="6646" x="9313863" y="2928938"/>
          <p14:tracePt t="6654" x="9313863" y="2919413"/>
          <p14:tracePt t="6662" x="9331325" y="2894013"/>
          <p14:tracePt t="6670" x="9331325" y="2884488"/>
          <p14:tracePt t="6683" x="9331325" y="2847975"/>
          <p14:tracePt t="6700" x="9331325" y="2776538"/>
          <p14:tracePt t="6717" x="9331325" y="2697163"/>
          <p14:tracePt t="6734" x="9331325" y="2589213"/>
          <p14:tracePt t="6734" x="9331325" y="2571750"/>
          <p14:tracePt t="6750" x="9296400" y="2455863"/>
          <p14:tracePt t="6767" x="9296400" y="2393950"/>
          <p14:tracePt t="6783" x="9277350" y="2330450"/>
          <p14:tracePt t="6800" x="9269413" y="2303463"/>
          <p14:tracePt t="6817" x="9269413" y="2259013"/>
          <p14:tracePt t="6833" x="9269413" y="2224088"/>
          <p14:tracePt t="6850" x="9269413" y="2205038"/>
          <p14:tracePt t="6867" x="9269413" y="2179638"/>
          <p14:tracePt t="6883" x="9269413" y="2170113"/>
          <p14:tracePt t="6900" x="9269413" y="2152650"/>
          <p14:tracePt t="6902" x="9269413" y="2133600"/>
          <p14:tracePt t="6916" x="9269413" y="2116138"/>
          <p14:tracePt t="6933" x="9269413" y="2062163"/>
          <p14:tracePt t="6950" x="9269413" y="2017713"/>
          <p14:tracePt t="6967" x="9269413" y="1990725"/>
          <p14:tracePt t="6983" x="9269413" y="1955800"/>
          <p14:tracePt t="7000" x="9269413" y="1938338"/>
          <p14:tracePt t="7016" x="9269413" y="1911350"/>
          <p14:tracePt t="7033" x="9269413" y="1893888"/>
          <p14:tracePt t="7050" x="9269413" y="1866900"/>
          <p14:tracePt t="7067" x="9269413" y="1839913"/>
          <p14:tracePt t="7083" x="9277350" y="1803400"/>
          <p14:tracePt t="7100" x="9277350" y="1785938"/>
          <p14:tracePt t="7116" x="9277350" y="1768475"/>
          <p14:tracePt t="7133" x="9277350" y="1741488"/>
          <p14:tracePt t="7150" x="9296400" y="1704975"/>
          <p14:tracePt t="7167" x="9296400" y="1697038"/>
          <p14:tracePt t="7183" x="9296400" y="1687513"/>
          <p14:tracePt t="7200" x="9296400" y="1679575"/>
          <p14:tracePt t="7262" x="9296400" y="1660525"/>
          <p14:tracePt t="7286" x="9296400" y="1643063"/>
          <p14:tracePt t="7302" x="9296400" y="1633538"/>
          <p14:tracePt t="7318" x="9296400" y="1625600"/>
          <p14:tracePt t="7334" x="9296400" y="1616075"/>
          <p14:tracePt t="7374" x="9296400" y="1598613"/>
          <p14:tracePt t="7414" x="9286875" y="1598613"/>
          <p14:tracePt t="7446" x="9259888" y="1598613"/>
          <p14:tracePt t="7462" x="9251950" y="1598613"/>
          <p14:tracePt t="7502" x="9242425" y="1608138"/>
          <p14:tracePt t="7541" x="9242425" y="1616075"/>
          <p14:tracePt t="7550" x="9232900" y="1625600"/>
          <p14:tracePt t="7574" x="9232900" y="1633538"/>
          <p14:tracePt t="7583" x="9224963" y="1643063"/>
          <p14:tracePt t="7630" x="9224963" y="1652588"/>
          <p14:tracePt t="7638" x="9224963" y="1660525"/>
          <p14:tracePt t="7654" x="9224963" y="1679575"/>
          <p14:tracePt t="7670" x="9224963" y="1687513"/>
          <p14:tracePt t="7686" x="9224963" y="1697038"/>
          <p14:tracePt t="7710" x="9224963" y="1714500"/>
          <p14:tracePt t="7733" x="9224963" y="1724025"/>
          <p14:tracePt t="7757" x="9224963" y="1741488"/>
          <p14:tracePt t="7781" x="9224963" y="1751013"/>
          <p14:tracePt t="7798" x="9224963" y="1768475"/>
          <p14:tracePt t="7821" x="9224963" y="1776413"/>
          <p14:tracePt t="7846" x="9224963" y="1785938"/>
          <p14:tracePt t="7854" x="9224963" y="1795463"/>
          <p14:tracePt t="7870" x="9224963" y="1822450"/>
          <p14:tracePt t="7886" x="9224963" y="1830388"/>
          <p14:tracePt t="7909" x="9224963" y="1839913"/>
          <p14:tracePt t="7958" x="9251950" y="1866900"/>
          <p14:tracePt t="8022" x="9269413" y="1874838"/>
          <p14:tracePt t="8045" x="9277350" y="1884363"/>
          <p14:tracePt t="8070" x="9296400" y="1893888"/>
          <p14:tracePt t="8093" x="9304338" y="1911350"/>
          <p14:tracePt t="8173" x="9313863" y="1911350"/>
          <p14:tracePt t="8205" x="9323388" y="1911350"/>
          <p14:tracePt t="8270" x="9331325" y="1901825"/>
          <p14:tracePt t="8278" x="9340850" y="1893888"/>
          <p14:tracePt t="8318" x="9348788" y="1884363"/>
          <p14:tracePt t="8342" x="9367838" y="1874838"/>
          <p14:tracePt t="8358" x="9375775" y="1866900"/>
          <p14:tracePt t="8390" x="9375775" y="1857375"/>
          <p14:tracePt t="8398" x="9375775" y="1847850"/>
          <p14:tracePt t="8414" x="9385300" y="1822450"/>
          <p14:tracePt t="8454" x="9412288" y="1795463"/>
          <p14:tracePt t="8470" x="9412288" y="1785938"/>
          <p14:tracePt t="8478" x="9412288" y="1776413"/>
          <p14:tracePt t="8494" x="9412288" y="1768475"/>
          <p14:tracePt t="8501" x="9412288" y="1741488"/>
          <p14:tracePt t="8516" x="9412288" y="1731963"/>
          <p14:tracePt t="8534" x="9412288" y="1714500"/>
          <p14:tracePt t="8550" x="9412288" y="1697038"/>
          <p14:tracePt t="8598" x="9412288" y="1679575"/>
          <p14:tracePt t="8694" x="9402763" y="1679575"/>
          <p14:tracePt t="8702" x="9385300" y="1687513"/>
          <p14:tracePt t="8718" x="9375775" y="1687513"/>
          <p14:tracePt t="8726" x="9367838" y="1697038"/>
          <p14:tracePt t="9238" x="9367838" y="1714500"/>
          <p14:tracePt t="9254" x="9367838" y="1724025"/>
          <p14:tracePt t="9285" x="9375775" y="1724025"/>
          <p14:tracePt t="9309" x="9402763" y="1724025"/>
          <p14:tracePt t="9358" x="9412288" y="1724025"/>
          <p14:tracePt t="9366" x="9420225" y="1724025"/>
          <p14:tracePt t="9383" x="9420225" y="1714500"/>
          <p14:tracePt t="9389" x="9420225" y="1697038"/>
          <p14:tracePt t="9406" x="9429750" y="1679575"/>
          <p14:tracePt t="9422" x="9429750" y="1670050"/>
          <p14:tracePt t="9433" x="9429750" y="1660525"/>
          <p14:tracePt t="9453" x="9429750" y="1625600"/>
          <p14:tracePt t="9466" x="9429750" y="1616075"/>
          <p14:tracePt t="9483" x="9429750" y="1562100"/>
          <p14:tracePt t="9500" x="9429750" y="1517650"/>
          <p14:tracePt t="9516" x="9412288" y="1473200"/>
          <p14:tracePt t="9534" x="9394825" y="1438275"/>
          <p14:tracePt t="9550" x="9394825" y="1411288"/>
          <p14:tracePt t="9566" x="9385300" y="1401763"/>
          <p14:tracePt t="9629" x="9375775" y="1393825"/>
          <p14:tracePt t="9710" x="9367838" y="1393825"/>
          <p14:tracePt t="9717" x="9358313" y="1393825"/>
          <p14:tracePt t="9990" x="9367838" y="1393825"/>
          <p14:tracePt t="9998" x="9375775" y="1393825"/>
          <p14:tracePt t="10006" x="9402763" y="1393825"/>
          <p14:tracePt t="10016" x="9412288" y="1393825"/>
          <p14:tracePt t="10033" x="9456738" y="1393825"/>
          <p14:tracePt t="10050" x="9483725" y="1393825"/>
          <p14:tracePt t="10066" x="9528175" y="1393825"/>
          <p14:tracePt t="10083" x="9563100" y="1393825"/>
          <p14:tracePt t="10100" x="9599613" y="1401763"/>
          <p14:tracePt t="10116" x="9626600" y="1401763"/>
          <p14:tracePt t="10134" x="9671050" y="1401763"/>
          <p14:tracePt t="10150" x="9688513" y="1419225"/>
          <p14:tracePt t="10167" x="9725025" y="1419225"/>
          <p14:tracePt t="10183" x="9732963" y="1419225"/>
          <p14:tracePt t="10199" x="9742488" y="1419225"/>
          <p14:tracePt t="10453" x="9752013" y="1428750"/>
          <p14:tracePt t="10614" x="9752013" y="1438275"/>
          <p14:tracePt t="10645" x="9752013" y="1446213"/>
          <p14:tracePt t="10678" x="9752013" y="1455738"/>
          <p14:tracePt t="10693" x="9752013" y="1465263"/>
          <p14:tracePt t="10718" x="9759950" y="1473200"/>
          <p14:tracePt t="10733" x="9759950" y="1490663"/>
          <p14:tracePt t="10758" x="9759950" y="1500188"/>
          <p14:tracePt t="10782" x="9759950" y="1509713"/>
          <p14:tracePt t="10798" x="9759950" y="1517650"/>
          <p14:tracePt t="10805" x="9759950" y="1536700"/>
          <p14:tracePt t="10816" x="9759950" y="1554163"/>
          <p14:tracePt t="10833" x="9759950" y="1562100"/>
          <p14:tracePt t="10849" x="9769475" y="1571625"/>
          <p14:tracePt t="10866" x="9786938" y="1581150"/>
          <p14:tracePt t="10883" x="9786938" y="1589088"/>
          <p14:tracePt t="10910" x="9786938" y="1598613"/>
          <p14:tracePt t="10941" x="9786938" y="1608138"/>
          <p14:tracePt t="11126" x="9786938" y="1616075"/>
          <p14:tracePt t="11142" x="9777413" y="1643063"/>
          <p14:tracePt t="11150" x="9769475" y="1652588"/>
          <p14:tracePt t="11174" x="9759950" y="1660525"/>
          <p14:tracePt t="11214" x="9759950" y="1670050"/>
          <p14:tracePt t="11310" x="9759950" y="1697038"/>
          <p14:tracePt t="11382" x="9759950" y="1704975"/>
          <p14:tracePt t="11414" x="9759950" y="1714500"/>
          <p14:tracePt t="11438" x="9759950" y="1724025"/>
          <p14:tracePt t="11445" x="9759950" y="1731963"/>
          <p14:tracePt t="11461" x="9769475" y="1758950"/>
          <p14:tracePt t="11478" x="9786938" y="1768475"/>
          <p14:tracePt t="11526" x="9786938" y="1776413"/>
          <p14:tracePt t="11550" x="9786938" y="1803400"/>
          <p14:tracePt t="11567" x="9786938" y="1812925"/>
          <p14:tracePt t="11573" x="9777413" y="1822450"/>
          <p14:tracePt t="11583" x="9769475" y="1830388"/>
          <p14:tracePt t="11600" x="9759950" y="1839913"/>
          <p14:tracePt t="11616" x="9759950" y="1847850"/>
          <p14:tracePt t="11633" x="9759950" y="1857375"/>
          <p14:tracePt t="11649" x="9759950" y="1874838"/>
          <p14:tracePt t="11666" x="9759950" y="1884363"/>
          <p14:tracePt t="11686" x="9759950" y="1901825"/>
          <p14:tracePt t="11700" x="9759950" y="1911350"/>
          <p14:tracePt t="11716" x="9759950" y="1938338"/>
          <p14:tracePt t="11733" x="9759950" y="1973263"/>
          <p14:tracePt t="11750" x="9759950" y="1982788"/>
          <p14:tracePt t="11766" x="9725025" y="2027238"/>
          <p14:tracePt t="11886" x="9725025" y="2044700"/>
          <p14:tracePt t="11894" x="9725025" y="2062163"/>
          <p14:tracePt t="11909" x="9725025" y="2071688"/>
          <p14:tracePt t="11925" x="9725025" y="2081213"/>
          <p14:tracePt t="12174" x="9715500" y="2089150"/>
          <p14:tracePt t="12182" x="9698038" y="2089150"/>
          <p14:tracePt t="12190" x="9661525" y="2089150"/>
          <p14:tracePt t="12200" x="9590088" y="2089150"/>
          <p14:tracePt t="12216" x="9483725" y="2089150"/>
          <p14:tracePt t="12233" x="9420225" y="2089150"/>
          <p14:tracePt t="12249" x="9367838" y="2108200"/>
          <p14:tracePt t="12266" x="9348788" y="2108200"/>
          <p14:tracePt t="12283" x="9331325" y="2125663"/>
          <p14:tracePt t="12316" x="9313863" y="2125663"/>
          <p14:tracePt t="12333" x="9296400" y="2133600"/>
          <p14:tracePt t="13838" x="9304338" y="2143125"/>
          <p14:tracePt t="14574" x="9323388" y="2170113"/>
          <p14:tracePt t="14582" x="9323388" y="2179638"/>
          <p14:tracePt t="14590" x="9331325" y="2205038"/>
          <p14:tracePt t="14600" x="9358313" y="2224088"/>
          <p14:tracePt t="14616" x="9375775" y="2259013"/>
          <p14:tracePt t="14633" x="9385300" y="2347913"/>
          <p14:tracePt t="14650" x="9385300" y="2438400"/>
          <p14:tracePt t="14666" x="9385300" y="2608263"/>
          <p14:tracePt t="14683" x="9402763" y="2830513"/>
          <p14:tracePt t="14700" x="9447213" y="2990850"/>
          <p14:tracePt t="14716" x="9447213" y="3160713"/>
          <p14:tracePt t="14966" x="9447213" y="3170238"/>
          <p14:tracePt t="14974" x="9447213" y="3179763"/>
          <p14:tracePt t="14983" x="9447213" y="3232150"/>
          <p14:tracePt t="14999" x="9545638" y="3438525"/>
          <p14:tracePt t="15016" x="9653588" y="3643313"/>
          <p14:tracePt t="15033" x="9742488" y="3894138"/>
          <p14:tracePt t="15049" x="9742488" y="3919538"/>
          <p14:tracePt t="15066" x="9752013" y="3965575"/>
          <p14:tracePt t="15083" x="9777413" y="4027488"/>
          <p14:tracePt t="15100" x="9786938" y="4071938"/>
          <p14:tracePt t="15116" x="9804400" y="4116388"/>
          <p14:tracePt t="15134" x="9840913" y="4170363"/>
          <p14:tracePt t="15294" x="9840913" y="4179888"/>
          <p14:tracePt t="15310" x="9823450" y="4187825"/>
          <p14:tracePt t="15318" x="9769475" y="4187825"/>
          <p14:tracePt t="15326" x="9698038" y="4187825"/>
          <p14:tracePt t="15334" x="9582150" y="4187825"/>
          <p14:tracePt t="15350" x="9251950" y="4187825"/>
          <p14:tracePt t="15367" x="8796338" y="4187825"/>
          <p14:tracePt t="15383" x="8375650" y="4187825"/>
          <p14:tracePt t="15399" x="7991475" y="4187825"/>
          <p14:tracePt t="15416" x="7705725" y="4187825"/>
          <p14:tracePt t="15433" x="7483475" y="4170363"/>
          <p14:tracePt t="15449" x="7419975" y="4170363"/>
          <p14:tracePt t="15466" x="7412038" y="4170363"/>
          <p14:tracePt t="15582" x="7402513" y="4152900"/>
          <p14:tracePt t="15702" x="7412038" y="4152900"/>
          <p14:tracePt t="15718" x="7419975" y="4152900"/>
          <p14:tracePt t="15726" x="7429500" y="4152900"/>
          <p14:tracePt t="15734" x="7466013" y="4152900"/>
          <p14:tracePt t="15750" x="7545388" y="4125913"/>
          <p14:tracePt t="15767" x="7626350" y="4125913"/>
          <p14:tracePt t="15783" x="7777163" y="4098925"/>
          <p14:tracePt t="15799" x="8037513" y="4098925"/>
          <p14:tracePt t="15816" x="8304213" y="4098925"/>
          <p14:tracePt t="15833" x="8518525" y="4098925"/>
          <p14:tracePt t="15849" x="8661400" y="4098925"/>
          <p14:tracePt t="15866" x="8956675" y="4108450"/>
          <p14:tracePt t="15883" x="9242425" y="4143375"/>
          <p14:tracePt t="15899" x="9555163" y="4143375"/>
          <p14:tracePt t="15916" x="9769475" y="4143375"/>
          <p14:tracePt t="15918" x="9894888" y="4143375"/>
          <p14:tracePt t="15934" x="9991725" y="4143375"/>
          <p14:tracePt t="15950" x="10072688" y="4143375"/>
          <p14:tracePt t="15966" x="10099675" y="4143375"/>
          <p14:tracePt t="15999" x="10109200" y="4133850"/>
          <p14:tracePt t="16142" x="10099675" y="4133850"/>
          <p14:tracePt t="16150" x="10037763" y="4116388"/>
          <p14:tracePt t="16157" x="9983788" y="4116388"/>
          <p14:tracePt t="16167" x="9894888" y="4098925"/>
          <p14:tracePt t="16183" x="9634538" y="4098925"/>
          <p14:tracePt t="16199" x="9412288" y="4098925"/>
          <p14:tracePt t="16216" x="9304338" y="4098925"/>
          <p14:tracePt t="16233" x="9180513" y="4098925"/>
          <p14:tracePt t="16249" x="9109075" y="4098925"/>
          <p14:tracePt t="16266" x="9001125" y="4098925"/>
          <p14:tracePt t="16283" x="8956675" y="4098925"/>
          <p14:tracePt t="16300" x="8920163" y="4098925"/>
          <p14:tracePt t="16316" x="8867775" y="4108450"/>
          <p14:tracePt t="16334" x="8831263" y="4108450"/>
          <p14:tracePt t="16350" x="8769350" y="4108450"/>
          <p14:tracePt t="16366" x="8705850" y="4108450"/>
          <p14:tracePt t="16383" x="8653463" y="4108450"/>
          <p14:tracePt t="16399" x="8572500" y="4108450"/>
          <p14:tracePt t="16416" x="8528050" y="4108450"/>
          <p14:tracePt t="16433" x="8518525" y="4108450"/>
          <p14:tracePt t="16590" x="8483600" y="4108450"/>
          <p14:tracePt t="16599" x="8474075" y="4108450"/>
          <p14:tracePt t="16606" x="8447088" y="4081463"/>
          <p14:tracePt t="16622" x="8412163" y="4062413"/>
          <p14:tracePt t="16633" x="8402638" y="4062413"/>
          <p14:tracePt t="16649" x="8367713" y="4054475"/>
          <p14:tracePt t="16814" x="8394700" y="4054475"/>
          <p14:tracePt t="16830" x="8402638" y="4054475"/>
          <p14:tracePt t="16838" x="8412163" y="4054475"/>
          <p14:tracePt t="16849" x="8447088" y="4054475"/>
          <p14:tracePt t="16866" x="8528050" y="4071938"/>
          <p14:tracePt t="16883" x="8616950" y="4089400"/>
          <p14:tracePt t="16899" x="8742363" y="4098925"/>
          <p14:tracePt t="16916" x="8894763" y="4098925"/>
          <p14:tracePt t="16918" x="8966200" y="4098925"/>
          <p14:tracePt t="16933" x="9037638" y="4098925"/>
          <p14:tracePt t="16950" x="9215438" y="4098925"/>
          <p14:tracePt t="16967" x="9323388" y="4098925"/>
          <p14:tracePt t="16983" x="9429750" y="4098925"/>
          <p14:tracePt t="17000" x="9582150" y="4098925"/>
          <p14:tracePt t="17016" x="9752013" y="4098925"/>
          <p14:tracePt t="17033" x="9966325" y="4098925"/>
          <p14:tracePt t="17049" x="10072688" y="4098925"/>
          <p14:tracePt t="17066" x="10109200" y="4098925"/>
          <p14:tracePt t="17099" x="10117138" y="4098925"/>
          <p14:tracePt t="17270" x="10117138" y="4089400"/>
          <p14:tracePt t="17286" x="10099675" y="4089400"/>
          <p14:tracePt t="17294" x="10090150" y="4081463"/>
          <p14:tracePt t="17302" x="10072688" y="4081463"/>
          <p14:tracePt t="17317" x="10045700" y="4062413"/>
          <p14:tracePt t="17333" x="9983788" y="4054475"/>
          <p14:tracePt t="17350" x="9840913" y="4037013"/>
          <p14:tracePt t="17366" x="9777413" y="4027488"/>
          <p14:tracePt t="17383" x="9715500" y="4027488"/>
          <p14:tracePt t="17399" x="9572625" y="4027488"/>
          <p14:tracePt t="17416" x="9420225" y="4027488"/>
          <p14:tracePt t="17433" x="9277350" y="4027488"/>
          <p14:tracePt t="17449" x="9082088" y="4027488"/>
          <p14:tracePt t="17466" x="8939213" y="4027488"/>
          <p14:tracePt t="17483" x="8786813" y="4027488"/>
          <p14:tracePt t="17500" x="8680450" y="4027488"/>
          <p14:tracePt t="17516" x="8589963" y="4027488"/>
          <p14:tracePt t="17533" x="8510588" y="4027488"/>
          <p14:tracePt t="17550" x="8447088" y="4027488"/>
          <p14:tracePt t="17566" x="8429625" y="4027488"/>
          <p14:tracePt t="17646" x="8456613" y="4017963"/>
          <p14:tracePt t="17662" x="8466138" y="4017963"/>
          <p14:tracePt t="17670" x="8483600" y="4017963"/>
          <p14:tracePt t="17683" x="8491538" y="4017963"/>
          <p14:tracePt t="17699" x="8537575" y="4017963"/>
          <p14:tracePt t="17716" x="8616950" y="4017963"/>
          <p14:tracePt t="17733" x="8786813" y="4017963"/>
          <p14:tracePt t="17750" x="9001125" y="4017963"/>
          <p14:tracePt t="17767" x="9412288" y="4017963"/>
          <p14:tracePt t="17783" x="9742488" y="4017963"/>
          <p14:tracePt t="17799" x="10028238" y="4017963"/>
          <p14:tracePt t="17817" x="10287000" y="4017963"/>
          <p14:tracePt t="17833" x="10394950" y="4017963"/>
          <p14:tracePt t="17849" x="10429875" y="4010025"/>
          <p14:tracePt t="17950" x="10439400" y="4000500"/>
          <p14:tracePt t="17974" x="10439400" y="3983038"/>
          <p14:tracePt t="17990" x="10429875" y="3973513"/>
          <p14:tracePt t="17999" x="10420350" y="3973513"/>
          <p14:tracePt t="18014" x="10394950" y="3965575"/>
          <p14:tracePt t="18022" x="10375900" y="3965575"/>
          <p14:tracePt t="18033" x="10331450" y="3965575"/>
          <p14:tracePt t="18049" x="10242550" y="3965575"/>
          <p14:tracePt t="18066" x="10153650" y="3965575"/>
          <p14:tracePt t="18083" x="10028238" y="3965575"/>
          <p14:tracePt t="18099" x="9939338" y="3965575"/>
          <p14:tracePt t="18116" x="9831388" y="3965575"/>
          <p14:tracePt t="18134" x="9688513" y="3965575"/>
          <p14:tracePt t="18150" x="9537700" y="3965575"/>
          <p14:tracePt t="18166" x="9394825" y="3965575"/>
          <p14:tracePt t="18183" x="9269413" y="3965575"/>
          <p14:tracePt t="18199" x="9144000" y="3965575"/>
          <p14:tracePt t="18216" x="9037638" y="3965575"/>
          <p14:tracePt t="18233" x="8929688" y="3965575"/>
          <p14:tracePt t="18250" x="8867775" y="3965575"/>
          <p14:tracePt t="18266" x="8804275" y="3965575"/>
          <p14:tracePt t="18283" x="8724900" y="3965575"/>
          <p14:tracePt t="18299" x="8670925" y="3965575"/>
          <p14:tracePt t="18316" x="8609013" y="3965575"/>
          <p14:tracePt t="18333" x="8572500" y="3965575"/>
          <p14:tracePt t="18349" x="8562975" y="3965575"/>
          <p14:tracePt t="18374" x="8555038" y="3965575"/>
          <p14:tracePt t="18766" x="8582025" y="3965575"/>
          <p14:tracePt t="18774" x="8599488" y="3965575"/>
          <p14:tracePt t="18783" x="8626475" y="3965575"/>
          <p14:tracePt t="18799" x="8688388" y="3983038"/>
          <p14:tracePt t="18816" x="8813800" y="3990975"/>
          <p14:tracePt t="18832" x="8947150" y="3990975"/>
          <p14:tracePt t="18849" x="9161463" y="3990975"/>
          <p14:tracePt t="18866" x="9402763" y="4010025"/>
          <p14:tracePt t="18883" x="9671050" y="4010025"/>
          <p14:tracePt t="18899" x="9885363" y="4010025"/>
          <p14:tracePt t="18916" x="10099675" y="4010025"/>
          <p14:tracePt t="18933" x="10225088" y="4010025"/>
          <p14:tracePt t="18934" x="10277475" y="4010025"/>
          <p14:tracePt t="18950" x="10304463" y="4010025"/>
          <p14:tracePt t="18966" x="10340975" y="4010025"/>
          <p14:tracePt t="19078" x="10304463" y="4010025"/>
          <p14:tracePt t="19086" x="10233025" y="4010025"/>
          <p14:tracePt t="19094" x="10188575" y="4010025"/>
          <p14:tracePt t="19102" x="10082213" y="4010025"/>
          <p14:tracePt t="19116" x="9983788" y="4010025"/>
          <p14:tracePt t="19133" x="9769475" y="4010025"/>
          <p14:tracePt t="19150" x="9429750" y="4010025"/>
          <p14:tracePt t="19166" x="9242425" y="4010025"/>
          <p14:tracePt t="19183" x="9055100" y="4062413"/>
          <p14:tracePt t="19200" x="8920163" y="4089400"/>
          <p14:tracePt t="19216" x="8840788" y="4133850"/>
          <p14:tracePt t="19398" x="8848725" y="4125913"/>
          <p14:tracePt t="19406" x="8867775" y="4125913"/>
          <p14:tracePt t="19415" x="8885238" y="4125913"/>
          <p14:tracePt t="19433" x="8966200" y="4125913"/>
          <p14:tracePt t="19449" x="9090025" y="4108450"/>
          <p14:tracePt t="19466" x="9259888" y="4089400"/>
          <p14:tracePt t="19483" x="9528175" y="4089400"/>
          <p14:tracePt t="19500" x="9742488" y="4089400"/>
          <p14:tracePt t="19516" x="9956800" y="4089400"/>
          <p14:tracePt t="19533" x="10063163" y="4089400"/>
          <p14:tracePt t="19549" x="10126663" y="4089400"/>
          <p14:tracePt t="19566" x="10134600" y="4081463"/>
          <p14:tracePt t="19646" x="10134600" y="4071938"/>
          <p14:tracePt t="19662" x="10126663" y="4071938"/>
          <p14:tracePt t="19669" x="10082213" y="4098925"/>
          <p14:tracePt t="19683" x="9991725" y="4125913"/>
          <p14:tracePt t="19699" x="9742488" y="4241800"/>
          <p14:tracePt t="19716" x="9447213" y="4330700"/>
          <p14:tracePt t="19733" x="9126538" y="4429125"/>
          <p14:tracePt t="19750" x="8786813" y="4589463"/>
          <p14:tracePt t="19767" x="8634413" y="4741863"/>
          <p14:tracePt t="19783" x="8491538" y="4956175"/>
          <p14:tracePt t="19799" x="8348663" y="5126038"/>
          <p14:tracePt t="19816" x="8188325" y="5348288"/>
          <p14:tracePt t="19833" x="8037513" y="5500688"/>
          <p14:tracePt t="19849" x="7885113" y="5634038"/>
          <p14:tracePt t="19866" x="7759700" y="5724525"/>
          <p14:tracePt t="19882" x="7688263" y="5795963"/>
          <p14:tracePt t="19899" x="7643813" y="5813425"/>
          <p14:tracePt t="19916" x="7572375" y="5848350"/>
          <p14:tracePt t="19933" x="7500938" y="5857875"/>
          <p14:tracePt t="19950" x="7323138" y="5919788"/>
          <p14:tracePt t="19966" x="7188200" y="5946775"/>
          <p14:tracePt t="19982" x="7010400" y="6018213"/>
          <p14:tracePt t="19999" x="6911975" y="6045200"/>
          <p14:tracePt t="20016" x="6848475" y="6062663"/>
          <p14:tracePt t="20032" x="6804025" y="6089650"/>
          <p14:tracePt t="20049" x="6769100" y="6116638"/>
          <p14:tracePt t="20066" x="6715125" y="6153150"/>
          <p14:tracePt t="20083" x="6599238" y="6215063"/>
          <p14:tracePt t="20099" x="6537325" y="6232525"/>
          <p14:tracePt t="20116" x="6483350" y="6276975"/>
          <p14:tracePt t="20133" x="6473825" y="6286500"/>
          <p14:tracePt t="20149" x="6465888" y="6286500"/>
          <p14:tracePt t="20150" x="6456363" y="6286500"/>
          <p14:tracePt t="20166" x="6419850" y="6286500"/>
          <p14:tracePt t="20182" x="6411913" y="6286500"/>
          <p14:tracePt t="20262" x="6419850" y="6286500"/>
          <p14:tracePt t="20270" x="6483350" y="6269038"/>
          <p14:tracePt t="20278" x="6537325" y="6269038"/>
          <p14:tracePt t="20286" x="6572250" y="6259513"/>
          <p14:tracePt t="20299" x="6626225" y="6259513"/>
          <p14:tracePt t="20316" x="6732588" y="6242050"/>
          <p14:tracePt t="20332" x="6902450" y="6242050"/>
          <p14:tracePt t="20350" x="7277100" y="6170613"/>
          <p14:tracePt t="20367" x="7751763" y="6170613"/>
          <p14:tracePt t="20382" x="8269288" y="6170613"/>
          <p14:tracePt t="20399" x="8894763" y="6153150"/>
          <p14:tracePt t="20416" x="9296400" y="6153150"/>
          <p14:tracePt t="20433" x="9491663" y="6126163"/>
          <p14:tracePt t="20449" x="9545638" y="6108700"/>
          <p14:tracePt t="20466" x="9572625" y="6099175"/>
          <p14:tracePt t="20499" x="9582150" y="6099175"/>
          <p14:tracePt t="20516" x="9617075" y="6089650"/>
          <p14:tracePt t="20533" x="9653588" y="6072188"/>
          <p14:tracePt t="20549" x="9671050" y="6072188"/>
          <p14:tracePt t="20982" x="9680575" y="6072188"/>
          <p14:tracePt t="21374" x="9698038" y="6054725"/>
          <p14:tracePt t="21382" x="9688513" y="6027738"/>
          <p14:tracePt t="21390" x="9680575" y="6018213"/>
          <p14:tracePt t="21400" x="9671050" y="6010275"/>
          <p14:tracePt t="21416" x="9599613" y="5956300"/>
          <p14:tracePt t="21432" x="9456738" y="5884863"/>
          <p14:tracePt t="21449" x="9286875" y="5795963"/>
          <p14:tracePt t="21466" x="9082088" y="5715000"/>
          <p14:tracePt t="21483" x="8848725" y="5626100"/>
          <p14:tracePt t="21499" x="8626475" y="5572125"/>
          <p14:tracePt t="21516" x="8447088" y="5554663"/>
          <p14:tracePt t="21533" x="8296275" y="5510213"/>
          <p14:tracePt t="21550" x="8251825" y="5500688"/>
          <p14:tracePt t="21566" x="8232775" y="5491163"/>
          <p14:tracePt t="21583" x="8170863" y="5473700"/>
          <p14:tracePt t="21599" x="8072438" y="5438775"/>
          <p14:tracePt t="21616" x="8010525" y="5411788"/>
          <p14:tracePt t="21633" x="7947025" y="5384800"/>
          <p14:tracePt t="21649" x="7840663" y="5357813"/>
          <p14:tracePt t="21666" x="7724775" y="5340350"/>
          <p14:tracePt t="21683" x="7643813" y="5313363"/>
          <p14:tracePt t="21699" x="7572375" y="5313363"/>
          <p14:tracePt t="21716" x="7473950" y="5313363"/>
          <p14:tracePt t="21733" x="7412038" y="5295900"/>
          <p14:tracePt t="21750" x="7313613" y="5295900"/>
          <p14:tracePt t="21766" x="7251700" y="5295900"/>
          <p14:tracePt t="21783" x="7197725" y="5295900"/>
          <p14:tracePt t="21799" x="7143750" y="5295900"/>
          <p14:tracePt t="21816" x="7089775" y="5286375"/>
          <p14:tracePt t="21832" x="7045325" y="5286375"/>
          <p14:tracePt t="21849" x="7027863" y="5276850"/>
          <p14:tracePt t="21866" x="6983413" y="5276850"/>
          <p14:tracePt t="21883" x="6919913" y="5276850"/>
          <p14:tracePt t="21899" x="6858000" y="5276850"/>
          <p14:tracePt t="21916" x="6813550" y="5276850"/>
          <p14:tracePt t="21934" x="6751638" y="5276850"/>
          <p14:tracePt t="21950" x="6634163" y="5232400"/>
          <p14:tracePt t="21967" x="6572250" y="5180013"/>
          <p14:tracePt t="21983" x="6545263" y="5126038"/>
          <p14:tracePt t="21999" x="6537325" y="5062538"/>
          <p14:tracePt t="22016" x="6518275" y="4983163"/>
          <p14:tracePt t="22033" x="6491288" y="4902200"/>
          <p14:tracePt t="22049" x="6491288" y="4857750"/>
          <p14:tracePt t="22066" x="6491288" y="4803775"/>
          <p14:tracePt t="22082" x="6491288" y="4795838"/>
          <p14:tracePt t="22099" x="6491288" y="4768850"/>
          <p14:tracePt t="22116" x="6491288" y="4751388"/>
          <p14:tracePt t="22133" x="6491288" y="4732338"/>
          <p14:tracePt t="22150" x="6491288" y="4714875"/>
          <p14:tracePt t="22166" x="6491288" y="4660900"/>
          <p14:tracePt t="22183" x="6491288" y="4633913"/>
          <p14:tracePt t="22199" x="6491288" y="4625975"/>
          <p14:tracePt t="22217" x="6491288" y="4608513"/>
          <p14:tracePt t="22233" x="6491288" y="4598988"/>
          <p14:tracePt t="22270" x="6491288" y="4589463"/>
          <p14:tracePt t="22294" x="6491288" y="4572000"/>
          <p14:tracePt t="22534" x="6500813" y="4589463"/>
          <p14:tracePt t="22542" x="6518275" y="4625975"/>
          <p14:tracePt t="22550" x="6518275" y="4670425"/>
          <p14:tracePt t="22566" x="6545263" y="4741863"/>
          <p14:tracePt t="22582" x="6554788" y="4894263"/>
          <p14:tracePt t="22599" x="6572250" y="5062538"/>
          <p14:tracePt t="22616" x="6572250" y="5259388"/>
          <p14:tracePt t="22633" x="6572250" y="5429250"/>
          <p14:tracePt t="22650" x="6572250" y="5545138"/>
          <p14:tracePt t="22666" x="6554788" y="5634038"/>
          <p14:tracePt t="22682" x="6545263" y="5688013"/>
          <p14:tracePt t="22699" x="6545263" y="5705475"/>
          <p14:tracePt t="22716" x="6545263" y="5732463"/>
          <p14:tracePt t="22733" x="6545263" y="5759450"/>
          <p14:tracePt t="22749" x="6545263" y="5776913"/>
          <p14:tracePt t="22799" x="6545263" y="5786438"/>
          <p14:tracePt t="22814" x="6545263" y="5795963"/>
          <p14:tracePt t="22830" x="6545263" y="5803900"/>
          <p14:tracePt t="22846" x="6545263" y="5830888"/>
          <p14:tracePt t="22878" x="6545263" y="5840413"/>
          <p14:tracePt t="23302" x="6545263" y="5848350"/>
          <p14:tracePt t="23318" x="6554788" y="5848350"/>
          <p14:tracePt t="23334" x="6554788" y="5840413"/>
          <p14:tracePt t="23342" x="6562725" y="5830888"/>
          <p14:tracePt t="23350" x="6572250" y="5822950"/>
          <p14:tracePt t="23366" x="6599238" y="5803900"/>
          <p14:tracePt t="23383" x="6653213" y="5776913"/>
          <p14:tracePt t="23399" x="6670675" y="5759450"/>
          <p14:tracePt t="23416" x="6724650" y="5741988"/>
          <p14:tracePt t="23433" x="6732588" y="5724525"/>
          <p14:tracePt t="23449" x="6777038" y="5715000"/>
          <p14:tracePt t="23466" x="6831013" y="5697538"/>
          <p14:tracePt t="23483" x="6875463" y="5670550"/>
          <p14:tracePt t="23499" x="6956425" y="5643563"/>
          <p14:tracePt t="23516" x="7072313" y="5608638"/>
          <p14:tracePt t="23532" x="7224713" y="5572125"/>
          <p14:tracePt t="23550" x="7483475" y="5527675"/>
          <p14:tracePt t="23567" x="7634288" y="5510213"/>
          <p14:tracePt t="23583" x="7724775" y="5510213"/>
          <p14:tracePt t="23599" x="7769225" y="5510213"/>
          <p14:tracePt t="23662" x="7786688" y="5510213"/>
          <p14:tracePt t="23678" x="7804150" y="5510213"/>
          <p14:tracePt t="23686" x="7813675" y="5510213"/>
          <p14:tracePt t="23694" x="7840663" y="5510213"/>
          <p14:tracePt t="23702" x="7858125" y="5510213"/>
          <p14:tracePt t="23716" x="7885113" y="5510213"/>
          <p14:tracePt t="23732" x="7912100" y="5510213"/>
          <p14:tracePt t="23750" x="7939088" y="5510213"/>
          <p14:tracePt t="23767" x="7947025" y="5510213"/>
          <p14:tracePt t="23783" x="7991475" y="5483225"/>
          <p14:tracePt t="23799" x="8010525" y="5465763"/>
          <p14:tracePt t="23816" x="8054975" y="5446713"/>
          <p14:tracePt t="23832" x="8089900" y="5419725"/>
          <p14:tracePt t="23849" x="8099425" y="5411788"/>
          <p14:tracePt t="23990" x="8099425" y="5402263"/>
          <p14:tracePt t="24014" x="8099425" y="5375275"/>
          <p14:tracePt t="24030" x="8099425" y="5367338"/>
          <p14:tracePt t="24046" x="8099425" y="5357813"/>
          <p14:tracePt t="24070" x="8099425" y="5348288"/>
          <p14:tracePt t="24086" x="8099425" y="5330825"/>
          <p14:tracePt t="24102" x="8099425" y="5313363"/>
          <p14:tracePt t="24118" x="8099425" y="5295900"/>
          <p14:tracePt t="24134" x="8099425" y="5268913"/>
          <p14:tracePt t="24150" x="8099425" y="5259388"/>
          <p14:tracePt t="24158" x="8099425" y="5251450"/>
          <p14:tracePt t="24167" x="8099425" y="5241925"/>
          <p14:tracePt t="24182" x="8099425" y="5214938"/>
          <p14:tracePt t="24398" x="8108950" y="5197475"/>
          <p14:tracePt t="24414" x="8134350" y="5197475"/>
          <p14:tracePt t="24422" x="8153400" y="5187950"/>
          <p14:tracePt t="24432" x="8161338" y="5187950"/>
          <p14:tracePt t="24449" x="8197850" y="5180013"/>
          <p14:tracePt t="24466" x="8224838" y="5180013"/>
          <p14:tracePt t="24482" x="8242300" y="5180013"/>
          <p14:tracePt t="24499" x="8259763" y="5180013"/>
          <p14:tracePt t="24516" x="8269288" y="5180013"/>
          <p14:tracePt t="24606" x="8296275" y="5180013"/>
          <p14:tracePt t="24622" x="8304213" y="5180013"/>
          <p14:tracePt t="24814" x="8313738" y="5180013"/>
          <p14:tracePt t="24838" x="8323263" y="5180013"/>
          <p14:tracePt t="24846" x="8348663" y="5180013"/>
          <p14:tracePt t="24854" x="8358188" y="5180013"/>
          <p14:tracePt t="24910" x="8375650" y="5180013"/>
          <p14:tracePt t="24926" x="8394700" y="5180013"/>
          <p14:tracePt t="24934" x="8412163" y="5187950"/>
          <p14:tracePt t="24950" x="8420100" y="5197475"/>
          <p14:tracePt t="25230" x="8429625" y="5197475"/>
          <p14:tracePt t="25238" x="8456613" y="5197475"/>
          <p14:tracePt t="25249" x="8491538" y="5197475"/>
          <p14:tracePt t="25266" x="8537575" y="5153025"/>
          <p14:tracePt t="25282" x="8616950" y="5010150"/>
          <p14:tracePt t="25299" x="8724900" y="4795838"/>
          <p14:tracePt t="25316" x="8831263" y="4545013"/>
          <p14:tracePt t="25332" x="8885238" y="4357688"/>
          <p14:tracePt t="25350" x="8947150" y="4098925"/>
          <p14:tracePt t="25366" x="8966200" y="4010025"/>
          <p14:tracePt t="25383" x="8966200" y="3973513"/>
          <p14:tracePt t="25399" x="8966200" y="3946525"/>
          <p14:tracePt t="25416" x="8974138" y="3938588"/>
          <p14:tracePt t="25534" x="8983663" y="3902075"/>
          <p14:tracePt t="25542" x="8983663" y="3875088"/>
          <p14:tracePt t="25550" x="8983663" y="3840163"/>
          <p14:tracePt t="25566" x="9028113" y="3759200"/>
          <p14:tracePt t="25582" x="9055100" y="3660775"/>
          <p14:tracePt t="25599" x="9090025" y="3562350"/>
          <p14:tracePt t="25616" x="9109075" y="3482975"/>
          <p14:tracePt t="25632" x="9117013" y="3419475"/>
          <p14:tracePt t="25649" x="9117013" y="3348038"/>
          <p14:tracePt t="25666" x="9117013" y="3313113"/>
          <p14:tracePt t="25682" x="9117013" y="3303588"/>
          <p14:tracePt t="25699" x="9117013" y="3295650"/>
          <p14:tracePt t="25733" x="9117013" y="3286125"/>
          <p14:tracePt t="25822" x="9134475" y="3276600"/>
          <p14:tracePt t="25838" x="9144000" y="3276600"/>
          <p14:tracePt t="25854" x="9161463" y="3251200"/>
          <p14:tracePt t="25862" x="9180513" y="3232150"/>
          <p14:tracePt t="25870" x="9215438" y="3187700"/>
          <p14:tracePt t="25882" x="9232900" y="3133725"/>
          <p14:tracePt t="25899" x="9323388" y="3009900"/>
          <p14:tracePt t="25916" x="9385300" y="2911475"/>
          <p14:tracePt t="25932" x="9439275" y="2830513"/>
          <p14:tracePt t="25949" x="9491663" y="2751138"/>
          <p14:tracePt t="25998" x="9483725" y="2741613"/>
          <p14:tracePt t="26006" x="9456738" y="2741613"/>
          <p14:tracePt t="26016" x="9439275" y="2741613"/>
          <p14:tracePt t="26032" x="9367838" y="2751138"/>
          <p14:tracePt t="26050" x="9304338" y="2776538"/>
          <p14:tracePt t="26066" x="9180513" y="2776538"/>
          <p14:tracePt t="26082" x="9117013" y="2786063"/>
          <p14:tracePt t="26099" x="9072563" y="2786063"/>
          <p14:tracePt t="26116" x="9055100" y="2795588"/>
          <p14:tracePt t="26132" x="8991600" y="2803525"/>
          <p14:tracePt t="26150" x="8920163" y="2874963"/>
          <p14:tracePt t="26166" x="8867775" y="2946400"/>
          <p14:tracePt t="26182" x="8813800" y="3044825"/>
          <p14:tracePt t="26199" x="8786813" y="3143250"/>
          <p14:tracePt t="26216" x="8769350" y="3205163"/>
          <p14:tracePt t="26232" x="8732838" y="3286125"/>
          <p14:tracePt t="26249" x="8732838" y="3330575"/>
          <p14:tracePt t="26266" x="8732838" y="3357563"/>
          <p14:tracePt t="26282" x="8732838" y="3394075"/>
          <p14:tracePt t="26299" x="8732838" y="3411538"/>
          <p14:tracePt t="26316" x="8732838" y="3455988"/>
          <p14:tracePt t="26332" x="8759825" y="3482975"/>
          <p14:tracePt t="26349" x="8796338" y="3509963"/>
          <p14:tracePt t="26366" x="8831263" y="3527425"/>
          <p14:tracePt t="26383" x="8894763" y="3527425"/>
          <p14:tracePt t="26399" x="8929688" y="3527425"/>
          <p14:tracePt t="26416" x="8974138" y="3527425"/>
          <p14:tracePt t="26432" x="8983663" y="3527425"/>
          <p14:tracePt t="26449" x="9028113" y="3527425"/>
          <p14:tracePt t="26466" x="9109075" y="3500438"/>
          <p14:tracePt t="26483" x="9170988" y="3455988"/>
          <p14:tracePt t="26499" x="9242425" y="3402013"/>
          <p14:tracePt t="26516" x="9323388" y="3348038"/>
          <p14:tracePt t="26532" x="9348788" y="3340100"/>
          <p14:tracePt t="26550" x="9394825" y="3295650"/>
          <p14:tracePt t="26566" x="9429750" y="3259138"/>
          <p14:tracePt t="26583" x="9466263" y="3197225"/>
          <p14:tracePt t="26599" x="9483725" y="3116263"/>
          <p14:tracePt t="26616" x="9483725" y="3071813"/>
          <p14:tracePt t="26632" x="9483725" y="3027363"/>
          <p14:tracePt t="26649" x="9483725" y="2990850"/>
          <p14:tracePt t="26666" x="9483725" y="2973388"/>
          <p14:tracePt t="26682" x="9483725" y="2965450"/>
          <p14:tracePt t="26699" x="9474200" y="2955925"/>
          <p14:tracePt t="26716" x="9447213" y="2955925"/>
          <p14:tracePt t="26732" x="9402763" y="2955925"/>
          <p14:tracePt t="26749" x="9348788" y="2955925"/>
          <p14:tracePt t="26766" x="9296400" y="2955925"/>
          <p14:tracePt t="26783" x="9251950" y="2965450"/>
          <p14:tracePt t="27230" x="9251950" y="2973388"/>
          <p14:tracePt t="27254" x="9251950" y="3000375"/>
          <p14:tracePt t="27262" x="9251950" y="3009900"/>
          <p14:tracePt t="27269" x="9251950" y="3017838"/>
          <p14:tracePt t="27282" x="9251950" y="3027363"/>
          <p14:tracePt t="27299" x="9259888" y="3036888"/>
          <p14:tracePt t="27316" x="9259888" y="3044825"/>
          <p14:tracePt t="27332" x="9269413" y="3062288"/>
          <p14:tracePt t="27349" x="9277350" y="3062288"/>
          <p14:tracePt t="27366" x="9304338" y="3054350"/>
          <p14:tracePt t="27383" x="9313863" y="3044825"/>
          <p14:tracePt t="27414" x="9313863" y="3027363"/>
          <p14:tracePt t="27422" x="9323388" y="3017838"/>
          <p14:tracePt t="27432" x="9323388" y="3009900"/>
          <p14:tracePt t="27449" x="9323388" y="2973388"/>
          <p14:tracePt t="27466" x="9340850" y="2938463"/>
          <p14:tracePt t="27482" x="9348788" y="2919413"/>
          <p14:tracePt t="27499" x="9348788" y="2901950"/>
          <p14:tracePt t="27516" x="9348788" y="2894013"/>
          <p14:tracePt t="27532" x="9358313" y="2857500"/>
          <p14:tracePt t="27550" x="9367838" y="2822575"/>
          <p14:tracePt t="27566" x="9375775" y="2803525"/>
          <p14:tracePt t="27582" x="9375775" y="2795588"/>
          <p14:tracePt t="27958" x="9402763" y="2776538"/>
          <p14:tracePt t="27966" x="9456738" y="2776538"/>
          <p14:tracePt t="27974" x="9474200" y="2776538"/>
          <p14:tracePt t="27983" x="9518650" y="2776538"/>
          <p14:tracePt t="27999" x="9563100" y="2776538"/>
          <p14:tracePt t="28015" x="9590088" y="2776538"/>
          <p14:tracePt t="28032" x="9609138" y="2776538"/>
          <p14:tracePt t="28049" x="9626600" y="2776538"/>
          <p14:tracePt t="28206" x="9634538" y="2786063"/>
          <p14:tracePt t="28215" x="9634538" y="2795588"/>
          <p14:tracePt t="28230" x="9634538" y="2803525"/>
          <p14:tracePt t="28238" x="9634538" y="2813050"/>
          <p14:tracePt t="28249" x="9634538" y="2830513"/>
          <p14:tracePt t="28266" x="9634538" y="2867025"/>
          <p14:tracePt t="28282" x="9634538" y="2911475"/>
          <p14:tracePt t="28299" x="9634538" y="2965450"/>
          <p14:tracePt t="28316" x="9634538" y="3000375"/>
          <p14:tracePt t="28332" x="9634538" y="3017838"/>
          <p14:tracePt t="28349" x="9634538" y="3054350"/>
          <p14:tracePt t="28365" x="9634538" y="3062288"/>
          <p14:tracePt t="28399" x="9634538" y="3071813"/>
          <p14:tracePt t="28454" x="9634538" y="3081338"/>
          <p14:tracePt t="28478" x="9626600" y="3081338"/>
          <p14:tracePt t="28494" x="9599613" y="3081338"/>
          <p14:tracePt t="28502" x="9582150" y="3108325"/>
          <p14:tracePt t="28510" x="9582150" y="3116263"/>
          <p14:tracePt t="28518" x="9582150" y="3125788"/>
          <p14:tracePt t="28532" x="9563100" y="3152775"/>
          <p14:tracePt t="28550" x="9563100" y="3197225"/>
          <p14:tracePt t="28566" x="9563100" y="3224213"/>
          <p14:tracePt t="28583" x="9563100" y="3251200"/>
          <p14:tracePt t="28599" x="9563100" y="3268663"/>
          <p14:tracePt t="28632" x="9563100" y="3276600"/>
          <p14:tracePt t="28649" x="9563100" y="3295650"/>
          <p14:tracePt t="28665" x="9563100" y="3322638"/>
          <p14:tracePt t="28682" x="9563100" y="3330575"/>
          <p14:tracePt t="28699" x="9563100" y="3340100"/>
          <p14:tracePt t="28732" x="9563100" y="3375025"/>
          <p14:tracePt t="28767" x="9563100" y="3394075"/>
          <p14:tracePt t="28783" x="9555163" y="3438525"/>
          <p14:tracePt t="28799" x="9510713" y="3446463"/>
          <p14:tracePt t="28816" x="9429750" y="3473450"/>
          <p14:tracePt t="28832" x="9367838" y="3490913"/>
          <p14:tracePt t="28849" x="9286875" y="3500438"/>
          <p14:tracePt t="28865" x="9259888" y="3509963"/>
          <p14:tracePt t="28990" x="9242425" y="3517900"/>
          <p14:tracePt t="29014" x="9242425" y="3554413"/>
          <p14:tracePt t="29022" x="9242425" y="3562350"/>
          <p14:tracePt t="29032" x="9224963" y="3616325"/>
          <p14:tracePt t="29049" x="9188450" y="3768725"/>
          <p14:tracePt t="29066" x="9099550" y="4027488"/>
          <p14:tracePt t="29082" x="9010650" y="4276725"/>
          <p14:tracePt t="29099" x="8939213" y="4527550"/>
          <p14:tracePt t="29116" x="8920163" y="4768850"/>
          <p14:tracePt t="29132" x="8902700" y="4902200"/>
          <p14:tracePt t="29150" x="8875713" y="5018088"/>
          <p14:tracePt t="29166" x="8875713" y="5037138"/>
          <p14:tracePt t="29182" x="8867775" y="5054600"/>
          <p14:tracePt t="29342" x="8867775" y="5062538"/>
          <p14:tracePt t="29350" x="8875713" y="5045075"/>
          <p14:tracePt t="29358" x="8875713" y="5037138"/>
          <p14:tracePt t="29367" x="8885238" y="5010150"/>
          <p14:tracePt t="29382" x="8929688" y="4946650"/>
          <p14:tracePt t="29399" x="8939213" y="4884738"/>
          <p14:tracePt t="29415" x="8947150" y="4840288"/>
          <p14:tracePt t="29432" x="8947150" y="4795838"/>
          <p14:tracePt t="29449" x="8947150" y="4776788"/>
          <p14:tracePt t="29466" x="8947150" y="4751388"/>
          <p14:tracePt t="29486" x="8947150" y="4741863"/>
          <p14:tracePt t="29502" x="8947150" y="4732338"/>
          <p14:tracePt t="29516" x="8947150" y="4724400"/>
          <p14:tracePt t="29532" x="8956675" y="4687888"/>
          <p14:tracePt t="29549" x="8974138" y="4660900"/>
          <p14:tracePt t="29566" x="8991600" y="4633913"/>
          <p14:tracePt t="29702" x="9001125" y="4633913"/>
          <p14:tracePt t="29718" x="9001125" y="4652963"/>
          <p14:tracePt t="29726" x="9001125" y="4679950"/>
          <p14:tracePt t="29734" x="9001125" y="4697413"/>
          <p14:tracePt t="29749" x="9001125" y="4724400"/>
          <p14:tracePt t="29766" x="9001125" y="4786313"/>
          <p14:tracePt t="29782" x="9001125" y="4840288"/>
          <p14:tracePt t="29799" x="9001125" y="4867275"/>
          <p14:tracePt t="29816" x="9001125" y="4911725"/>
          <p14:tracePt t="29832" x="9001125" y="4956175"/>
          <p14:tracePt t="29849" x="9001125" y="4973638"/>
          <p14:tracePt t="29866" x="9001125" y="5027613"/>
          <p14:tracePt t="29882" x="9001125" y="5037138"/>
          <p14:tracePt t="29899" x="9001125" y="5045075"/>
          <p14:tracePt t="29916" x="9001125" y="5072063"/>
          <p14:tracePt t="29932" x="9001125" y="5089525"/>
          <p14:tracePt t="29949" x="9001125" y="5116513"/>
          <p14:tracePt t="29966" x="9001125" y="5133975"/>
          <p14:tracePt t="29982" x="9001125" y="5180013"/>
          <p14:tracePt t="29999" x="8991600" y="5214938"/>
          <p14:tracePt t="30015" x="8991600" y="5232400"/>
          <p14:tracePt t="30032" x="8991600" y="5276850"/>
          <p14:tracePt t="30049" x="8974138" y="5313363"/>
          <p14:tracePt t="30065" x="8974138" y="5340350"/>
          <p14:tracePt t="30082" x="8974138" y="5357813"/>
          <p14:tracePt t="30099" x="8974138" y="5394325"/>
          <p14:tracePt t="30116" x="8966200" y="5411788"/>
          <p14:tracePt t="30150" x="8966200" y="5456238"/>
          <p14:tracePt t="30166" x="8966200" y="5473700"/>
          <p14:tracePt t="30183" x="8956675" y="5510213"/>
          <p14:tracePt t="30199" x="8956675" y="5518150"/>
          <p14:tracePt t="30215" x="8956675" y="5527675"/>
          <p14:tracePt t="30232" x="8956675" y="5554663"/>
          <p14:tracePt t="30249" x="8956675" y="5562600"/>
          <p14:tracePt t="30265" x="8956675" y="5572125"/>
          <p14:tracePt t="30282" x="8956675" y="5599113"/>
          <p14:tracePt t="30299" x="8956675" y="5616575"/>
          <p14:tracePt t="30315" x="8956675" y="5634038"/>
          <p14:tracePt t="30332" x="8956675" y="5653088"/>
          <p14:tracePt t="30349" x="8956675" y="5670550"/>
          <p14:tracePt t="30366" x="8956675" y="5705475"/>
          <p14:tracePt t="30383" x="8956675" y="5741988"/>
          <p14:tracePt t="30399" x="8956675" y="5759450"/>
          <p14:tracePt t="30415" x="8956675" y="5786438"/>
          <p14:tracePt t="30432" x="8929688" y="5803900"/>
          <p14:tracePt t="30465" x="8929688" y="5813425"/>
          <p14:tracePt t="30510" x="8929688" y="5822950"/>
          <p14:tracePt t="30622" x="8929688" y="5776913"/>
          <p14:tracePt t="30630" x="8929688" y="5751513"/>
          <p14:tracePt t="30638" x="8939213" y="5680075"/>
          <p14:tracePt t="30649" x="8956675" y="5554663"/>
          <p14:tracePt t="30665" x="8974138" y="5268913"/>
          <p14:tracePt t="30682" x="9028113" y="4902200"/>
          <p14:tracePt t="30699" x="9109075" y="4473575"/>
          <p14:tracePt t="30715" x="9144000" y="4089400"/>
          <p14:tracePt t="30732" x="9232900" y="3598863"/>
          <p14:tracePt t="30749" x="9251950" y="3224213"/>
          <p14:tracePt t="30766" x="9251950" y="2857500"/>
          <p14:tracePt t="30782" x="9251950" y="2768600"/>
          <p14:tracePt t="30799" x="9251950" y="2732088"/>
          <p14:tracePt t="30816" x="9251950" y="2724150"/>
          <p14:tracePt t="30877" x="9259888" y="2714625"/>
          <p14:tracePt t="30894" x="9277350" y="2705100"/>
          <p14:tracePt t="30902" x="9277350" y="2697163"/>
          <p14:tracePt t="30918" x="9277350" y="2679700"/>
          <p14:tracePt t="30958" x="9277350" y="2670175"/>
          <p14:tracePt t="31006" x="9277350" y="2660650"/>
          <p14:tracePt t="31022" x="9277350" y="2687638"/>
          <p14:tracePt t="31030" x="9269413" y="2714625"/>
          <p14:tracePt t="31038" x="9269413" y="2751138"/>
          <p14:tracePt t="31049" x="9269413" y="2776538"/>
          <p14:tracePt t="31065" x="9269413" y="2830513"/>
          <p14:tracePt t="31082" x="9269413" y="2928938"/>
          <p14:tracePt t="31099" x="9269413" y="3000375"/>
          <p14:tracePt t="31115" x="9269413" y="3062288"/>
          <p14:tracePt t="31132" x="9269413" y="3081338"/>
          <p14:tracePt t="31149" x="9269413" y="3116263"/>
          <p14:tracePt t="32510" x="9269413" y="3098800"/>
          <p14:tracePt t="32518" x="9269413" y="3081338"/>
          <p14:tracePt t="32526" x="9269413" y="3054350"/>
          <p14:tracePt t="32534" x="9269413" y="3017838"/>
          <p14:tracePt t="32549" x="9269413" y="2990850"/>
          <p14:tracePt t="32566" x="9259888" y="2938463"/>
          <p14:tracePt t="32583" x="9259888" y="2894013"/>
          <p14:tracePt t="32599" x="9259888" y="2847975"/>
          <p14:tracePt t="32615" x="9259888" y="2830513"/>
          <p14:tracePt t="32632" x="9259888" y="2786063"/>
          <p14:tracePt t="32649" x="9259888" y="2776538"/>
          <p14:tracePt t="32665" x="9232900" y="2751138"/>
          <p14:tracePt t="32682" x="9232900" y="2732088"/>
          <p14:tracePt t="32700" x="9232900" y="2714625"/>
          <p14:tracePt t="32715" x="9224963" y="2670175"/>
          <p14:tracePt t="32732" x="9224963" y="2660650"/>
          <p14:tracePt t="32749" x="9224963" y="2616200"/>
          <p14:tracePt t="32766" x="9205913" y="2554288"/>
          <p14:tracePt t="32783" x="9205913" y="2500313"/>
          <p14:tracePt t="32799" x="9205913" y="2455863"/>
          <p14:tracePt t="32815" x="9205913" y="2411413"/>
          <p14:tracePt t="32832" x="9205913" y="2393950"/>
          <p14:tracePt t="32849" x="9205913" y="2384425"/>
          <p14:tracePt t="32865" x="9205913" y="2357438"/>
          <p14:tracePt t="32899" x="9205913" y="2347913"/>
          <p14:tracePt t="32926" x="9205913" y="2339975"/>
          <p14:tracePt t="32934" x="9205913" y="2330450"/>
          <p14:tracePt t="32950" x="9205913" y="2303463"/>
          <p14:tracePt t="32967" x="9205913" y="2295525"/>
          <p14:tracePt t="32983" x="9205913" y="2286000"/>
          <p14:tracePt t="33000" x="9215438" y="2268538"/>
          <p14:tracePt t="33022" x="9224963" y="2268538"/>
          <p14:tracePt t="33206" x="9242425" y="2241550"/>
          <p14:tracePt t="33230" x="9286875" y="2241550"/>
          <p14:tracePt t="33238" x="9304338" y="2241550"/>
          <p14:tracePt t="33249" x="9331325" y="2241550"/>
          <p14:tracePt t="33265" x="9348788" y="2241550"/>
          <p14:tracePt t="33282" x="9375775" y="2232025"/>
          <p14:tracePt t="33298" x="9402763" y="2232025"/>
          <p14:tracePt t="33315" x="9412288" y="2232025"/>
          <p14:tracePt t="33332" x="9439275" y="2224088"/>
          <p14:tracePt t="33365" x="9447213" y="2224088"/>
          <p14:tracePt t="33383" x="9456738" y="2224088"/>
          <p14:tracePt t="33406" x="9466263" y="2224088"/>
          <p14:tracePt t="33415" x="9491663" y="2224088"/>
          <p14:tracePt t="33478" x="9501188" y="2224088"/>
          <p14:tracePt t="33510" x="9510713" y="2205038"/>
          <p14:tracePt t="33718" x="9518650" y="2205038"/>
          <p14:tracePt t="33742" x="9545638" y="2205038"/>
          <p14:tracePt t="33750" x="9555163" y="2197100"/>
          <p14:tracePt t="33758" x="9563100" y="2187575"/>
          <p14:tracePt t="33774" x="9582150" y="2179638"/>
          <p14:tracePt t="33783" x="9590088" y="2179638"/>
          <p14:tracePt t="33799" x="9609138" y="2179638"/>
          <p14:tracePt t="33816" x="9617075" y="2170113"/>
          <p14:tracePt t="33832" x="9626600" y="2170113"/>
          <p14:tracePt t="33849" x="9644063" y="2160588"/>
          <p14:tracePt t="33865" x="9661525" y="2160588"/>
          <p14:tracePt t="33882" x="9680575" y="2143125"/>
          <p14:tracePt t="33899" x="9698038" y="2133600"/>
          <p14:tracePt t="33915" x="9705975" y="2125663"/>
          <p14:tracePt t="33932" x="9715500" y="2116138"/>
          <p14:tracePt t="34070" x="9732963" y="2108200"/>
          <p14:tracePt t="34078" x="9732963" y="2098675"/>
          <p14:tracePt t="34086" x="9742488" y="2089150"/>
          <p14:tracePt t="34099" x="9752013" y="2071688"/>
          <p14:tracePt t="34115" x="9769475" y="2044700"/>
          <p14:tracePt t="34132" x="9769475" y="2017713"/>
          <p14:tracePt t="34149" x="9777413" y="2009775"/>
          <p14:tracePt t="34166" x="9777413" y="1982788"/>
          <p14:tracePt t="34199" x="9777413" y="1973263"/>
          <p14:tracePt t="34215" x="9777413" y="1955800"/>
          <p14:tracePt t="34232" x="9777413" y="1928813"/>
          <p14:tracePt t="34249" x="9796463" y="1919288"/>
          <p14:tracePt t="34265" x="9796463" y="1911350"/>
          <p14:tracePt t="34282" x="9796463" y="1874838"/>
          <p14:tracePt t="34299" x="9796463" y="1866900"/>
          <p14:tracePt t="34332" x="9796463" y="1857375"/>
          <p14:tracePt t="34348" x="9796463" y="1830388"/>
          <p14:tracePt t="34366" x="9796463" y="1822450"/>
          <p14:tracePt t="34382" x="9796463" y="1803400"/>
          <p14:tracePt t="34399" x="9796463" y="1785938"/>
          <p14:tracePt t="34415" x="9796463" y="1758950"/>
          <p14:tracePt t="34432" x="9796463" y="1751013"/>
          <p14:tracePt t="34449" x="9796463" y="1724025"/>
          <p14:tracePt t="34465" x="9796463" y="1697038"/>
          <p14:tracePt t="34499" x="9796463" y="1679575"/>
          <p14:tracePt t="34515" x="9796463" y="1670050"/>
          <p14:tracePt t="34542" x="9796463" y="1660525"/>
          <p14:tracePt t="34566" x="9796463" y="1643063"/>
          <p14:tracePt t="34582" x="9796463" y="1625600"/>
          <p14:tracePt t="34598" x="9796463" y="1616075"/>
          <p14:tracePt t="34615" x="9796463" y="1608138"/>
          <p14:tracePt t="34638" x="9796463" y="1598613"/>
          <p14:tracePt t="34654" x="9796463" y="1571625"/>
          <p14:tracePt t="34670" x="9796463" y="1562100"/>
          <p14:tracePt t="34686" x="9796463" y="1554163"/>
          <p14:tracePt t="34718" x="9796463" y="1544638"/>
          <p14:tracePt t="34766" x="9796463" y="1517650"/>
          <p14:tracePt t="34798" x="9796463" y="1509713"/>
          <p14:tracePt t="34846" x="9796463" y="1500188"/>
          <p14:tracePt t="34934" x="9796463" y="1490663"/>
          <p14:tracePt t="34942" x="9786938" y="1482725"/>
          <p14:tracePt t="34966" x="9777413" y="1482725"/>
          <p14:tracePt t="34982" x="9769475" y="1482725"/>
          <p14:tracePt t="34998" x="9759950" y="1482725"/>
          <p14:tracePt t="35015" x="9752013" y="1482725"/>
          <p14:tracePt t="35030" x="9732963" y="1482725"/>
          <p14:tracePt t="35038" x="9715500" y="1482725"/>
          <p14:tracePt t="35054" x="9698038" y="1473200"/>
          <p14:tracePt t="35065" x="9688513" y="1455738"/>
          <p14:tracePt t="35082" x="9661525" y="1455738"/>
          <p14:tracePt t="35099" x="9644063" y="1446213"/>
          <p14:tracePt t="35115" x="9599613" y="1438275"/>
          <p14:tracePt t="35132" x="9590088" y="1438275"/>
          <p14:tracePt t="35149" x="9545638" y="1438275"/>
          <p14:tracePt t="35165" x="9510713" y="1438275"/>
          <p14:tracePt t="35182" x="9501188" y="1438275"/>
          <p14:tracePt t="35198" x="9491663" y="1438275"/>
          <p14:tracePt t="35246" x="9483725" y="1428750"/>
          <p14:tracePt t="35278" x="9456738" y="1401763"/>
          <p14:tracePt t="35302" x="9447213" y="1393825"/>
          <p14:tracePt t="35326" x="9439275" y="1384300"/>
          <p14:tracePt t="35358" x="9429750" y="1374775"/>
          <p14:tracePt t="35374" x="9420225" y="1366838"/>
          <p14:tracePt t="35390" x="9420225" y="1357313"/>
          <p14:tracePt t="35398" x="9402763" y="1339850"/>
          <p14:tracePt t="35406" x="9394825" y="1330325"/>
          <p14:tracePt t="35486" x="9385300" y="1322388"/>
          <p14:tracePt t="35502" x="9385300" y="1312863"/>
          <p14:tracePt t="35518" x="9385300" y="1303338"/>
          <p14:tracePt t="35526" x="9375775" y="1295400"/>
          <p14:tracePt t="35550" x="9367838" y="1285875"/>
          <p14:tracePt t="35590" x="9367838" y="1258888"/>
          <p14:tracePt t="35598" x="9367838" y="1250950"/>
          <p14:tracePt t="35646" x="9367838" y="1241425"/>
          <p14:tracePt t="35654" x="9358313" y="1231900"/>
          <p14:tracePt t="35665" x="9348788" y="1223963"/>
          <p14:tracePt t="35682" x="9348788" y="1214438"/>
          <p14:tracePt t="35702" x="9348788" y="1196975"/>
          <p14:tracePt t="35726" x="9348788" y="1187450"/>
          <p14:tracePt t="35742" x="9340850" y="1179513"/>
          <p14:tracePt t="35758" x="9340850" y="1160463"/>
          <p14:tracePt t="35766" x="9340850" y="1152525"/>
          <p14:tracePt t="35783" x="9340850" y="1133475"/>
          <p14:tracePt t="35799" x="9340850" y="1125538"/>
          <p14:tracePt t="35815" x="9323388" y="1108075"/>
          <p14:tracePt t="36134" x="9340850" y="1081088"/>
          <p14:tracePt t="36174" x="9348788" y="1062038"/>
          <p14:tracePt t="36238" x="9358313" y="1054100"/>
          <p14:tracePt t="36254" x="9375775" y="1036638"/>
          <p14:tracePt t="36261" x="9385300" y="1036638"/>
          <p14:tracePt t="36278" x="9394825" y="1036638"/>
          <p14:tracePt t="36302" x="9402763" y="1036638"/>
          <p14:tracePt t="36310" x="9412288" y="1036638"/>
          <p14:tracePt t="36326" x="9420225" y="1036638"/>
          <p14:tracePt t="36334" x="9429750" y="1027113"/>
          <p14:tracePt t="36349" x="9447213" y="1027113"/>
          <p14:tracePt t="36366" x="9518650" y="1027113"/>
          <p14:tracePt t="36383" x="9698038" y="1027113"/>
          <p14:tracePt t="36399" x="9813925" y="1044575"/>
          <p14:tracePt t="36415" x="9956800" y="1062038"/>
          <p14:tracePt t="36432" x="10063163" y="1081088"/>
          <p14:tracePt t="36448" x="10161588" y="1089025"/>
          <p14:tracePt t="36465" x="10225088" y="1108075"/>
          <p14:tracePt t="36482" x="10269538" y="1116013"/>
          <p14:tracePt t="36499" x="10313988" y="1125538"/>
          <p14:tracePt t="36515" x="10331450" y="1125538"/>
          <p14:tracePt t="36532" x="10385425" y="1160463"/>
          <p14:tracePt t="36549" x="10394950" y="1179513"/>
          <p14:tracePt t="36566" x="10447338" y="1231900"/>
          <p14:tracePt t="36582" x="10483850" y="1276350"/>
          <p14:tracePt t="36599" x="10510838" y="1339850"/>
          <p14:tracePt t="36615" x="10537825" y="1401763"/>
          <p14:tracePt t="36632" x="10555288" y="1438275"/>
          <p14:tracePt t="36649" x="10555288" y="1473200"/>
          <p14:tracePt t="36665" x="10563225" y="1517650"/>
          <p14:tracePt t="36682" x="10563225" y="1536700"/>
          <p14:tracePt t="36699" x="10582275" y="1581150"/>
          <p14:tracePt t="36715" x="10582275" y="1625600"/>
          <p14:tracePt t="36732" x="10599738" y="1679575"/>
          <p14:tracePt t="36749" x="10617200" y="1741488"/>
          <p14:tracePt t="36765" x="10626725" y="1803400"/>
          <p14:tracePt t="36782" x="10626725" y="1874838"/>
          <p14:tracePt t="36799" x="10634663" y="1893888"/>
          <p14:tracePt t="36815" x="10634663" y="1928813"/>
          <p14:tracePt t="36849" x="10634663" y="1938338"/>
          <p14:tracePt t="36933" x="10634663" y="1946275"/>
          <p14:tracePt t="36942" x="10590213" y="1946275"/>
          <p14:tracePt t="36950" x="10537825" y="1946275"/>
          <p14:tracePt t="36966" x="10466388" y="1938338"/>
          <p14:tracePt t="36983" x="10402888" y="1919288"/>
          <p14:tracePt t="37078" x="10420350" y="1919288"/>
          <p14:tracePt t="37086" x="10456863" y="1919288"/>
          <p14:tracePt t="37094" x="10483850" y="1901825"/>
          <p14:tracePt t="37102" x="10491788" y="1901825"/>
          <p14:tracePt t="37115" x="10510838" y="1893888"/>
          <p14:tracePt t="37132" x="10545763" y="1893888"/>
          <p14:tracePt t="37149" x="10599738" y="1893888"/>
          <p14:tracePt t="37165" x="10698163" y="1866900"/>
          <p14:tracePt t="37182" x="10706100" y="1866900"/>
          <p14:tracePt t="37238" x="10698163" y="1866900"/>
          <p14:tracePt t="37246" x="10661650" y="1884363"/>
          <p14:tracePt t="37254" x="10653713" y="1893888"/>
          <p14:tracePt t="37265" x="10617200" y="1911350"/>
          <p14:tracePt t="37282" x="10537825" y="1965325"/>
          <p14:tracePt t="37298" x="10483850" y="2017713"/>
          <p14:tracePt t="37315" x="10447338" y="2054225"/>
          <p14:tracePt t="37406" x="10447338" y="2062163"/>
          <p14:tracePt t="37422" x="10456863" y="2062163"/>
          <p14:tracePt t="37430" x="10466388" y="2062163"/>
          <p14:tracePt t="37446" x="10501313" y="2054225"/>
          <p14:tracePt t="37454" x="10510838" y="2054225"/>
          <p14:tracePt t="37465" x="10537825" y="2054225"/>
          <p14:tracePt t="37482" x="10555288" y="2036763"/>
          <p14:tracePt t="37498" x="10563225" y="2036763"/>
          <p14:tracePt t="37926" x="10582275" y="2036763"/>
          <p14:tracePt t="37934" x="10582275" y="2054225"/>
          <p14:tracePt t="37942" x="10590213" y="2062163"/>
          <p14:tracePt t="37950" x="10590213" y="2081213"/>
          <p14:tracePt t="37966" x="10590213" y="2116138"/>
          <p14:tracePt t="37982" x="10590213" y="2205038"/>
          <p14:tracePt t="37998" x="10590213" y="2276475"/>
          <p14:tracePt t="38015" x="10537825" y="2411413"/>
          <p14:tracePt t="38032" x="10491788" y="2589213"/>
          <p14:tracePt t="38048" x="10474325" y="2786063"/>
          <p14:tracePt t="38065" x="10501313" y="3054350"/>
          <p14:tracePt t="38082" x="10563225" y="3268663"/>
          <p14:tracePt t="38098" x="10653713" y="3429000"/>
          <p14:tracePt t="38115" x="10680700" y="3517900"/>
          <p14:tracePt t="38132" x="10688638" y="3633788"/>
          <p14:tracePt t="38148" x="10688638" y="3724275"/>
          <p14:tracePt t="38166" x="10688638" y="3938588"/>
          <p14:tracePt t="38182" x="10688638" y="4071938"/>
          <p14:tracePt t="38199" x="10617200" y="4251325"/>
          <p14:tracePt t="38215" x="10510838" y="4465638"/>
          <p14:tracePt t="38232" x="10429875" y="4608513"/>
          <p14:tracePt t="38248" x="10340975" y="4751388"/>
          <p14:tracePt t="38265" x="10252075" y="4848225"/>
          <p14:tracePt t="38282" x="10215563" y="4902200"/>
          <p14:tracePt t="38315" x="10198100" y="4902200"/>
          <p14:tracePt t="38332" x="10171113" y="4875213"/>
          <p14:tracePt t="38348" x="10090150" y="4741863"/>
          <p14:tracePt t="38366" x="9956800" y="4473575"/>
          <p14:tracePt t="38382" x="9831388" y="4232275"/>
          <p14:tracePt t="38398" x="9680575" y="3929063"/>
          <p14:tracePt t="38415" x="9644063" y="3643313"/>
          <p14:tracePt t="38432" x="9644063" y="3402013"/>
          <p14:tracePt t="38448" x="9644063" y="3232150"/>
          <p14:tracePt t="38465" x="9644063" y="3081338"/>
          <p14:tracePt t="38482" x="9698038" y="2946400"/>
          <p14:tracePt t="38498" x="9715500" y="2867025"/>
          <p14:tracePt t="38515" x="9742488" y="2786063"/>
          <p14:tracePt t="38532" x="9752013" y="2741613"/>
          <p14:tracePt t="38548" x="9752013" y="2697163"/>
          <p14:tracePt t="38566" x="9752013" y="2581275"/>
          <p14:tracePt t="38582" x="9752013" y="2517775"/>
          <p14:tracePt t="38599" x="9752013" y="2490788"/>
          <p14:tracePt t="38615" x="9752013" y="2455863"/>
          <p14:tracePt t="38854" x="9752013" y="2465388"/>
          <p14:tracePt t="38862" x="9742488" y="2500313"/>
          <p14:tracePt t="38870" x="9742488" y="2509838"/>
          <p14:tracePt t="38882" x="9725025" y="2544763"/>
          <p14:tracePt t="38898" x="9715500" y="2554288"/>
          <p14:tracePt t="38915" x="9715500" y="2562225"/>
          <p14:tracePt t="38932" x="9715500" y="2581275"/>
          <p14:tracePt t="40086" x="9715500" y="2608263"/>
          <p14:tracePt t="40094" x="9715500" y="2625725"/>
          <p14:tracePt t="40102" x="9715500" y="2652713"/>
          <p14:tracePt t="40115" x="9715500" y="2670175"/>
          <p14:tracePt t="40132" x="9715500" y="2714625"/>
          <p14:tracePt t="40148" x="9715500" y="2724150"/>
          <p14:tracePt t="40238" x="9715500" y="2732088"/>
          <p14:tracePt t="40254" x="9715500" y="2741613"/>
          <p14:tracePt t="40270" x="9715500" y="2759075"/>
          <p14:tracePt t="40294" x="9715500" y="2768600"/>
          <p14:tracePt t="40326" x="9715500" y="2786063"/>
          <p14:tracePt t="40342" x="9715500" y="2813050"/>
          <p14:tracePt t="40358" x="9715500" y="2830513"/>
          <p14:tracePt t="40366" x="9715500" y="2840038"/>
          <p14:tracePt t="40374" x="9715500" y="2847975"/>
          <p14:tracePt t="40383" x="9725025" y="2884488"/>
          <p14:tracePt t="40398" x="9725025" y="2901950"/>
          <p14:tracePt t="40415" x="9725025" y="2938463"/>
          <p14:tracePt t="40432" x="9725025" y="2955925"/>
          <p14:tracePt t="40448" x="9732963" y="2965450"/>
          <p14:tracePt t="40465" x="9742488" y="2973388"/>
          <p14:tracePt t="40482" x="9742488" y="2982913"/>
          <p14:tracePt t="40515" x="9742488" y="2990850"/>
          <p14:tracePt t="40606" x="9742488" y="3009900"/>
          <p14:tracePt t="40614" x="9742488" y="3027363"/>
          <p14:tracePt t="40622" x="9742488" y="3036888"/>
          <p14:tracePt t="40632" x="9742488" y="3044825"/>
          <p14:tracePt t="40648" x="9752013" y="3089275"/>
          <p14:tracePt t="40665" x="9752013" y="3116263"/>
          <p14:tracePt t="40682" x="9759950" y="3170238"/>
          <p14:tracePt t="40698" x="9759950" y="3205163"/>
          <p14:tracePt t="40715" x="9759950" y="3214688"/>
          <p14:tracePt t="40732" x="9759950" y="3241675"/>
          <p14:tracePt t="40748" x="9759950" y="3268663"/>
          <p14:tracePt t="40765" x="9759950" y="3295650"/>
          <p14:tracePt t="40782" x="9759950" y="3330575"/>
          <p14:tracePt t="40798" x="9759950" y="3357563"/>
          <p14:tracePt t="40815" x="9759950" y="3384550"/>
          <p14:tracePt t="40831" x="9777413" y="3419475"/>
          <p14:tracePt t="40865" x="9777413" y="3429000"/>
          <p14:tracePt t="40882" x="9777413" y="3438525"/>
          <p14:tracePt t="40950" x="9786938" y="3438525"/>
          <p14:tracePt t="40958" x="9796463" y="3419475"/>
          <p14:tracePt t="40966" x="9796463" y="3348038"/>
          <p14:tracePt t="40983" x="9796463" y="3259138"/>
          <p14:tracePt t="40998" x="9796463" y="3133725"/>
          <p14:tracePt t="41015" x="9796463" y="3009900"/>
          <p14:tracePt t="41032" x="9796463" y="2884488"/>
          <p14:tracePt t="41048" x="9796463" y="2732088"/>
          <p14:tracePt t="41065" x="9796463" y="2581275"/>
          <p14:tracePt t="41082" x="9796463" y="2473325"/>
          <p14:tracePt t="41098" x="9796463" y="2384425"/>
          <p14:tracePt t="41115" x="9823450" y="2339975"/>
          <p14:tracePt t="41132" x="9823450" y="2322513"/>
          <p14:tracePt t="41206" x="9823450" y="2312988"/>
          <p14:tracePt t="41215" x="9823450" y="2295525"/>
          <p14:tracePt t="41222" x="9823450" y="2259013"/>
          <p14:tracePt t="41238" x="9823450" y="2232025"/>
          <p14:tracePt t="41248" x="9823450" y="2205038"/>
          <p14:tracePt t="41265" x="9796463" y="2170113"/>
          <p14:tracePt t="41281" x="9777413" y="2125663"/>
          <p14:tracePt t="41299" x="9769475" y="2062163"/>
          <p14:tracePt t="41315" x="9742488" y="1982788"/>
          <p14:tracePt t="41332" x="9742488" y="1893888"/>
          <p14:tracePt t="41348" x="9742488" y="1830388"/>
          <p14:tracePt t="41365" x="9742488" y="1751013"/>
          <p14:tracePt t="41382" x="9742488" y="1704975"/>
          <p14:tracePt t="41399" x="9742488" y="1697038"/>
          <p14:tracePt t="41415" x="9742488" y="1679575"/>
          <p14:tracePt t="41431" x="9742488" y="1660525"/>
          <p14:tracePt t="41448" x="9742488" y="1625600"/>
          <p14:tracePt t="41465" x="9742488" y="1598613"/>
          <p14:tracePt t="41482" x="9742488" y="1554163"/>
          <p14:tracePt t="41498" x="9742488" y="1517650"/>
          <p14:tracePt t="41515" x="9742488" y="1482725"/>
          <p14:tracePt t="41531" x="9742488" y="1438275"/>
          <p14:tracePt t="41533" x="9742488" y="1428750"/>
          <p14:tracePt t="41548" x="9742488" y="1419225"/>
          <p14:tracePt t="41565" x="9742488" y="1393825"/>
          <p14:tracePt t="41582" x="9742488" y="1357313"/>
          <p14:tracePt t="41678" x="9742488" y="1366838"/>
          <p14:tracePt t="41686" x="9742488" y="1384300"/>
          <p14:tracePt t="41698" x="9742488" y="1393825"/>
          <p14:tracePt t="41715" x="9759950" y="1438275"/>
          <p14:tracePt t="41732" x="9759950" y="1482725"/>
          <p14:tracePt t="41748" x="9759950" y="1527175"/>
          <p14:tracePt t="41766" x="9769475" y="1581150"/>
          <p14:tracePt t="41782" x="9769475" y="1643063"/>
          <p14:tracePt t="41799" x="9769475" y="1670050"/>
          <p14:tracePt t="41815" x="9769475" y="1751013"/>
          <p14:tracePt t="41832" x="9769475" y="1839913"/>
          <p14:tracePt t="41848" x="9769475" y="1919288"/>
          <p14:tracePt t="41865" x="9769475" y="2036763"/>
          <p14:tracePt t="41881" x="9769475" y="2116138"/>
          <p14:tracePt t="41898" x="9769475" y="2160588"/>
          <p14:tracePt t="41915" x="9769475" y="2179638"/>
          <p14:tracePt t="42030" x="9769475" y="2187575"/>
          <p14:tracePt t="42038" x="9769475" y="2224088"/>
          <p14:tracePt t="42048" x="9769475" y="2232025"/>
          <p14:tracePt t="42065" x="9769475" y="2286000"/>
          <p14:tracePt t="42082" x="9769475" y="2411413"/>
          <p14:tracePt t="42098" x="9759950" y="2679700"/>
          <p14:tracePt t="42115" x="9661525" y="3000375"/>
          <p14:tracePt t="42132" x="9609138" y="3384550"/>
          <p14:tracePt t="42148" x="9528175" y="3867150"/>
          <p14:tracePt t="42165" x="9528175" y="4241800"/>
          <p14:tracePt t="42182" x="9528175" y="4714875"/>
          <p14:tracePt t="42199" x="9545638" y="4875213"/>
          <p14:tracePt t="42215" x="9563100" y="4938713"/>
          <p14:tracePt t="42231" x="9599613" y="5018088"/>
          <p14:tracePt t="42248" x="9599613" y="5062538"/>
          <p14:tracePt t="42265" x="9626600" y="5126038"/>
          <p14:tracePt t="42282" x="9626600" y="5160963"/>
          <p14:tracePt t="42298" x="9626600" y="5170488"/>
          <p14:tracePt t="42316" x="9653588" y="5232400"/>
          <p14:tracePt t="42331" x="9653588" y="5276850"/>
          <p14:tracePt t="42348" x="9671050" y="5367338"/>
          <p14:tracePt t="42366" x="9680575" y="5465763"/>
          <p14:tracePt t="42382" x="9732963" y="5545138"/>
          <p14:tracePt t="42399" x="9769475" y="5599113"/>
          <p14:tracePt t="42415" x="9804400" y="5608638"/>
          <p14:tracePt t="42432" x="9840913" y="5608638"/>
          <p14:tracePt t="42448" x="9848850" y="5608638"/>
          <p14:tracePt t="42465" x="9858375" y="5608638"/>
          <p14:tracePt t="42482" x="9902825" y="5589588"/>
          <p14:tracePt t="42498" x="9902825" y="5545138"/>
          <p14:tracePt t="42515" x="9902825" y="5491163"/>
          <p14:tracePt t="42532" x="9902825" y="5446713"/>
          <p14:tracePt t="42534" x="9902825" y="5419725"/>
          <p14:tracePt t="42548" x="9902825" y="5411788"/>
          <p14:tracePt t="42566" x="9902825" y="5367338"/>
          <p14:tracePt t="42599" x="9894888" y="5340350"/>
          <p14:tracePt t="42631" x="9885363" y="5340350"/>
          <p14:tracePt t="42638" x="9875838" y="5330825"/>
          <p14:tracePt t="42648" x="9858375" y="5322888"/>
          <p14:tracePt t="42666" x="9840913" y="5313363"/>
          <p14:tracePt t="42682" x="9813925" y="5313363"/>
          <p14:tracePt t="42698" x="9786938" y="5303838"/>
          <p14:tracePt t="42715" x="9742488" y="5303838"/>
          <p14:tracePt t="42732" x="9688513" y="5303838"/>
          <p14:tracePt t="42748" x="9590088" y="5303838"/>
          <p14:tracePt t="42766" x="9429750" y="5322888"/>
          <p14:tracePt t="42782" x="9313863" y="5348288"/>
          <p14:tracePt t="42799" x="9224963" y="5348288"/>
          <p14:tracePt t="42815" x="9144000" y="5367338"/>
          <p14:tracePt t="42831" x="9072563" y="5367338"/>
          <p14:tracePt t="42848" x="9010650" y="5357813"/>
          <p14:tracePt t="42865" x="8947150" y="5330825"/>
          <p14:tracePt t="42881" x="8920163" y="5330825"/>
          <p14:tracePt t="42898" x="8885238" y="5330825"/>
          <p14:tracePt t="42915" x="8848725" y="5330825"/>
          <p14:tracePt t="42932" x="8840788" y="5330825"/>
          <p14:tracePt t="42948" x="8831263" y="5330825"/>
          <p14:tracePt t="43054" x="8831263" y="5322888"/>
          <p14:tracePt t="43062" x="8858250" y="5313363"/>
          <p14:tracePt t="43078" x="8875713" y="5313363"/>
          <p14:tracePt t="43086" x="8902700" y="5313363"/>
          <p14:tracePt t="43098" x="8939213" y="5303838"/>
          <p14:tracePt t="43115" x="9037638" y="5303838"/>
          <p14:tracePt t="43131" x="9180513" y="5268913"/>
          <p14:tracePt t="43148" x="9385300" y="5241925"/>
          <p14:tracePt t="43166" x="9599613" y="5224463"/>
          <p14:tracePt t="43182" x="9875838" y="5170488"/>
          <p14:tracePt t="43199" x="9983788" y="5143500"/>
          <p14:tracePt t="43215" x="10028238" y="5116513"/>
          <p14:tracePt t="43231" x="10037763" y="5116513"/>
          <p14:tracePt t="43654" x="10001250" y="5116513"/>
          <p14:tracePt t="43662" x="9991725" y="5116513"/>
          <p14:tracePt t="43670" x="9983788" y="5116513"/>
          <p14:tracePt t="43686" x="9956800" y="5116513"/>
          <p14:tracePt t="43698" x="9939338" y="5116513"/>
          <p14:tracePt t="43715" x="9875838" y="5143500"/>
          <p14:tracePt t="43732" x="9742488" y="5187950"/>
          <p14:tracePt t="43748" x="9582150" y="5251450"/>
          <p14:tracePt t="43765" x="9331325" y="5340350"/>
          <p14:tracePt t="43782" x="9072563" y="5510213"/>
          <p14:tracePt t="43799" x="8947150" y="5599113"/>
          <p14:tracePt t="43815" x="8715375" y="5724525"/>
          <p14:tracePt t="43832" x="8323263" y="5929313"/>
          <p14:tracePt t="43848" x="7394575" y="6045200"/>
          <p14:tracePt t="43865" x="6518275" y="6045200"/>
          <p14:tracePt t="43882" x="5965825" y="6045200"/>
          <p14:tracePt t="43898" x="5867400" y="6018213"/>
          <p14:tracePt t="43915" x="5857875" y="6010275"/>
          <p14:tracePt t="43974" x="5857875" y="5956300"/>
          <p14:tracePt t="43982" x="5884863" y="5919788"/>
          <p14:tracePt t="43990" x="5884863" y="5867400"/>
          <p14:tracePt t="43999" x="5884863" y="5830888"/>
          <p14:tracePt t="44015" x="5840413" y="5732463"/>
          <p14:tracePt t="44032" x="5786438" y="5616575"/>
          <p14:tracePt t="44049" x="5697538" y="5429250"/>
          <p14:tracePt t="44065" x="5562600" y="5259388"/>
          <p14:tracePt t="44082" x="5491163" y="5205413"/>
          <p14:tracePt t="44098" x="5465763" y="5205413"/>
          <p14:tracePt t="44115" x="5456238" y="5205413"/>
          <p14:tracePt t="44132" x="5429250" y="5205413"/>
          <p14:tracePt t="44148" x="5419725" y="5251450"/>
          <p14:tracePt t="44165" x="5419725" y="5322888"/>
          <p14:tracePt t="44182" x="5419725" y="5375275"/>
          <p14:tracePt t="44199" x="5419725" y="5402263"/>
          <p14:tracePt t="44215" x="5419725" y="5419725"/>
          <p14:tracePt t="44232" x="5419725" y="5438775"/>
          <p14:tracePt t="44249" x="5419725" y="5473700"/>
          <p14:tracePt t="44265" x="5419725" y="5518150"/>
          <p14:tracePt t="44282" x="5456238" y="5554663"/>
          <p14:tracePt t="44298" x="5483225" y="5599113"/>
          <p14:tracePt t="44315" x="5518150" y="5653088"/>
          <p14:tracePt t="44331" x="5572125" y="5697538"/>
          <p14:tracePt t="44349" x="5608638" y="5751513"/>
          <p14:tracePt t="44366" x="5715000" y="5840413"/>
          <p14:tracePt t="44382" x="5813425" y="5911850"/>
          <p14:tracePt t="44399" x="5911850" y="5965825"/>
          <p14:tracePt t="44415" x="6010275" y="6027738"/>
          <p14:tracePt t="44432" x="6170613" y="6089650"/>
          <p14:tracePt t="44448" x="6303963" y="6134100"/>
          <p14:tracePt t="44465" x="6456363" y="6161088"/>
          <p14:tracePt t="44482" x="6608763" y="6180138"/>
          <p14:tracePt t="44498" x="6777038" y="6180138"/>
          <p14:tracePt t="44515" x="6894513" y="6180138"/>
          <p14:tracePt t="44531" x="6973888" y="6180138"/>
          <p14:tracePt t="44548" x="7018338" y="6180138"/>
          <p14:tracePt t="44550" x="7027863" y="6180138"/>
          <p14:tracePt t="44566" x="7072313" y="6153150"/>
          <p14:tracePt t="44582" x="7215188" y="6072188"/>
          <p14:tracePt t="44599" x="7394575" y="6000750"/>
          <p14:tracePt t="44615" x="7643813" y="5965825"/>
          <p14:tracePt t="44632" x="7929563" y="5929313"/>
          <p14:tracePt t="44648" x="8108950" y="5911850"/>
          <p14:tracePt t="44665" x="8180388" y="5911850"/>
          <p14:tracePt t="44682" x="8215313" y="5919788"/>
          <p14:tracePt t="44715" x="8232775" y="5938838"/>
          <p14:tracePt t="44732" x="8242300" y="5956300"/>
          <p14:tracePt t="44748" x="8242300" y="6000750"/>
          <p14:tracePt t="44765" x="8296275" y="6037263"/>
          <p14:tracePt t="44782" x="8385175" y="6081713"/>
          <p14:tracePt t="44799" x="8420100" y="6089650"/>
          <p14:tracePt t="44815" x="8456613" y="6099175"/>
          <p14:tracePt t="44848" x="8474075" y="6099175"/>
          <p14:tracePt t="44865" x="8528050" y="6116638"/>
          <p14:tracePt t="44882" x="8634413" y="6116638"/>
          <p14:tracePt t="44898" x="8724900" y="6116638"/>
          <p14:tracePt t="44915" x="8867775" y="6108700"/>
          <p14:tracePt t="44932" x="9117013" y="6072188"/>
          <p14:tracePt t="44948" x="9313863" y="6054725"/>
          <p14:tracePt t="44966" x="9555163" y="6054725"/>
          <p14:tracePt t="44983" x="9777413" y="6054725"/>
          <p14:tracePt t="44999" x="9920288" y="6054725"/>
          <p14:tracePt t="45015" x="10045700" y="6054725"/>
          <p14:tracePt t="45031" x="10134600" y="6054725"/>
          <p14:tracePt t="45048" x="10287000" y="6054725"/>
          <p14:tracePt t="45065" x="10439400" y="6089650"/>
          <p14:tracePt t="45082" x="10617200" y="6134100"/>
          <p14:tracePt t="45098" x="10796588" y="6153150"/>
          <p14:tracePt t="45115" x="10991850" y="6170613"/>
          <p14:tracePt t="45132" x="11117263" y="6170613"/>
          <p14:tracePt t="45148" x="11206163" y="6170613"/>
          <p14:tracePt t="45166" x="11277600" y="6126163"/>
          <p14:tracePt t="45182" x="11314113" y="6037263"/>
          <p14:tracePt t="45199" x="11323638" y="6010275"/>
          <p14:tracePt t="45215" x="11323638" y="5973763"/>
          <p14:tracePt t="45358" x="11323638" y="5956300"/>
          <p14:tracePt t="45366" x="11314113" y="5956300"/>
          <p14:tracePt t="45374" x="11304588" y="5956300"/>
          <p14:tracePt t="45383" x="11269663" y="5956300"/>
          <p14:tracePt t="45399" x="11206163" y="5956300"/>
          <p14:tracePt t="45415" x="11144250" y="5973763"/>
          <p14:tracePt t="45432" x="11090275" y="5991225"/>
          <p14:tracePt t="45448" x="11063288" y="5991225"/>
          <p14:tracePt t="45465" x="11001375" y="6010275"/>
          <p14:tracePt t="45482" x="10939463" y="6027738"/>
          <p14:tracePt t="45498" x="10858500" y="6054725"/>
          <p14:tracePt t="45515" x="10787063" y="6072188"/>
          <p14:tracePt t="45532" x="10688638" y="6126163"/>
          <p14:tracePt t="45548" x="10528300" y="6153150"/>
          <p14:tracePt t="45550" x="10491788" y="6170613"/>
          <p14:tracePt t="45566" x="10439400" y="6180138"/>
          <p14:tracePt t="45582" x="10233025" y="6215063"/>
          <p14:tracePt t="45599" x="9848850" y="6269038"/>
          <p14:tracePt t="45615" x="9510713" y="6286500"/>
          <p14:tracePt t="45632" x="9251950" y="6286500"/>
          <p14:tracePt t="45648" x="9010650" y="6286500"/>
          <p14:tracePt t="45665" x="8858250" y="6286500"/>
          <p14:tracePt t="45681" x="8759825" y="6269038"/>
          <p14:tracePt t="45698" x="8705850" y="6242050"/>
          <p14:tracePt t="45715" x="8680450" y="6224588"/>
          <p14:tracePt t="45731" x="8661400" y="6215063"/>
          <p14:tracePt t="45748" x="8626475" y="6197600"/>
          <p14:tracePt t="45766" x="8599488" y="6188075"/>
          <p14:tracePt t="45782" x="8518525" y="6188075"/>
          <p14:tracePt t="45798" x="8420100" y="6188075"/>
          <p14:tracePt t="45815" x="8331200" y="6188075"/>
          <p14:tracePt t="45832" x="8205788" y="6170613"/>
          <p14:tracePt t="45848" x="8108950" y="6143625"/>
          <p14:tracePt t="45865" x="8018463" y="6143625"/>
          <p14:tracePt t="45882" x="7912100" y="6134100"/>
          <p14:tracePt t="45898" x="7848600" y="6134100"/>
          <p14:tracePt t="45915" x="7796213" y="6134100"/>
          <p14:tracePt t="45932" x="7777163" y="6134100"/>
          <p14:tracePt t="45948" x="7742238" y="6180138"/>
          <p14:tracePt t="45966" x="7715250" y="6232525"/>
          <p14:tracePt t="45982" x="7680325" y="6323013"/>
          <p14:tracePt t="45999" x="7643813" y="6357938"/>
          <p14:tracePt t="46015" x="7572375" y="6375400"/>
          <p14:tracePt t="46032" x="7456488" y="6375400"/>
          <p14:tracePt t="46048" x="7259638" y="6375400"/>
          <p14:tracePt t="46065" x="7062788" y="6367463"/>
          <p14:tracePt t="46082" x="6823075" y="6330950"/>
          <p14:tracePt t="46098" x="6643688" y="6303963"/>
          <p14:tracePt t="46115" x="6446838" y="6286500"/>
          <p14:tracePt t="46132" x="6296025" y="6286500"/>
          <p14:tracePt t="46148" x="6126163" y="6286500"/>
          <p14:tracePt t="46165" x="6054725" y="6286500"/>
          <p14:tracePt t="46182" x="5983288" y="6286500"/>
          <p14:tracePt t="46199" x="5956300" y="6286500"/>
          <p14:tracePt t="46215" x="5946775" y="6286500"/>
          <p14:tracePt t="46232" x="5938838" y="6276975"/>
          <p14:tracePt t="46248" x="5929313" y="6276975"/>
          <p14:tracePt t="46265" x="5919788" y="6269038"/>
          <p14:tracePt t="46454" x="5929313" y="6269038"/>
          <p14:tracePt t="46470" x="5938838" y="6269038"/>
          <p14:tracePt t="46478" x="5965825" y="6269038"/>
          <p14:tracePt t="46486" x="5983288" y="6269038"/>
          <p14:tracePt t="46498" x="6027738" y="6269038"/>
          <p14:tracePt t="46515" x="6153150" y="6269038"/>
          <p14:tracePt t="46532" x="6419850" y="6232525"/>
          <p14:tracePt t="46534" x="6589713" y="6215063"/>
          <p14:tracePt t="46548" x="6777038" y="6197600"/>
          <p14:tracePt t="46566" x="7099300" y="6134100"/>
          <p14:tracePt t="46582" x="7412038" y="6108700"/>
          <p14:tracePt t="46599" x="7456488" y="6108700"/>
          <p14:tracePt t="46646" x="7473950" y="6108700"/>
          <p14:tracePt t="46654" x="7483475" y="6108700"/>
          <p14:tracePt t="46665" x="7500938" y="6108700"/>
          <p14:tracePt t="46682" x="7581900" y="6134100"/>
          <p14:tracePt t="46698" x="7751763" y="6153150"/>
          <p14:tracePt t="46715" x="8010525" y="6153150"/>
          <p14:tracePt t="46732" x="8277225" y="6153150"/>
          <p14:tracePt t="46748" x="8537575" y="6153150"/>
          <p14:tracePt t="46765" x="8777288" y="6126163"/>
          <p14:tracePt t="46782" x="9010650" y="6089650"/>
          <p14:tracePt t="46798" x="9055100" y="6089650"/>
          <p14:tracePt t="46815" x="9063038" y="6089650"/>
          <p14:tracePt t="46832" x="9082088" y="6089650"/>
          <p14:tracePt t="46848" x="9109075" y="6089650"/>
          <p14:tracePt t="46865" x="9126538" y="6089650"/>
          <p14:tracePt t="46882" x="9188450" y="6089650"/>
          <p14:tracePt t="46898" x="9296400" y="6089650"/>
          <p14:tracePt t="46915" x="9439275" y="6116638"/>
          <p14:tracePt t="46931" x="9609138" y="6116638"/>
          <p14:tracePt t="46948" x="9804400" y="6116638"/>
          <p14:tracePt t="46965" x="10018713" y="6116638"/>
          <p14:tracePt t="46982" x="10269538" y="6116638"/>
          <p14:tracePt t="46998" x="10394950" y="6116638"/>
          <p14:tracePt t="47015" x="10518775" y="6116638"/>
          <p14:tracePt t="47031" x="10617200" y="6099175"/>
          <p14:tracePt t="47048" x="10742613" y="6062663"/>
          <p14:tracePt t="47065" x="10823575" y="6054725"/>
          <p14:tracePt t="47081" x="10885488" y="6045200"/>
          <p14:tracePt t="47098" x="10929938" y="6045200"/>
          <p14:tracePt t="47190" x="10920413" y="6045200"/>
          <p14:tracePt t="47198" x="10875963" y="6045200"/>
          <p14:tracePt t="47206" x="10858500" y="6045200"/>
          <p14:tracePt t="47215" x="10804525" y="6045200"/>
          <p14:tracePt t="47232" x="10671175" y="6062663"/>
          <p14:tracePt t="47248" x="10474325" y="6081713"/>
          <p14:tracePt t="47265" x="10252075" y="6134100"/>
          <p14:tracePt t="47282" x="9956800" y="6170613"/>
          <p14:tracePt t="47298" x="9742488" y="6188075"/>
          <p14:tracePt t="47315" x="9537700" y="6215063"/>
          <p14:tracePt t="47332" x="9367838" y="6215063"/>
          <p14:tracePt t="47349" x="9153525" y="6215063"/>
          <p14:tracePt t="47365" x="9001125" y="6215063"/>
          <p14:tracePt t="47382" x="8732838" y="6232525"/>
          <p14:tracePt t="47398" x="8491538" y="6232525"/>
          <p14:tracePt t="47415" x="8251825" y="6232525"/>
          <p14:tracePt t="47431" x="8081963" y="6232525"/>
          <p14:tracePt t="47448" x="8018463" y="6232525"/>
          <p14:tracePt t="47465" x="8010525" y="6232525"/>
          <p14:tracePt t="47502" x="7991475" y="6232525"/>
          <p14:tracePt t="47534" x="7966075" y="6232525"/>
          <p14:tracePt t="47542" x="7956550" y="6232525"/>
          <p14:tracePt t="47550" x="7920038" y="6232525"/>
          <p14:tracePt t="47565" x="7867650" y="6232525"/>
          <p14:tracePt t="47582" x="7732713" y="6232525"/>
          <p14:tracePt t="47599" x="7626350" y="6251575"/>
          <p14:tracePt t="47615" x="7429500" y="6269038"/>
          <p14:tracePt t="47631" x="7323138" y="6269038"/>
          <p14:tracePt t="47648" x="7224713" y="6269038"/>
          <p14:tracePt t="47664" x="7170738" y="6269038"/>
          <p14:tracePt t="47681" x="7099300" y="6296025"/>
          <p14:tracePt t="47698" x="7037388" y="6313488"/>
          <p14:tracePt t="47715" x="6938963" y="6375400"/>
          <p14:tracePt t="47731" x="6831013" y="6402388"/>
          <p14:tracePt t="47749" x="6724650" y="6429375"/>
          <p14:tracePt t="47765" x="6589713" y="6438900"/>
          <p14:tracePt t="47782" x="6394450" y="6438900"/>
          <p14:tracePt t="47799" x="6313488" y="6438900"/>
          <p14:tracePt t="47815" x="6170613" y="6438900"/>
          <p14:tracePt t="47832" x="6045200" y="6438900"/>
          <p14:tracePt t="47849" x="5973763" y="6438900"/>
          <p14:tracePt t="47865" x="5929313" y="6438900"/>
          <p14:tracePt t="47998" x="5938838" y="6438900"/>
          <p14:tracePt t="48022" x="5956300" y="6438900"/>
          <p14:tracePt t="48031" x="5983288" y="6429375"/>
          <p14:tracePt t="48038" x="6037263" y="6429375"/>
          <p14:tracePt t="48048" x="6072188" y="6411913"/>
          <p14:tracePt t="48065" x="6197600" y="6402388"/>
          <p14:tracePt t="48081" x="6367463" y="6402388"/>
          <p14:tracePt t="48098" x="6473825" y="6402388"/>
          <p14:tracePt t="48114" x="6554788" y="6402388"/>
          <p14:tracePt t="48131" x="6643688" y="6402388"/>
          <p14:tracePt t="48148" x="6751638" y="6402388"/>
          <p14:tracePt t="48165" x="6902450" y="6402388"/>
          <p14:tracePt t="48182" x="7286625" y="6402388"/>
          <p14:tracePt t="48198" x="7616825" y="6402388"/>
          <p14:tracePt t="48215" x="7974013" y="6402388"/>
          <p14:tracePt t="48231" x="8188325" y="6402388"/>
          <p14:tracePt t="48249" x="8251825" y="6402388"/>
          <p14:tracePt t="48265" x="8259763" y="6402388"/>
          <p14:tracePt t="48318" x="8286750" y="6402388"/>
          <p14:tracePt t="48326" x="8340725" y="6402388"/>
          <p14:tracePt t="48334" x="8394700" y="6429375"/>
          <p14:tracePt t="48348" x="8545513" y="6473825"/>
          <p14:tracePt t="48366" x="8769350" y="6483350"/>
          <p14:tracePt t="48382" x="9205913" y="6581775"/>
          <p14:tracePt t="48399" x="9375775" y="6581775"/>
          <p14:tracePt t="48415" x="9501188" y="6581775"/>
          <p14:tracePt t="48431" x="9599613" y="6581775"/>
          <p14:tracePt t="48448" x="9688513" y="6581775"/>
          <p14:tracePt t="48465" x="9752013" y="6581775"/>
          <p14:tracePt t="48482" x="9840913" y="6581775"/>
          <p14:tracePt t="48498" x="9920288" y="6581775"/>
          <p14:tracePt t="48514" x="10037763" y="6545263"/>
          <p14:tracePt t="48531" x="10082213" y="6545263"/>
          <p14:tracePt t="48548" x="10126663" y="6537325"/>
          <p14:tracePt t="48565" x="10171113" y="6537325"/>
          <p14:tracePt t="48567" x="10206038" y="6518275"/>
          <p14:tracePt t="48582" x="10233025" y="6518275"/>
          <p14:tracePt t="48599" x="10277475" y="6510338"/>
          <p14:tracePt t="48615" x="10323513" y="6483350"/>
          <p14:tracePt t="48631" x="10348913" y="6473825"/>
          <p14:tracePt t="48648" x="10394950" y="6446838"/>
          <p14:tracePt t="48665" x="10439400" y="6419850"/>
          <p14:tracePt t="48681" x="10483850" y="6402388"/>
          <p14:tracePt t="48698" x="10518775" y="6394450"/>
          <p14:tracePt t="48715" x="10572750" y="6357938"/>
          <p14:tracePt t="48732" x="10617200" y="6340475"/>
          <p14:tracePt t="48748" x="10634663" y="6330950"/>
          <p14:tracePt t="48781" x="10644188" y="6323013"/>
          <p14:tracePt t="48799" x="10653713" y="6313488"/>
          <p14:tracePt t="48942" x="10609263" y="6313488"/>
          <p14:tracePt t="48950" x="10555288" y="6313488"/>
          <p14:tracePt t="48958" x="10466388" y="6313488"/>
          <p14:tracePt t="48966" x="10323513" y="6313488"/>
          <p14:tracePt t="48982" x="10010775" y="6340475"/>
          <p14:tracePt t="48999" x="9644063" y="6394450"/>
          <p14:tracePt t="49015" x="9215438" y="6456363"/>
          <p14:tracePt t="49031" x="8732838" y="6518275"/>
          <p14:tracePt t="49048" x="8348663" y="6589713"/>
          <p14:tracePt t="49065" x="8062913" y="6589713"/>
          <p14:tracePt t="49081" x="7867650" y="6589713"/>
          <p14:tracePt t="49098" x="7759700" y="6589713"/>
          <p14:tracePt t="49115" x="7697788" y="6589713"/>
          <p14:tracePt t="49131" x="7643813" y="6589713"/>
          <p14:tracePt t="49148" x="7634288" y="6589713"/>
          <p14:tracePt t="49165" x="7626350" y="6589713"/>
          <p14:tracePt t="49182" x="7589838" y="6589713"/>
          <p14:tracePt t="49199" x="7537450" y="6589713"/>
          <p14:tracePt t="49215" x="7466013" y="6589713"/>
          <p14:tracePt t="49231" x="7367588" y="6589713"/>
          <p14:tracePt t="49248" x="7224713" y="6581775"/>
          <p14:tracePt t="49265" x="7108825" y="6581775"/>
          <p14:tracePt t="49281" x="7018338" y="6581775"/>
          <p14:tracePt t="49298" x="7010400" y="6581775"/>
          <p14:tracePt t="49462" x="7018338" y="6562725"/>
          <p14:tracePt t="49470" x="7054850" y="6562725"/>
          <p14:tracePt t="49481" x="7116763" y="6537325"/>
          <p14:tracePt t="49498" x="7331075" y="6518275"/>
          <p14:tracePt t="49515" x="7715250" y="6500813"/>
          <p14:tracePt t="49531" x="8143875" y="6500813"/>
          <p14:tracePt t="49548" x="8634413" y="6500813"/>
          <p14:tracePt t="49565" x="9063038" y="6500813"/>
          <p14:tracePt t="49566" x="9251950" y="6500813"/>
          <p14:tracePt t="49582" x="9609138" y="6483350"/>
          <p14:tracePt t="49599" x="9786938" y="6446838"/>
          <p14:tracePt t="49615" x="9867900" y="6438900"/>
          <p14:tracePt t="49631" x="9902825" y="6419850"/>
          <p14:tracePt t="49648" x="9947275" y="6411913"/>
          <p14:tracePt t="49665" x="9974263" y="6411913"/>
          <p14:tracePt t="49681" x="9991725" y="6384925"/>
          <p14:tracePt t="49698" x="10018713" y="6384925"/>
          <p14:tracePt t="49715" x="10063163" y="6384925"/>
          <p14:tracePt t="49731" x="10082213" y="6384925"/>
          <p14:tracePt t="49748" x="10126663" y="6375400"/>
          <p14:tracePt t="49765" x="10171113" y="6375400"/>
          <p14:tracePt t="49782" x="10252075" y="6375400"/>
          <p14:tracePt t="49798" x="10296525" y="6375400"/>
          <p14:tracePt t="49815" x="10304463" y="6375400"/>
          <p14:tracePt t="49848" x="10313988" y="6367463"/>
          <p14:tracePt t="50222" x="10304463" y="6367463"/>
          <p14:tracePt t="50231" x="10296525" y="6367463"/>
          <p14:tracePt t="50238" x="10277475" y="6357938"/>
          <p14:tracePt t="50248" x="10269538" y="6348413"/>
          <p14:tracePt t="50265" x="10242550" y="6330950"/>
          <p14:tracePt t="50281" x="10198100" y="6303963"/>
          <p14:tracePt t="50298" x="10126663" y="6269038"/>
          <p14:tracePt t="50315" x="10082213" y="6242050"/>
          <p14:tracePt t="50331" x="10055225" y="6224588"/>
          <p14:tracePt t="50348" x="10018713" y="6197600"/>
          <p14:tracePt t="50381" x="10010775" y="6188075"/>
          <p14:tracePt t="50486" x="10001250" y="6188075"/>
          <p14:tracePt t="50566" x="9991725" y="6180138"/>
          <p14:tracePt t="50574" x="9974263" y="6170613"/>
          <p14:tracePt t="50582" x="9956800" y="6161088"/>
          <p14:tracePt t="50598" x="9894888" y="6161088"/>
          <p14:tracePt t="50615" x="9813925" y="6143625"/>
          <p14:tracePt t="50631" x="9759950" y="6143625"/>
          <p14:tracePt t="50648" x="9705975" y="6134100"/>
          <p14:tracePt t="50665" x="9680575" y="6134100"/>
          <p14:tracePt t="50681" x="9653588" y="6126163"/>
          <p14:tracePt t="50698" x="9634538" y="6099175"/>
          <p14:tracePt t="50715" x="9617075" y="6081713"/>
          <p14:tracePt t="50731" x="9590088" y="6062663"/>
          <p14:tracePt t="50748" x="9537700" y="5991225"/>
          <p14:tracePt t="50764" x="9491663" y="5946775"/>
          <p14:tracePt t="50782" x="9456738" y="5911850"/>
          <p14:tracePt t="50799" x="9394825" y="5813425"/>
          <p14:tracePt t="50815" x="9348788" y="5759450"/>
          <p14:tracePt t="50831" x="9323388" y="5724525"/>
          <p14:tracePt t="50848" x="9313863" y="5705475"/>
          <p14:tracePt t="50865" x="9304338" y="5688013"/>
          <p14:tracePt t="50881" x="9296400" y="5670550"/>
          <p14:tracePt t="50898" x="9277350" y="5626100"/>
          <p14:tracePt t="50915" x="9269413" y="5608638"/>
          <p14:tracePt t="50931" x="9251950" y="5572125"/>
          <p14:tracePt t="50948" x="9232900" y="5537200"/>
          <p14:tracePt t="50965" x="9215438" y="5510213"/>
          <p14:tracePt t="50982" x="9197975" y="5473700"/>
          <p14:tracePt t="50999" x="9170988" y="5438775"/>
          <p14:tracePt t="51015" x="9134475" y="5375275"/>
          <p14:tracePt t="51031" x="9090025" y="5313363"/>
          <p14:tracePt t="51048" x="9055100" y="5251450"/>
          <p14:tracePt t="51065" x="9045575" y="5224463"/>
          <p14:tracePt t="51081" x="9018588" y="5180013"/>
          <p14:tracePt t="51098" x="9010650" y="5153025"/>
          <p14:tracePt t="51270" x="9010650" y="5143500"/>
          <p14:tracePt t="51766" x="9010650" y="5133975"/>
          <p14:tracePt t="51774" x="9028113" y="5133975"/>
          <p14:tracePt t="51782" x="9072563" y="5133975"/>
          <p14:tracePt t="51798" x="9117013" y="5133975"/>
          <p14:tracePt t="51815" x="9144000" y="5133975"/>
          <p14:tracePt t="51831" x="9180513" y="5133975"/>
          <p14:tracePt t="51848" x="9197975" y="5133975"/>
          <p14:tracePt t="51864" x="9242425" y="5133975"/>
          <p14:tracePt t="51881" x="9286875" y="5133975"/>
          <p14:tracePt t="51898" x="9331325" y="5133975"/>
          <p14:tracePt t="51915" x="9394825" y="5133975"/>
          <p14:tracePt t="51931" x="9429750" y="5133975"/>
          <p14:tracePt t="51948" x="9483725" y="5133975"/>
          <p14:tracePt t="51965" x="9545638" y="5133975"/>
          <p14:tracePt t="51982" x="9590088" y="5133975"/>
          <p14:tracePt t="52710" x="9572625" y="5133975"/>
          <p14:tracePt t="52717" x="9528175" y="5143500"/>
          <p14:tracePt t="52726" x="9518650" y="5143500"/>
          <p14:tracePt t="52734" x="9447213" y="5180013"/>
          <p14:tracePt t="52748" x="9439275" y="5180013"/>
          <p14:tracePt t="52764" x="9385300" y="5197475"/>
          <p14:tracePt t="53118" x="9394825" y="5197475"/>
          <p14:tracePt t="53126" x="9412288" y="5197475"/>
          <p14:tracePt t="53134" x="9456738" y="5180013"/>
          <p14:tracePt t="53148" x="9466263" y="5180013"/>
          <p14:tracePt t="53164" x="9528175" y="5160963"/>
          <p14:tracePt t="53182" x="9572625" y="5153025"/>
          <p14:tracePt t="53198" x="9617075" y="5133975"/>
          <p14:tracePt t="53214" x="9653588" y="5126038"/>
          <p14:tracePt t="53231" x="9680575" y="5116513"/>
          <p14:tracePt t="53248" x="9705975" y="5116513"/>
          <p14:tracePt t="53264" x="9725025" y="5116513"/>
          <p14:tracePt t="53281" x="9742488" y="5116513"/>
          <p14:tracePt t="53298" x="9777413" y="5116513"/>
          <p14:tracePt t="53314" x="9804400" y="5116513"/>
          <p14:tracePt t="53331" x="9813925" y="5116513"/>
          <p14:tracePt t="54670" x="9823450" y="5108575"/>
          <p14:tracePt t="54894" x="9823450" y="5099050"/>
          <p14:tracePt t="54910" x="9796463" y="5099050"/>
          <p14:tracePt t="54918" x="9777413" y="5099050"/>
          <p14:tracePt t="54931" x="9732963" y="5099050"/>
          <p14:tracePt t="54948" x="9466263" y="5000625"/>
          <p14:tracePt t="54966" x="8939213" y="4786313"/>
          <p14:tracePt t="54982" x="8562975" y="4527550"/>
          <p14:tracePt t="54998" x="7939088" y="4081463"/>
          <p14:tracePt t="55014" x="6581775" y="3446463"/>
          <p14:tracePt t="55031" x="5357813" y="2803525"/>
          <p14:tracePt t="55047" x="3946525" y="2133600"/>
          <p14:tracePt t="55064" x="3455988" y="1928813"/>
          <p14:tracePt t="55294" x="3455988" y="1919288"/>
          <p14:tracePt t="55302" x="3446463" y="1874838"/>
          <p14:tracePt t="55314" x="3446463" y="1803400"/>
          <p14:tracePt t="55331" x="3375025" y="1554163"/>
          <p14:tracePt t="55348" x="3197225" y="1357313"/>
          <p14:tracePt t="55364" x="2946400" y="1125538"/>
          <p14:tracePt t="55382" x="2741613" y="965200"/>
          <p14:tracePt t="55398" x="2697163" y="884238"/>
          <p14:tracePt t="55414" x="2687638" y="822325"/>
          <p14:tracePt t="55431" x="2687638" y="758825"/>
          <p14:tracePt t="55447" x="2687638" y="731838"/>
          <p14:tracePt t="55464" x="2652713" y="696913"/>
          <p14:tracePt t="55482" x="2608263" y="660400"/>
          <p14:tracePt t="55498" x="2527300" y="625475"/>
          <p14:tracePt t="55514" x="2465388" y="608013"/>
          <p14:tracePt t="55531" x="2384425" y="571500"/>
          <p14:tracePt t="55548" x="2330450" y="527050"/>
          <p14:tracePt t="55564" x="2295525" y="482600"/>
          <p14:tracePt t="55582" x="2251075" y="393700"/>
          <p14:tracePt t="55598" x="2197100" y="339725"/>
          <p14:tracePt t="55614" x="2125663" y="285750"/>
          <p14:tracePt t="55631" x="2071688" y="276225"/>
          <p14:tracePt t="55648" x="2017713" y="250825"/>
          <p14:tracePt t="55664" x="1982788" y="241300"/>
          <p14:tracePt t="55681" x="1965325" y="223838"/>
          <p14:tracePt t="55698" x="1938338" y="214313"/>
          <p14:tracePt t="55714" x="1919288" y="204788"/>
          <p14:tracePt t="55731" x="1893888" y="187325"/>
          <p14:tracePt t="55764" x="1847850" y="169863"/>
          <p14:tracePt t="55782" x="1795463" y="133350"/>
          <p14:tracePt t="55798" x="1785938" y="133350"/>
          <p14:tracePt t="55815" x="1751013" y="125413"/>
          <p14:tracePt t="55831" x="1741488" y="115888"/>
          <p14:tracePt t="55848" x="1731963" y="115888"/>
          <p14:tracePt t="55886" x="1697038" y="107950"/>
          <p14:tracePt t="55902" x="1687513" y="107950"/>
          <p14:tracePt t="55914" x="1652588" y="107950"/>
          <p14:tracePt t="55942" x="1643063" y="107950"/>
          <p14:tracePt t="55966" x="1633538" y="107950"/>
          <p14:tracePt t="55998" x="1616075" y="107950"/>
          <p14:tracePt t="56015" x="1598613" y="107950"/>
          <p14:tracePt t="56022" x="1589088" y="107950"/>
          <p14:tracePt t="56038" x="1581150" y="107950"/>
          <p14:tracePt t="56054" x="1571625" y="107950"/>
          <p14:tracePt t="56064" x="1544638" y="107950"/>
          <p14:tracePt t="56094" x="1536700" y="107950"/>
          <p14:tracePt t="56102" x="1527175" y="107950"/>
          <p14:tracePt t="56713" x="1473200" y="107950"/>
          <p14:tracePt t="56838" x="1500188" y="125413"/>
          <p14:tracePt t="56847" x="1509713" y="142875"/>
          <p14:tracePt t="56854" x="1527175" y="179388"/>
          <p14:tracePt t="56864" x="1571625" y="214313"/>
          <p14:tracePt t="56881" x="1625600" y="303213"/>
          <p14:tracePt t="56898" x="1795463" y="428625"/>
          <p14:tracePt t="56914" x="1965325" y="554038"/>
          <p14:tracePt t="56931" x="2170113" y="669925"/>
          <p14:tracePt t="56948" x="2411413" y="803275"/>
          <p14:tracePt t="56965" x="2643188" y="946150"/>
          <p14:tracePt t="56982" x="3098800" y="1196975"/>
          <p14:tracePt t="56998" x="3455988" y="1428750"/>
          <p14:tracePt t="57015" x="3786188" y="1643063"/>
          <p14:tracePt t="57031" x="4116388" y="1812925"/>
          <p14:tracePt t="57047" x="4411663" y="1928813"/>
          <p14:tracePt t="57064" x="4687888" y="2000250"/>
          <p14:tracePt t="57081" x="4956175" y="205422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772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2400"/>
              <a:t>Effect of the Output Resistance of the Current-Source Load</a:t>
            </a:r>
          </a:p>
        </p:txBody>
      </p:sp>
      <p:sp>
        <p:nvSpPr>
          <p:cNvPr id="24579" name="Rectangle 7"/>
          <p:cNvSpPr>
            <a:spLocks noChangeArrowheads="1"/>
          </p:cNvSpPr>
          <p:nvPr/>
        </p:nvSpPr>
        <p:spPr bwMode="auto">
          <a:xfrm>
            <a:off x="2412682" y="966788"/>
            <a:ext cx="7340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800">
                <a:solidFill>
                  <a:srgbClr val="3333FF"/>
                </a:solidFill>
              </a:rPr>
              <a:t>The output resistance is no longer infinite due to channel-length modulation</a:t>
            </a:r>
          </a:p>
        </p:txBody>
      </p:sp>
      <p:sp>
        <p:nvSpPr>
          <p:cNvPr id="24580" name="Rectangle 9"/>
          <p:cNvSpPr>
            <a:spLocks noChangeArrowheads="1"/>
          </p:cNvSpPr>
          <p:nvPr/>
        </p:nvSpPr>
        <p:spPr bwMode="auto">
          <a:xfrm>
            <a:off x="1905000" y="5715000"/>
            <a:ext cx="8763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1800"/>
              <a:t>The voltage gain is reduced due to the finite output resistance of the current-source load. 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1800"/>
              <a:t>The gain is reduced by half if Q</a:t>
            </a:r>
            <a:r>
              <a:rPr lang="en-US" altLang="en-US" sz="1800" baseline="-25000"/>
              <a:t>1</a:t>
            </a:r>
            <a:r>
              <a:rPr lang="en-US" altLang="en-US" sz="1800"/>
              <a:t> has the same Early voltage as Q</a:t>
            </a:r>
            <a:r>
              <a:rPr lang="en-US" altLang="en-US" sz="1800" baseline="-25000"/>
              <a:t>2</a:t>
            </a:r>
            <a:r>
              <a:rPr lang="en-US" altLang="en-US" sz="1800"/>
              <a:t> does (</a:t>
            </a:r>
            <a:r>
              <a:rPr lang="en-US" altLang="en-US" sz="1800" i="1"/>
              <a:t>r</a:t>
            </a:r>
            <a:r>
              <a:rPr lang="en-US" altLang="en-US" sz="1800" i="1" baseline="-25000"/>
              <a:t>o1</a:t>
            </a:r>
            <a:r>
              <a:rPr lang="en-US" altLang="en-US" sz="1800"/>
              <a:t>= </a:t>
            </a:r>
            <a:r>
              <a:rPr lang="en-US" altLang="en-US" sz="1800" i="1"/>
              <a:t>r</a:t>
            </a:r>
            <a:r>
              <a:rPr lang="en-US" altLang="en-US" sz="1800" i="1" baseline="-25000"/>
              <a:t>o2</a:t>
            </a:r>
            <a:r>
              <a:rPr lang="en-US" altLang="en-US" sz="1800"/>
              <a:t>)</a:t>
            </a:r>
          </a:p>
        </p:txBody>
      </p:sp>
      <p:grpSp>
        <p:nvGrpSpPr>
          <p:cNvPr id="24581" name="Group 11"/>
          <p:cNvGrpSpPr>
            <a:grpSpLocks/>
          </p:cNvGrpSpPr>
          <p:nvPr/>
        </p:nvGrpSpPr>
        <p:grpSpPr bwMode="auto">
          <a:xfrm>
            <a:off x="2438400" y="1371601"/>
            <a:ext cx="7696200" cy="4233863"/>
            <a:chOff x="576" y="864"/>
            <a:chExt cx="4848" cy="2667"/>
          </a:xfrm>
        </p:grpSpPr>
        <p:graphicFrame>
          <p:nvGraphicFramePr>
            <p:cNvPr id="24582" name="Object 3"/>
            <p:cNvGraphicFramePr>
              <a:graphicFrameLocks noChangeAspect="1"/>
            </p:cNvGraphicFramePr>
            <p:nvPr/>
          </p:nvGraphicFramePr>
          <p:xfrm>
            <a:off x="576" y="864"/>
            <a:ext cx="4451" cy="2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5" imgW="2946400" imgH="1765300" progId="Equation.DSMT4">
                    <p:embed/>
                  </p:oleObj>
                </mc:Choice>
                <mc:Fallback>
                  <p:oleObj name="Equation" r:id="rId5" imgW="2946400" imgH="1765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4451" cy="2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Rectangle 8"/>
            <p:cNvSpPr>
              <a:spLocks noChangeArrowheads="1"/>
            </p:cNvSpPr>
            <p:nvPr/>
          </p:nvSpPr>
          <p:spPr bwMode="auto">
            <a:xfrm>
              <a:off x="3216" y="3072"/>
              <a:ext cx="22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oltage gain of the CS amplifier with a current-source load</a:t>
              </a:r>
            </a:p>
          </p:txBody>
        </p:sp>
        <p:sp>
          <p:nvSpPr>
            <p:cNvPr id="24584" name="Rectangle 10"/>
            <p:cNvSpPr>
              <a:spLocks noChangeArrowheads="1"/>
            </p:cNvSpPr>
            <p:nvPr/>
          </p:nvSpPr>
          <p:spPr bwMode="auto">
            <a:xfrm>
              <a:off x="720" y="1392"/>
              <a:ext cx="576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64261"/>
      </p:ext>
    </p:extLst>
  </p:cSld>
  <p:clrMapOvr>
    <a:masterClrMapping/>
  </p:clrMapOvr>
  <p:transition advTm="128096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863" x="1143000" y="5054600"/>
          <p14:tracePt t="4080" x="1143000" y="5045075"/>
          <p14:tracePt t="4088" x="1152525" y="5037138"/>
          <p14:tracePt t="4100" x="1160463" y="5010150"/>
          <p14:tracePt t="4117" x="1196975" y="4973638"/>
          <p14:tracePt t="4134" x="1241425" y="4911725"/>
          <p14:tracePt t="4150" x="1295400" y="4830763"/>
          <p14:tracePt t="4167" x="1419225" y="4705350"/>
          <p14:tracePt t="4184" x="1830388" y="4518025"/>
          <p14:tracePt t="4201" x="2125663" y="4384675"/>
          <p14:tracePt t="4217" x="2393950" y="4197350"/>
          <p14:tracePt t="4234" x="2527300" y="4054475"/>
          <p14:tracePt t="4250" x="2571750" y="4010025"/>
          <p14:tracePt t="4392" x="2581275" y="4000500"/>
          <p14:tracePt t="4400" x="2581275" y="4017963"/>
          <p14:tracePt t="4432" x="2581275" y="4000500"/>
          <p14:tracePt t="4440" x="2652713" y="3919538"/>
          <p14:tracePt t="4450" x="2705100" y="3813175"/>
          <p14:tracePt t="4467" x="2965450" y="3482975"/>
          <p14:tracePt t="4484" x="3197225" y="3152775"/>
          <p14:tracePt t="4500" x="3473450" y="2786063"/>
          <p14:tracePt t="4517" x="3687763" y="2482850"/>
          <p14:tracePt t="4534" x="3840163" y="2224088"/>
          <p14:tracePt t="4551" x="3919538" y="2017713"/>
          <p14:tracePt t="4568" x="3938588" y="1874838"/>
          <p14:tracePt t="4584" x="3938588" y="1866900"/>
          <p14:tracePt t="4736" x="3938588" y="1857375"/>
          <p14:tracePt t="4760" x="3911600" y="1830388"/>
          <p14:tracePt t="4768" x="3902075" y="1830388"/>
          <p14:tracePt t="4776" x="3884613" y="1795463"/>
          <p14:tracePt t="4785" x="3786188" y="1768475"/>
          <p14:tracePt t="4801" x="3527425" y="1768475"/>
          <p14:tracePt t="4817" x="3259138" y="1768475"/>
          <p14:tracePt t="4834" x="3160713" y="1768475"/>
          <p14:tracePt t="4850" x="3009900" y="1724025"/>
          <p14:tracePt t="4867" x="2768600" y="1687513"/>
          <p14:tracePt t="4884" x="2705100" y="1687513"/>
          <p14:tracePt t="4900" x="2652713" y="1687513"/>
          <p14:tracePt t="4917" x="2527300" y="1687513"/>
          <p14:tracePt t="4934" x="2446338" y="1704975"/>
          <p14:tracePt t="4950" x="2393950" y="1714500"/>
          <p14:tracePt t="4967" x="2374900" y="1714500"/>
          <p14:tracePt t="5000" x="2347913" y="1714500"/>
          <p14:tracePt t="5017" x="2339975" y="1714500"/>
          <p14:tracePt t="5034" x="2330450" y="1714500"/>
          <p14:tracePt t="5050" x="2303463" y="1714500"/>
          <p14:tracePt t="5067" x="2241550" y="1714500"/>
          <p14:tracePt t="5084" x="2205038" y="1714500"/>
          <p14:tracePt t="5100" x="2187575" y="1714500"/>
          <p14:tracePt t="6736" x="2187575" y="1724025"/>
          <p14:tracePt t="6744" x="2187575" y="1741488"/>
          <p14:tracePt t="6760" x="2187575" y="1751013"/>
          <p14:tracePt t="6768" x="2187575" y="1758950"/>
          <p14:tracePt t="6784" x="2187575" y="1785938"/>
          <p14:tracePt t="6801" x="2197100" y="1812925"/>
          <p14:tracePt t="6817" x="2197100" y="1830388"/>
          <p14:tracePt t="6833" x="2205038" y="1857375"/>
          <p14:tracePt t="6850" x="2214563" y="1866900"/>
          <p14:tracePt t="6867" x="2232025" y="1884363"/>
          <p14:tracePt t="6883" x="2232025" y="1911350"/>
          <p14:tracePt t="6900" x="2241550" y="1919288"/>
          <p14:tracePt t="6917" x="2251075" y="1946275"/>
          <p14:tracePt t="7016" x="2251075" y="1965325"/>
          <p14:tracePt t="7048" x="2251075" y="1973263"/>
          <p14:tracePt t="7064" x="2251075" y="1990725"/>
          <p14:tracePt t="7080" x="2276475" y="2017713"/>
          <p14:tracePt t="7240" x="2268538" y="2017713"/>
          <p14:tracePt t="7488" x="2268538" y="2009775"/>
          <p14:tracePt t="7496" x="2303463" y="1955800"/>
          <p14:tracePt t="7504" x="2347913" y="1911350"/>
          <p14:tracePt t="7517" x="2401888" y="1911350"/>
          <p14:tracePt t="7533" x="2482850" y="1911350"/>
          <p14:tracePt t="7550" x="2536825" y="1911350"/>
          <p14:tracePt t="7567" x="2571750" y="1938338"/>
          <p14:tracePt t="7584" x="2643188" y="1955800"/>
          <p14:tracePt t="7601" x="2660650" y="1955800"/>
          <p14:tracePt t="7617" x="2741613" y="1955800"/>
          <p14:tracePt t="7633" x="2803525" y="1955800"/>
          <p14:tracePt t="7650" x="2884488" y="1982788"/>
          <p14:tracePt t="7667" x="2973388" y="2009775"/>
          <p14:tracePt t="7683" x="3108325" y="2027238"/>
          <p14:tracePt t="7700" x="3214688" y="2027238"/>
          <p14:tracePt t="7717" x="3276600" y="2027238"/>
          <p14:tracePt t="7750" x="3303588" y="2027238"/>
          <p14:tracePt t="8008" x="3313113" y="2036763"/>
          <p14:tracePt t="8024" x="3313113" y="2044700"/>
          <p14:tracePt t="8033" x="3313113" y="2054225"/>
          <p14:tracePt t="8048" x="3313113" y="2081213"/>
          <p14:tracePt t="8056" x="3313113" y="2116138"/>
          <p14:tracePt t="8067" x="3313113" y="2125663"/>
          <p14:tracePt t="8083" x="3313113" y="2170113"/>
          <p14:tracePt t="8100" x="3313113" y="2214563"/>
          <p14:tracePt t="8117" x="3313113" y="2251075"/>
          <p14:tracePt t="8134" x="3313113" y="2322513"/>
          <p14:tracePt t="8150" x="3313113" y="2401888"/>
          <p14:tracePt t="8167" x="3313113" y="2465388"/>
          <p14:tracePt t="8184" x="3313113" y="2490788"/>
          <p14:tracePt t="8200" x="3303588" y="2544763"/>
          <p14:tracePt t="8217" x="3303588" y="2571750"/>
          <p14:tracePt t="8250" x="3303588" y="2581275"/>
          <p14:tracePt t="8384" x="3303588" y="2589213"/>
          <p14:tracePt t="8392" x="3303588" y="2598738"/>
          <p14:tracePt t="8408" x="3303588" y="2625725"/>
          <p14:tracePt t="8417" x="3303588" y="2633663"/>
          <p14:tracePt t="8433" x="3303588" y="2643188"/>
          <p14:tracePt t="8450" x="3303588" y="2687638"/>
          <p14:tracePt t="8467" x="3303588" y="2697163"/>
          <p14:tracePt t="8483" x="3303588" y="2732088"/>
          <p14:tracePt t="8500" x="3303588" y="2751138"/>
          <p14:tracePt t="8517" x="3313113" y="2795588"/>
          <p14:tracePt t="8534" x="3313113" y="2822575"/>
          <p14:tracePt t="8550" x="3322638" y="2840038"/>
          <p14:tracePt t="8567" x="3322638" y="2857500"/>
          <p14:tracePt t="8584" x="3340100" y="2884488"/>
          <p14:tracePt t="8601" x="3357563" y="2919413"/>
          <p14:tracePt t="8617" x="3375025" y="2938463"/>
          <p14:tracePt t="8633" x="3394075" y="2973388"/>
          <p14:tracePt t="8650" x="3429000" y="3000375"/>
          <p14:tracePt t="8667" x="3473450" y="3027363"/>
          <p14:tracePt t="8683" x="3517900" y="3036888"/>
          <p14:tracePt t="8700" x="3598863" y="3044825"/>
          <p14:tracePt t="8717" x="3670300" y="3062288"/>
          <p14:tracePt t="8733" x="3732213" y="3071813"/>
          <p14:tracePt t="8750" x="3848100" y="3071813"/>
          <p14:tracePt t="8767" x="3956050" y="3071813"/>
          <p14:tracePt t="8784" x="4133850" y="3071813"/>
          <p14:tracePt t="8801" x="4224338" y="3071813"/>
          <p14:tracePt t="8817" x="4330700" y="3071813"/>
          <p14:tracePt t="8833" x="4411663" y="3071813"/>
          <p14:tracePt t="8850" x="4473575" y="3071813"/>
          <p14:tracePt t="8867" x="4527550" y="3071813"/>
          <p14:tracePt t="8883" x="4598988" y="3071813"/>
          <p14:tracePt t="8900" x="4697413" y="3071813"/>
          <p14:tracePt t="8917" x="4803775" y="3071813"/>
          <p14:tracePt t="8933" x="4929188" y="3071813"/>
          <p14:tracePt t="8950" x="5054600" y="3071813"/>
          <p14:tracePt t="8967" x="5180013" y="3071813"/>
          <p14:tracePt t="8984" x="5340350" y="3071813"/>
          <p14:tracePt t="9000" x="5446713" y="3071813"/>
          <p14:tracePt t="9017" x="5589588" y="3089275"/>
          <p14:tracePt t="9033" x="5741988" y="3089275"/>
          <p14:tracePt t="9050" x="5867400" y="3089275"/>
          <p14:tracePt t="9067" x="5991225" y="3089275"/>
          <p14:tracePt t="9083" x="6134100" y="3089275"/>
          <p14:tracePt t="9100" x="6269038" y="3089275"/>
          <p14:tracePt t="9117" x="6375400" y="3089275"/>
          <p14:tracePt t="9133" x="6483350" y="3089275"/>
          <p14:tracePt t="9150" x="6608763" y="3089275"/>
          <p14:tracePt t="9167" x="6751638" y="3089275"/>
          <p14:tracePt t="9184" x="6956425" y="3089275"/>
          <p14:tracePt t="9200" x="7018338" y="3089275"/>
          <p14:tracePt t="9217" x="7062788" y="3089275"/>
          <p14:tracePt t="9233" x="7081838" y="3089275"/>
          <p14:tracePt t="9250" x="7089775" y="3089275"/>
          <p14:tracePt t="9267" x="7126288" y="3089275"/>
          <p14:tracePt t="9283" x="7170738" y="3089275"/>
          <p14:tracePt t="9300" x="7197725" y="3089275"/>
          <p14:tracePt t="9317" x="7331075" y="3071813"/>
          <p14:tracePt t="9333" x="7402513" y="3071813"/>
          <p14:tracePt t="9350" x="7500938" y="3054350"/>
          <p14:tracePt t="9367" x="7572375" y="3044825"/>
          <p14:tracePt t="9384" x="7616825" y="3009900"/>
          <p14:tracePt t="9401" x="7653338" y="3009900"/>
          <p14:tracePt t="9417" x="7680325" y="2990850"/>
          <p14:tracePt t="9434" x="7688263" y="2982913"/>
          <p14:tracePt t="9450" x="7705725" y="2955925"/>
          <p14:tracePt t="9467" x="7715250" y="2919413"/>
          <p14:tracePt t="9483" x="7742238" y="2884488"/>
          <p14:tracePt t="9500" x="7751763" y="2840038"/>
          <p14:tracePt t="9517" x="7751763" y="2795588"/>
          <p14:tracePt t="9533" x="7769225" y="2732088"/>
          <p14:tracePt t="9550" x="7769225" y="2652713"/>
          <p14:tracePt t="9567" x="7777163" y="2571750"/>
          <p14:tracePt t="9584" x="7777163" y="2446338"/>
          <p14:tracePt t="9601" x="7777163" y="2339975"/>
          <p14:tracePt t="9617" x="7777163" y="2295525"/>
          <p14:tracePt t="9634" x="7777163" y="2259013"/>
          <p14:tracePt t="9650" x="7777163" y="2241550"/>
          <p14:tracePt t="9667" x="7777163" y="2205038"/>
          <p14:tracePt t="9683" x="7759700" y="2187575"/>
          <p14:tracePt t="9700" x="7742238" y="2160588"/>
          <p14:tracePt t="9752" x="7732713" y="2152650"/>
          <p14:tracePt t="9776" x="7724775" y="2143125"/>
          <p14:tracePt t="9784" x="7715250" y="2143125"/>
          <p14:tracePt t="9792" x="7705725" y="2143125"/>
          <p14:tracePt t="9801" x="7697788" y="2143125"/>
          <p14:tracePt t="9817" x="7680325" y="2125663"/>
          <p14:tracePt t="9833" x="7653338" y="2116138"/>
          <p14:tracePt t="9850" x="7634288" y="2116138"/>
          <p14:tracePt t="9867" x="7572375" y="2098675"/>
          <p14:tracePt t="9883" x="7518400" y="2098675"/>
          <p14:tracePt t="9900" x="7419975" y="2089150"/>
          <p14:tracePt t="9917" x="7313613" y="2062163"/>
          <p14:tracePt t="9933" x="7215188" y="2062163"/>
          <p14:tracePt t="9950" x="7099300" y="2017713"/>
          <p14:tracePt t="9967" x="6938963" y="1965325"/>
          <p14:tracePt t="9984" x="6742113" y="1955800"/>
          <p14:tracePt t="10000" x="6643688" y="1955800"/>
          <p14:tracePt t="10017" x="6259513" y="1938338"/>
          <p14:tracePt t="10033" x="6018213" y="1938338"/>
          <p14:tracePt t="10050" x="5768975" y="1901825"/>
          <p14:tracePt t="10067" x="5626100" y="1901825"/>
          <p14:tracePt t="10083" x="5456238" y="1901825"/>
          <p14:tracePt t="10100" x="5286375" y="1901825"/>
          <p14:tracePt t="10117" x="5108575" y="1901825"/>
          <p14:tracePt t="10133" x="4965700" y="1901825"/>
          <p14:tracePt t="10150" x="4795838" y="1901825"/>
          <p14:tracePt t="10167" x="4581525" y="1901825"/>
          <p14:tracePt t="10184" x="4429125" y="1901825"/>
          <p14:tracePt t="10201" x="4268788" y="1901825"/>
          <p14:tracePt t="10217" x="4160838" y="1901825"/>
          <p14:tracePt t="10233" x="4081463" y="1901825"/>
          <p14:tracePt t="10250" x="4000500" y="1901825"/>
          <p14:tracePt t="10267" x="3894138" y="1928813"/>
          <p14:tracePt t="10283" x="3813175" y="1955800"/>
          <p14:tracePt t="10300" x="3751263" y="1973263"/>
          <p14:tracePt t="10317" x="3687763" y="1982788"/>
          <p14:tracePt t="10333" x="3660775" y="1990725"/>
          <p14:tracePt t="10350" x="3616325" y="2017713"/>
          <p14:tracePt t="10367" x="3581400" y="2017713"/>
          <p14:tracePt t="10384" x="3517900" y="2036763"/>
          <p14:tracePt t="10401" x="3500438" y="2044700"/>
          <p14:tracePt t="10417" x="3455988" y="2062163"/>
          <p14:tracePt t="10433" x="3438525" y="2081213"/>
          <p14:tracePt t="10450" x="3394075" y="2108200"/>
          <p14:tracePt t="10467" x="3367088" y="2116138"/>
          <p14:tracePt t="10483" x="3340100" y="2152650"/>
          <p14:tracePt t="10500" x="3322638" y="2170113"/>
          <p14:tracePt t="10517" x="3313113" y="2197100"/>
          <p14:tracePt t="10533" x="3295650" y="2224088"/>
          <p14:tracePt t="10550" x="3295650" y="2251075"/>
          <p14:tracePt t="10567" x="3295650" y="2276475"/>
          <p14:tracePt t="10584" x="3295650" y="2312988"/>
          <p14:tracePt t="10600" x="3295650" y="2339975"/>
          <p14:tracePt t="10617" x="3295650" y="2384425"/>
          <p14:tracePt t="10633" x="3295650" y="2419350"/>
          <p14:tracePt t="10650" x="3295650" y="2473325"/>
          <p14:tracePt t="10667" x="3295650" y="2581275"/>
          <p14:tracePt t="10683" x="3295650" y="2643188"/>
          <p14:tracePt t="10700" x="3295650" y="2724150"/>
          <p14:tracePt t="10717" x="3295650" y="2786063"/>
          <p14:tracePt t="10733" x="3295650" y="2840038"/>
          <p14:tracePt t="10750" x="3295650" y="2874963"/>
          <p14:tracePt t="10767" x="3295650" y="2919413"/>
          <p14:tracePt t="10784" x="3295650" y="2928938"/>
          <p14:tracePt t="10801" x="3303588" y="2965450"/>
          <p14:tracePt t="10817" x="3322638" y="2973388"/>
          <p14:tracePt t="10833" x="3322638" y="2982913"/>
          <p14:tracePt t="10850" x="3340100" y="3009900"/>
          <p14:tracePt t="10867" x="3357563" y="3027363"/>
          <p14:tracePt t="10883" x="3411538" y="3071813"/>
          <p14:tracePt t="10900" x="3438525" y="3081338"/>
          <p14:tracePt t="10917" x="3500438" y="3108325"/>
          <p14:tracePt t="10933" x="3598863" y="3125788"/>
          <p14:tracePt t="10950" x="3741738" y="3125788"/>
          <p14:tracePt t="10967" x="3884613" y="3125788"/>
          <p14:tracePt t="10984" x="4125913" y="3125788"/>
          <p14:tracePt t="11001" x="4214813" y="3125788"/>
          <p14:tracePt t="11017" x="4276725" y="3125788"/>
          <p14:tracePt t="11033" x="4340225" y="3125788"/>
          <p14:tracePt t="11050" x="4419600" y="3125788"/>
          <p14:tracePt t="11066" x="4510088" y="3125788"/>
          <p14:tracePt t="11083" x="4652963" y="3125788"/>
          <p14:tracePt t="11100" x="4867275" y="3125788"/>
          <p14:tracePt t="11117" x="5089525" y="3125788"/>
          <p14:tracePt t="11133" x="5303838" y="3125788"/>
          <p14:tracePt t="11150" x="5473700" y="3125788"/>
          <p14:tracePt t="11167" x="5670550" y="3125788"/>
          <p14:tracePt t="11184" x="5848350" y="3125788"/>
          <p14:tracePt t="11200" x="5973763" y="3125788"/>
          <p14:tracePt t="11217" x="6143625" y="3125788"/>
          <p14:tracePt t="11233" x="6384925" y="3125788"/>
          <p14:tracePt t="11250" x="6653213" y="3125788"/>
          <p14:tracePt t="11267" x="6938963" y="3125788"/>
          <p14:tracePt t="11283" x="7180263" y="3125788"/>
          <p14:tracePt t="11300" x="7323138" y="3125788"/>
          <p14:tracePt t="11317" x="7402513" y="3108325"/>
          <p14:tracePt t="11333" x="7466013" y="3081338"/>
          <p14:tracePt t="11350" x="7518400" y="3054350"/>
          <p14:tracePt t="11367" x="7537450" y="3044825"/>
          <p14:tracePt t="11384" x="7572375" y="3036888"/>
          <p14:tracePt t="11408" x="7581900" y="3036888"/>
          <p14:tracePt t="11418" x="7589838" y="3027363"/>
          <p14:tracePt t="11434" x="7599363" y="3027363"/>
          <p14:tracePt t="11450" x="7608888" y="3009900"/>
          <p14:tracePt t="11466" x="7616825" y="3000375"/>
          <p14:tracePt t="11483" x="7626350" y="2990850"/>
          <p14:tracePt t="11500" x="7653338" y="2982913"/>
          <p14:tracePt t="11517" x="7661275" y="2973388"/>
          <p14:tracePt t="11533" x="7680325" y="2938463"/>
          <p14:tracePt t="11550" x="7680325" y="2928938"/>
          <p14:tracePt t="11567" x="7680325" y="2901950"/>
          <p14:tracePt t="11584" x="7680325" y="2847975"/>
          <p14:tracePt t="11600" x="7680325" y="2803525"/>
          <p14:tracePt t="11617" x="7680325" y="2741613"/>
          <p14:tracePt t="11633" x="7680325" y="2679700"/>
          <p14:tracePt t="11650" x="7680325" y="2598738"/>
          <p14:tracePt t="11667" x="7680325" y="2544763"/>
          <p14:tracePt t="11683" x="7680325" y="2473325"/>
          <p14:tracePt t="11700" x="7661275" y="2393950"/>
          <p14:tracePt t="11717" x="7661275" y="2330450"/>
          <p14:tracePt t="11733" x="7653338" y="2286000"/>
          <p14:tracePt t="11750" x="7653338" y="2232025"/>
          <p14:tracePt t="11767" x="7643813" y="2214563"/>
          <p14:tracePt t="11784" x="7643813" y="2160588"/>
          <p14:tracePt t="11801" x="7626350" y="2125663"/>
          <p14:tracePt t="11817" x="7626350" y="2116138"/>
          <p14:tracePt t="11833" x="7626350" y="2081213"/>
          <p14:tracePt t="11850" x="7608888" y="2044700"/>
          <p14:tracePt t="11867" x="7608888" y="2027238"/>
          <p14:tracePt t="11883" x="7599363" y="2017713"/>
          <p14:tracePt t="11901" x="7599363" y="2009775"/>
          <p14:tracePt t="11917" x="7599363" y="1990725"/>
          <p14:tracePt t="11933" x="7589838" y="1982788"/>
          <p14:tracePt t="11950" x="7562850" y="1965325"/>
          <p14:tracePt t="11967" x="7545388" y="1955800"/>
          <p14:tracePt t="11984" x="7473950" y="1955800"/>
          <p14:tracePt t="12001" x="7367588" y="1955800"/>
          <p14:tracePt t="12017" x="7197725" y="1955800"/>
          <p14:tracePt t="12033" x="6956425" y="1955800"/>
          <p14:tracePt t="12050" x="6742113" y="1955800"/>
          <p14:tracePt t="12067" x="6473825" y="1955800"/>
          <p14:tracePt t="12083" x="6232525" y="1955800"/>
          <p14:tracePt t="12100" x="5929313" y="1955800"/>
          <p14:tracePt t="12117" x="5643563" y="1955800"/>
          <p14:tracePt t="12133" x="5286375" y="1955800"/>
          <p14:tracePt t="12150" x="4973638" y="1955800"/>
          <p14:tracePt t="12167" x="4714875" y="1955800"/>
          <p14:tracePt t="12184" x="4419600" y="1955800"/>
          <p14:tracePt t="12201" x="4322763" y="1955800"/>
          <p14:tracePt t="12217" x="4259263" y="1955800"/>
          <p14:tracePt t="12233" x="4214813" y="1955800"/>
          <p14:tracePt t="12250" x="4197350" y="1955800"/>
          <p14:tracePt t="12267" x="4152900" y="1955800"/>
          <p14:tracePt t="12283" x="4108450" y="1965325"/>
          <p14:tracePt t="12300" x="4027488" y="1982788"/>
          <p14:tracePt t="12316" x="3919538" y="1990725"/>
          <p14:tracePt t="12333" x="3813175" y="1990725"/>
          <p14:tracePt t="12350" x="3660775" y="1990725"/>
          <p14:tracePt t="12367" x="3509963" y="1990725"/>
          <p14:tracePt t="12384" x="3348038" y="1990725"/>
          <p14:tracePt t="12401" x="3251200" y="2027238"/>
          <p14:tracePt t="12417" x="3241675" y="2027238"/>
          <p14:tracePt t="12433" x="3224213" y="2036763"/>
          <p14:tracePt t="12450" x="3205163" y="2044700"/>
          <p14:tracePt t="12467" x="3197225" y="2062163"/>
          <p14:tracePt t="12484" x="3187700" y="2089150"/>
          <p14:tracePt t="12500" x="3187700" y="2098675"/>
          <p14:tracePt t="12517" x="3187700" y="2116138"/>
          <p14:tracePt t="12533" x="3179763" y="2143125"/>
          <p14:tracePt t="12550" x="3179763" y="2179638"/>
          <p14:tracePt t="12567" x="3179763" y="2197100"/>
          <p14:tracePt t="12584" x="3179763" y="2251075"/>
          <p14:tracePt t="12601" x="3179763" y="2295525"/>
          <p14:tracePt t="12617" x="3179763" y="2339975"/>
          <p14:tracePt t="12633" x="3179763" y="2419350"/>
          <p14:tracePt t="12650" x="3179763" y="2500313"/>
          <p14:tracePt t="12667" x="3179763" y="2571750"/>
          <p14:tracePt t="12683" x="3179763" y="2679700"/>
          <p14:tracePt t="12700" x="3179763" y="2768600"/>
          <p14:tracePt t="12717" x="3179763" y="2867025"/>
          <p14:tracePt t="12733" x="3179763" y="2919413"/>
          <p14:tracePt t="12750" x="3179763" y="2982913"/>
          <p14:tracePt t="12767" x="3179763" y="2990850"/>
          <p14:tracePt t="12783" x="3179763" y="3009900"/>
          <p14:tracePt t="12888" x="3187700" y="3017838"/>
          <p14:tracePt t="12896" x="3197225" y="3027363"/>
          <p14:tracePt t="12912" x="3224213" y="3036888"/>
          <p14:tracePt t="12920" x="3232150" y="3044825"/>
          <p14:tracePt t="12933" x="3241675" y="3054350"/>
          <p14:tracePt t="12950" x="3268663" y="3054350"/>
          <p14:tracePt t="12967" x="3375025" y="3054350"/>
          <p14:tracePt t="12984" x="3687763" y="3054350"/>
          <p14:tracePt t="13000" x="3786188" y="3054350"/>
          <p14:tracePt t="13017" x="4259263" y="3054350"/>
          <p14:tracePt t="13033" x="4554538" y="3054350"/>
          <p14:tracePt t="13050" x="4857750" y="3054350"/>
          <p14:tracePt t="13067" x="5126038" y="3054350"/>
          <p14:tracePt t="13083" x="5429250" y="3054350"/>
          <p14:tracePt t="13100" x="5768975" y="3054350"/>
          <p14:tracePt t="13117" x="6099175" y="3054350"/>
          <p14:tracePt t="13133" x="6456363" y="3054350"/>
          <p14:tracePt t="13150" x="6715125" y="3054350"/>
          <p14:tracePt t="13167" x="6983413" y="3044825"/>
          <p14:tracePt t="13184" x="7161213" y="3044825"/>
          <p14:tracePt t="13200" x="7251700" y="3044825"/>
          <p14:tracePt t="13217" x="7331075" y="3044825"/>
          <p14:tracePt t="13233" x="7456488" y="3044825"/>
          <p14:tracePt t="13250" x="7581900" y="3044825"/>
          <p14:tracePt t="13266" x="7670800" y="3036888"/>
          <p14:tracePt t="13283" x="7769225" y="3000375"/>
          <p14:tracePt t="13300" x="7796213" y="3000375"/>
          <p14:tracePt t="13376" x="7804150" y="3000375"/>
          <p14:tracePt t="13408" x="7813675" y="2990850"/>
          <p14:tracePt t="13417" x="7823200" y="2982913"/>
          <p14:tracePt t="13424" x="7831138" y="2973388"/>
          <p14:tracePt t="13434" x="7840663" y="2965450"/>
          <p14:tracePt t="13464" x="7840663" y="2938463"/>
          <p14:tracePt t="13472" x="7840663" y="2928938"/>
          <p14:tracePt t="13483" x="7840663" y="2919413"/>
          <p14:tracePt t="13500" x="7840663" y="2874963"/>
          <p14:tracePt t="13517" x="7840663" y="2822575"/>
          <p14:tracePt t="13533" x="7840663" y="2741613"/>
          <p14:tracePt t="13550" x="7823200" y="2633663"/>
          <p14:tracePt t="13567" x="7813675" y="2517775"/>
          <p14:tracePt t="13584" x="7759700" y="2295525"/>
          <p14:tracePt t="13600" x="7751763" y="2170113"/>
          <p14:tracePt t="13617" x="7742238" y="2098675"/>
          <p14:tracePt t="13633" x="7732713" y="2054225"/>
          <p14:tracePt t="13650" x="7732713" y="2044700"/>
          <p14:tracePt t="13752" x="7715250" y="2027238"/>
          <p14:tracePt t="13760" x="7705725" y="2017713"/>
          <p14:tracePt t="13768" x="7697788" y="2009775"/>
          <p14:tracePt t="13783" x="7688263" y="1990725"/>
          <p14:tracePt t="13800" x="7643813" y="1973263"/>
          <p14:tracePt t="13817" x="7589838" y="1946275"/>
          <p14:tracePt t="13833" x="7491413" y="1919288"/>
          <p14:tracePt t="13850" x="7402513" y="1901825"/>
          <p14:tracePt t="13867" x="7259638" y="1901825"/>
          <p14:tracePt t="13883" x="7062788" y="1901825"/>
          <p14:tracePt t="13900" x="6848475" y="1901825"/>
          <p14:tracePt t="13917" x="6581775" y="1901825"/>
          <p14:tracePt t="13934" x="6276975" y="1901825"/>
          <p14:tracePt t="13950" x="6010275" y="1901825"/>
          <p14:tracePt t="13966" x="5795963" y="1901825"/>
          <p14:tracePt t="13984" x="5384800" y="1901825"/>
          <p14:tracePt t="14000" x="5143500" y="1901825"/>
          <p14:tracePt t="14017" x="4929188" y="1901825"/>
          <p14:tracePt t="14033" x="4776788" y="1901825"/>
          <p14:tracePt t="14050" x="4633913" y="1901825"/>
          <p14:tracePt t="14066" x="4518025" y="1901825"/>
          <p14:tracePt t="14083" x="4340225" y="1901825"/>
          <p14:tracePt t="14100" x="4259263" y="1901825"/>
          <p14:tracePt t="14117" x="4170363" y="1938338"/>
          <p14:tracePt t="14133" x="4071938" y="1965325"/>
          <p14:tracePt t="14150" x="3983038" y="1973263"/>
          <p14:tracePt t="14167" x="3919538" y="2000250"/>
          <p14:tracePt t="14184" x="3786188" y="2027238"/>
          <p14:tracePt t="14200" x="3705225" y="2071688"/>
          <p14:tracePt t="14217" x="3652838" y="2081213"/>
          <p14:tracePt t="14233" x="3616325" y="2081213"/>
          <p14:tracePt t="14250" x="3598863" y="2089150"/>
          <p14:tracePt t="14328" x="3581400" y="2108200"/>
          <p14:tracePt t="14344" x="3554413" y="2116138"/>
          <p14:tracePt t="14352" x="3544888" y="2125663"/>
          <p14:tracePt t="14360" x="3536950" y="2133600"/>
          <p14:tracePt t="14368" x="3517900" y="2143125"/>
          <p14:tracePt t="14385" x="3500438" y="2170113"/>
          <p14:tracePt t="14400" x="3490913" y="2187575"/>
          <p14:tracePt t="14417" x="3482975" y="2251075"/>
          <p14:tracePt t="14433" x="3465513" y="2322513"/>
          <p14:tracePt t="14450" x="3429000" y="2384425"/>
          <p14:tracePt t="14466" x="3411538" y="2490788"/>
          <p14:tracePt t="14483" x="3384550" y="2608263"/>
          <p14:tracePt t="14500" x="3375025" y="2687638"/>
          <p14:tracePt t="14517" x="3375025" y="2705100"/>
          <p14:tracePt t="14533" x="3375025" y="2714625"/>
          <p14:tracePt t="14736" x="3375025" y="2724150"/>
          <p14:tracePt t="14760" x="3384550" y="2732088"/>
          <p14:tracePt t="14768" x="3394075" y="2741613"/>
          <p14:tracePt t="14776" x="3402013" y="2751138"/>
          <p14:tracePt t="14952" x="3419475" y="2751138"/>
          <p14:tracePt t="15040" x="3429000" y="2751138"/>
          <p14:tracePt t="15048" x="3438525" y="2751138"/>
          <p14:tracePt t="15080" x="3455988" y="2751138"/>
          <p14:tracePt t="15120" x="3465513" y="2751138"/>
          <p14:tracePt t="15168" x="3482975" y="2751138"/>
          <p14:tracePt t="15840" x="3509963" y="2768600"/>
          <p14:tracePt t="15856" x="3536950" y="2768600"/>
          <p14:tracePt t="15864" x="3544888" y="2776538"/>
          <p14:tracePt t="15872" x="3581400" y="2803525"/>
          <p14:tracePt t="15883" x="3589338" y="2803525"/>
          <p14:tracePt t="15900" x="3670300" y="2840038"/>
          <p14:tracePt t="15917" x="3965575" y="2911475"/>
          <p14:tracePt t="15933" x="4268788" y="2982913"/>
          <p14:tracePt t="15950" x="4510088" y="3017838"/>
          <p14:tracePt t="15967" x="4776788" y="3054350"/>
          <p14:tracePt t="15984" x="5126038" y="3089275"/>
          <p14:tracePt t="16000" x="5268913" y="3089275"/>
          <p14:tracePt t="16017" x="5419725" y="3089275"/>
          <p14:tracePt t="16033" x="5608638" y="3089275"/>
          <p14:tracePt t="16050" x="5830888" y="3089275"/>
          <p14:tracePt t="16066" x="6018213" y="3089275"/>
          <p14:tracePt t="16083" x="6188075" y="3089275"/>
          <p14:tracePt t="16100" x="6340475" y="3089275"/>
          <p14:tracePt t="16117" x="6500813" y="3089275"/>
          <p14:tracePt t="16133" x="6688138" y="3089275"/>
          <p14:tracePt t="16150" x="6858000" y="3089275"/>
          <p14:tracePt t="16166" x="7000875" y="3089275"/>
          <p14:tracePt t="16184" x="7242175" y="3017838"/>
          <p14:tracePt t="16200" x="7348538" y="2973388"/>
          <p14:tracePt t="16217" x="7439025" y="2946400"/>
          <p14:tracePt t="16233" x="7491413" y="2901950"/>
          <p14:tracePt t="16250" x="7518400" y="2901950"/>
          <p14:tracePt t="16266" x="7572375" y="2894013"/>
          <p14:tracePt t="16283" x="7626350" y="2857500"/>
          <p14:tracePt t="16300" x="7680325" y="2822575"/>
          <p14:tracePt t="16316" x="7715250" y="2803525"/>
          <p14:tracePt t="16333" x="7724775" y="2795588"/>
          <p14:tracePt t="16350" x="7732713" y="2776538"/>
          <p14:tracePt t="20824" x="7732713" y="2786063"/>
          <p14:tracePt t="20832" x="7724775" y="2795588"/>
          <p14:tracePt t="20849" x="7697788" y="2813050"/>
          <p14:tracePt t="20864" x="7688263" y="2822575"/>
          <p14:tracePt t="20872" x="7680325" y="2840038"/>
          <p14:tracePt t="20883" x="7670800" y="2847975"/>
          <p14:tracePt t="20899" x="7653338" y="2857500"/>
          <p14:tracePt t="20916" x="7643813" y="2867025"/>
          <p14:tracePt t="20933" x="7626350" y="2874963"/>
          <p14:tracePt t="20950" x="7616825" y="2884488"/>
          <p14:tracePt t="20966" x="7589838" y="2911475"/>
          <p14:tracePt t="20983" x="7572375" y="2928938"/>
          <p14:tracePt t="21000" x="7518400" y="2973388"/>
          <p14:tracePt t="21017" x="7510463" y="2982913"/>
          <p14:tracePt t="21033" x="7473950" y="3009900"/>
          <p14:tracePt t="21050" x="7429500" y="3036888"/>
          <p14:tracePt t="21066" x="7394575" y="3071813"/>
          <p14:tracePt t="21083" x="7340600" y="3098800"/>
          <p14:tracePt t="21099" x="7232650" y="3152775"/>
          <p14:tracePt t="21116" x="7153275" y="3197225"/>
          <p14:tracePt t="21133" x="6991350" y="3241675"/>
          <p14:tracePt t="21149" x="6858000" y="3286125"/>
          <p14:tracePt t="21166" x="6608763" y="3357563"/>
          <p14:tracePt t="21183" x="6456363" y="3375025"/>
          <p14:tracePt t="21200" x="6367463" y="3384550"/>
          <p14:tracePt t="21217" x="6259513" y="3402013"/>
          <p14:tracePt t="21233" x="6188075" y="3438525"/>
          <p14:tracePt t="21249" x="6089650" y="3465513"/>
          <p14:tracePt t="21267" x="5929313" y="3544888"/>
          <p14:tracePt t="21283" x="5795963" y="3608388"/>
          <p14:tracePt t="21299" x="5634038" y="3633788"/>
          <p14:tracePt t="21316" x="5510213" y="3652838"/>
          <p14:tracePt t="21333" x="5419725" y="3660775"/>
          <p14:tracePt t="21349" x="5303838" y="3679825"/>
          <p14:tracePt t="21366" x="5214938" y="3687763"/>
          <p14:tracePt t="21383" x="5108575" y="3724275"/>
          <p14:tracePt t="21400" x="4938713" y="3732213"/>
          <p14:tracePt t="21417" x="4813300" y="3751263"/>
          <p14:tracePt t="21433" x="4679950" y="3759200"/>
          <p14:tracePt t="21450" x="4527550" y="3795713"/>
          <p14:tracePt t="21466" x="4375150" y="3803650"/>
          <p14:tracePt t="21483" x="4241800" y="3840163"/>
          <p14:tracePt t="21499" x="4152900" y="3840163"/>
          <p14:tracePt t="21516" x="4044950" y="3840163"/>
          <p14:tracePt t="21533" x="4010025" y="3840163"/>
          <p14:tracePt t="21549" x="3965575" y="3840163"/>
          <p14:tracePt t="21566" x="3929063" y="3840163"/>
          <p14:tracePt t="21583" x="3875088" y="3840163"/>
          <p14:tracePt t="21600" x="3786188" y="3840163"/>
          <p14:tracePt t="21617" x="3724275" y="3840163"/>
          <p14:tracePt t="21633" x="3679825" y="3840163"/>
          <p14:tracePt t="21649" x="3660775" y="3840163"/>
          <p14:tracePt t="21666" x="3625850" y="3840163"/>
          <p14:tracePt t="21683" x="3616325" y="3840163"/>
          <p14:tracePt t="21716" x="3608388" y="3840163"/>
          <p14:tracePt t="21733" x="3598863" y="3840163"/>
          <p14:tracePt t="21752" x="3589338" y="3813175"/>
          <p14:tracePt t="21766" x="3571875" y="3803650"/>
          <p14:tracePt t="21792" x="3562350" y="3776663"/>
          <p14:tracePt t="21808" x="3562350" y="3768725"/>
          <p14:tracePt t="21824" x="3562350" y="3759200"/>
          <p14:tracePt t="22176" x="3562350" y="3751263"/>
          <p14:tracePt t="22192" x="3571875" y="3751263"/>
          <p14:tracePt t="22216" x="3571875" y="3759200"/>
          <p14:tracePt t="22224" x="3589338" y="3768725"/>
          <p14:tracePt t="22264" x="3589338" y="3795713"/>
          <p14:tracePt t="22272" x="3598863" y="3822700"/>
          <p14:tracePt t="22288" x="3598863" y="3830638"/>
          <p14:tracePt t="22300" x="3598863" y="3848100"/>
          <p14:tracePt t="22316" x="3608388" y="3867150"/>
          <p14:tracePt t="22333" x="3616325" y="3884613"/>
          <p14:tracePt t="22349" x="3616325" y="3902075"/>
          <p14:tracePt t="22366" x="3616325" y="3911600"/>
          <p14:tracePt t="22383" x="3616325" y="3929063"/>
          <p14:tracePt t="22400" x="3616325" y="3965575"/>
          <p14:tracePt t="22417" x="3616325" y="3973513"/>
          <p14:tracePt t="22433" x="3616325" y="3983038"/>
          <p14:tracePt t="22449" x="3616325" y="4017963"/>
          <p14:tracePt t="22466" x="3616325" y="4037013"/>
          <p14:tracePt t="22483" x="3616325" y="4071938"/>
          <p14:tracePt t="22499" x="3625850" y="4081463"/>
          <p14:tracePt t="22516" x="3625850" y="4089400"/>
          <p14:tracePt t="22533" x="3625850" y="4108450"/>
          <p14:tracePt t="22549" x="3625850" y="4116388"/>
          <p14:tracePt t="22566" x="3625850" y="4133850"/>
          <p14:tracePt t="22599" x="3625850" y="4143375"/>
          <p14:tracePt t="22617" x="3625850" y="4160838"/>
          <p14:tracePt t="22640" x="3625850" y="4170363"/>
          <p14:tracePt t="22656" x="3625850" y="4197350"/>
          <p14:tracePt t="22680" x="3625850" y="4214813"/>
          <p14:tracePt t="22688" x="3625850" y="4224338"/>
          <p14:tracePt t="22704" x="3643313" y="4241800"/>
          <p14:tracePt t="22728" x="3643313" y="4251325"/>
          <p14:tracePt t="22760" x="3643313" y="4268788"/>
          <p14:tracePt t="23000" x="3660775" y="4268788"/>
          <p14:tracePt t="23017" x="3670300" y="4268788"/>
          <p14:tracePt t="23048" x="3679825" y="4259263"/>
          <p14:tracePt t="23056" x="3679825" y="4251325"/>
          <p14:tracePt t="23072" x="3697288" y="4224338"/>
          <p14:tracePt t="23088" x="3697288" y="4214813"/>
          <p14:tracePt t="23099" x="3697288" y="4179888"/>
          <p14:tracePt t="23116" x="3705225" y="4152900"/>
          <p14:tracePt t="23133" x="3705225" y="4133850"/>
          <p14:tracePt t="26040" x="3714750" y="4143375"/>
          <p14:tracePt t="26056" x="3724275" y="4152900"/>
          <p14:tracePt t="26080" x="3724275" y="4160838"/>
          <p14:tracePt t="26096" x="3732213" y="4170363"/>
          <p14:tracePt t="26120" x="3751263" y="4197350"/>
          <p14:tracePt t="26288" x="3768725" y="4197350"/>
          <p14:tracePt t="26296" x="3776663" y="4197350"/>
          <p14:tracePt t="26448" x="3786188" y="4187825"/>
          <p14:tracePt t="26456" x="3786188" y="4179888"/>
          <p14:tracePt t="26465" x="3786188" y="4160838"/>
          <p14:tracePt t="26483" x="3776663" y="4152900"/>
          <p14:tracePt t="26499" x="3741738" y="4125913"/>
          <p14:tracePt t="26544" x="3732213" y="4125913"/>
          <p14:tracePt t="26712" x="3714750" y="4116388"/>
          <p14:tracePt t="26768" x="3705225" y="4108450"/>
          <p14:tracePt t="26776" x="3687763" y="4108450"/>
          <p14:tracePt t="26872" x="3679825" y="4098925"/>
          <p14:tracePt t="26880" x="3679825" y="4089400"/>
          <p14:tracePt t="26896" x="3670300" y="4071938"/>
          <p14:tracePt t="26920" x="3670300" y="4062413"/>
          <p14:tracePt t="27008" x="3670300" y="4054475"/>
          <p14:tracePt t="27016" x="3670300" y="4037013"/>
          <p14:tracePt t="27024" x="3670300" y="4027488"/>
          <p14:tracePt t="27034" x="3670300" y="4010025"/>
          <p14:tracePt t="27049" x="3660775" y="4000500"/>
          <p14:tracePt t="27192" x="3687763" y="4000500"/>
          <p14:tracePt t="27200" x="3697288" y="4000500"/>
          <p14:tracePt t="27208" x="3714750" y="4000500"/>
          <p14:tracePt t="27217" x="3732213" y="4000500"/>
          <p14:tracePt t="27233" x="3751263" y="4000500"/>
          <p14:tracePt t="27249" x="3776663" y="4000500"/>
          <p14:tracePt t="27266" x="3786188" y="4000500"/>
          <p14:tracePt t="27283" x="3822700" y="4017963"/>
          <p14:tracePt t="27299" x="3830638" y="4027488"/>
          <p14:tracePt t="27316" x="3857625" y="4027488"/>
          <p14:tracePt t="27333" x="3875088" y="4027488"/>
          <p14:tracePt t="27349" x="3902075" y="4027488"/>
          <p14:tracePt t="27366" x="3911600" y="4027488"/>
          <p14:tracePt t="27383" x="3919538" y="4027488"/>
          <p14:tracePt t="27433" x="3875088" y="4017963"/>
          <p14:tracePt t="27440" x="3840163" y="4000500"/>
          <p14:tracePt t="27450" x="3803650" y="3990975"/>
          <p14:tracePt t="27466" x="3705225" y="3929063"/>
          <p14:tracePt t="27483" x="3598863" y="3848100"/>
          <p14:tracePt t="27499" x="3554413" y="3776663"/>
          <p14:tracePt t="27516" x="3536950" y="3751263"/>
          <p14:tracePt t="27533" x="3536950" y="3732213"/>
          <p14:tracePt t="27888" x="3536950" y="3724275"/>
          <p14:tracePt t="27904" x="3554413" y="3724275"/>
          <p14:tracePt t="27912" x="3562350" y="3724275"/>
          <p14:tracePt t="27920" x="3581400" y="3724275"/>
          <p14:tracePt t="27932" x="3589338" y="3724275"/>
          <p14:tracePt t="27949" x="3598863" y="3724275"/>
          <p14:tracePt t="27966" x="3633788" y="3724275"/>
          <p14:tracePt t="27982" x="3670300" y="3724275"/>
          <p14:tracePt t="28000" x="3697288" y="3724275"/>
          <p14:tracePt t="28017" x="3714750" y="3724275"/>
          <p14:tracePt t="28034" x="3751263" y="3724275"/>
          <p14:tracePt t="28049" x="3768725" y="3724275"/>
          <p14:tracePt t="28083" x="3795713" y="3724275"/>
          <p14:tracePt t="28099" x="3813175" y="3724275"/>
          <p14:tracePt t="28116" x="3822700" y="3724275"/>
          <p14:tracePt t="28132" x="3848100" y="3724275"/>
          <p14:tracePt t="28166" x="3857625" y="3724275"/>
          <p14:tracePt t="28192" x="3867150" y="3724275"/>
          <p14:tracePt t="28200" x="3875088" y="3724275"/>
          <p14:tracePt t="28233" x="3884613" y="3724275"/>
          <p14:tracePt t="28240" x="3894138" y="3724275"/>
          <p14:tracePt t="28680" x="3867150" y="3724275"/>
          <p14:tracePt t="28688" x="3848100" y="3724275"/>
          <p14:tracePt t="28699" x="3813175" y="3724275"/>
          <p14:tracePt t="28716" x="3786188" y="3724275"/>
          <p14:tracePt t="28733" x="3759200" y="3724275"/>
          <p14:tracePt t="28749" x="3732213" y="3714750"/>
          <p14:tracePt t="28782" x="3724275" y="3705225"/>
          <p14:tracePt t="28960" x="3714750" y="3697288"/>
          <p14:tracePt t="28968" x="3705225" y="3697288"/>
          <p14:tracePt t="28976" x="3697288" y="3697288"/>
          <p14:tracePt t="28984" x="3687763" y="3687763"/>
          <p14:tracePt t="29008" x="3679825" y="3679825"/>
          <p14:tracePt t="29200" x="3687763" y="3679825"/>
          <p14:tracePt t="29208" x="3697288" y="3679825"/>
          <p14:tracePt t="29217" x="3705225" y="3679825"/>
          <p14:tracePt t="29233" x="3732213" y="3679825"/>
          <p14:tracePt t="29376" x="3741738" y="3679825"/>
          <p14:tracePt t="29392" x="3751263" y="3679825"/>
          <p14:tracePt t="29400" x="3759200" y="3679825"/>
          <p14:tracePt t="29432" x="3795713" y="3679825"/>
          <p14:tracePt t="29440" x="3803650" y="3687763"/>
          <p14:tracePt t="29568" x="3813175" y="3697288"/>
          <p14:tracePt t="29632" x="3822700" y="3705225"/>
          <p14:tracePt t="29704" x="3830638" y="3705225"/>
          <p14:tracePt t="29840" x="3848100" y="3705225"/>
          <p14:tracePt t="30096" x="3857625" y="3705225"/>
          <p14:tracePt t="30104" x="3867150" y="3697288"/>
          <p14:tracePt t="30152" x="3884613" y="3697288"/>
          <p14:tracePt t="30168" x="3911600" y="3687763"/>
          <p14:tracePt t="30192" x="3919538" y="3687763"/>
          <p14:tracePt t="30200" x="3946525" y="3670300"/>
          <p14:tracePt t="30232" x="3965575" y="3643313"/>
          <p14:tracePt t="30408" x="3983038" y="3633788"/>
          <p14:tracePt t="30472" x="3990975" y="3625850"/>
          <p14:tracePt t="30496" x="4000500" y="3625850"/>
          <p14:tracePt t="30504" x="4010025" y="3616325"/>
          <p14:tracePt t="30784" x="4017963" y="3616325"/>
          <p14:tracePt t="30800" x="4054475" y="3616325"/>
          <p14:tracePt t="30808" x="4062413" y="3616325"/>
          <p14:tracePt t="30817" x="4071938" y="3616325"/>
          <p14:tracePt t="30833" x="4108450" y="3616325"/>
          <p14:tracePt t="30849" x="4133850" y="3616325"/>
          <p14:tracePt t="30866" x="4170363" y="3608388"/>
          <p14:tracePt t="30882" x="4187825" y="3598863"/>
          <p14:tracePt t="30899" x="4197350" y="3581400"/>
          <p14:tracePt t="30916" x="4214813" y="3571875"/>
          <p14:tracePt t="30933" x="4224338" y="3562350"/>
          <p14:tracePt t="30949" x="4251325" y="3544888"/>
          <p14:tracePt t="30966" x="4268788" y="3527425"/>
          <p14:tracePt t="30968" x="4276725" y="3517900"/>
          <p14:tracePt t="31000" x="4286250" y="3509963"/>
          <p14:tracePt t="31024" x="4295775" y="3500438"/>
          <p14:tracePt t="31033" x="4303713" y="3490913"/>
          <p14:tracePt t="31049" x="4322763" y="3482975"/>
          <p14:tracePt t="31056" x="4330700" y="3473450"/>
          <p14:tracePt t="31066" x="4340225" y="3465513"/>
          <p14:tracePt t="31083" x="4340225" y="3446463"/>
          <p14:tracePt t="31099" x="4348163" y="3438525"/>
          <p14:tracePt t="31116" x="4357688" y="3419475"/>
          <p14:tracePt t="31328" x="4367213" y="3411538"/>
          <p14:tracePt t="31336" x="4375150" y="3402013"/>
          <p14:tracePt t="31368" x="4375150" y="3394075"/>
          <p14:tracePt t="31416" x="4375150" y="3375025"/>
          <p14:tracePt t="31688" x="4394200" y="3367088"/>
          <p14:tracePt t="31712" x="4402138" y="3367088"/>
          <p14:tracePt t="31728" x="4411663" y="3384550"/>
          <p14:tracePt t="31744" x="4419600" y="3394075"/>
          <p14:tracePt t="31752" x="4429125" y="3402013"/>
          <p14:tracePt t="32536" x="4438650" y="3402013"/>
          <p14:tracePt t="32544" x="4446588" y="3411538"/>
          <p14:tracePt t="32568" x="4473575" y="3411538"/>
          <p14:tracePt t="32592" x="4483100" y="3419475"/>
          <p14:tracePt t="32704" x="4491038" y="3429000"/>
          <p14:tracePt t="32720" x="4500563" y="3429000"/>
          <p14:tracePt t="32736" x="4527550" y="3429000"/>
          <p14:tracePt t="32800" x="4537075" y="3429000"/>
          <p14:tracePt t="32816" x="4545013" y="3429000"/>
          <p14:tracePt t="32833" x="4554538" y="3429000"/>
          <p14:tracePt t="32872" x="4572000" y="3429000"/>
          <p14:tracePt t="32920" x="4589463" y="3429000"/>
          <p14:tracePt t="32936" x="4598988" y="3429000"/>
          <p14:tracePt t="33080" x="4608513" y="3429000"/>
          <p14:tracePt t="33224" x="4589463" y="3446463"/>
          <p14:tracePt t="33240" x="4581525" y="3455988"/>
          <p14:tracePt t="33249" x="4572000" y="3465513"/>
          <p14:tracePt t="33256" x="4572000" y="3482975"/>
          <p14:tracePt t="33266" x="4562475" y="3500438"/>
          <p14:tracePt t="33282" x="4537075" y="3527425"/>
          <p14:tracePt t="33299" x="4527550" y="3544888"/>
          <p14:tracePt t="33316" x="4527550" y="3562350"/>
          <p14:tracePt t="33332" x="4527550" y="3589338"/>
          <p14:tracePt t="33349" x="4518025" y="3608388"/>
          <p14:tracePt t="33365" x="4518025" y="3633788"/>
          <p14:tracePt t="33382" x="4518025" y="3643313"/>
          <p14:tracePt t="33400" x="4518025" y="3652838"/>
          <p14:tracePt t="33416" x="4518025" y="3697288"/>
          <p14:tracePt t="33432" x="4510088" y="3705225"/>
          <p14:tracePt t="33449" x="4510088" y="3714750"/>
          <p14:tracePt t="33466" x="4510088" y="3741738"/>
          <p14:tracePt t="33482" x="4510088" y="3759200"/>
          <p14:tracePt t="33499" x="4510088" y="3768725"/>
          <p14:tracePt t="33515" x="4510088" y="3795713"/>
          <p14:tracePt t="33549" x="4510088" y="3803650"/>
          <p14:tracePt t="33840" x="4483100" y="3803650"/>
          <p14:tracePt t="33848" x="4473575" y="3786188"/>
          <p14:tracePt t="33856" x="4465638" y="3768725"/>
          <p14:tracePt t="33866" x="4438650" y="3741738"/>
          <p14:tracePt t="33882" x="4394200" y="3687763"/>
          <p14:tracePt t="33899" x="4268788" y="3616325"/>
          <p14:tracePt t="33915" x="4205288" y="3581400"/>
          <p14:tracePt t="33932" x="4044950" y="3500438"/>
          <p14:tracePt t="33949" x="3929063" y="3402013"/>
          <p14:tracePt t="33966" x="3857625" y="3340100"/>
          <p14:tracePt t="33968" x="3848100" y="3313113"/>
          <p14:tracePt t="33983" x="3840163" y="3303588"/>
          <p14:tracePt t="33999" x="3840163" y="3268663"/>
          <p14:tracePt t="34016" x="3840163" y="3251200"/>
          <p14:tracePt t="34033" x="3840163" y="3205163"/>
          <p14:tracePt t="34049" x="3840163" y="3160713"/>
          <p14:tracePt t="34066" x="3840163" y="3098800"/>
          <p14:tracePt t="34082" x="3822700" y="3036888"/>
          <p14:tracePt t="34099" x="3822700" y="2982913"/>
          <p14:tracePt t="34115" x="3813175" y="2938463"/>
          <p14:tracePt t="34132" x="3813175" y="2901950"/>
          <p14:tracePt t="34149" x="3813175" y="2884488"/>
          <p14:tracePt t="34166" x="3813175" y="2874963"/>
          <p14:tracePt t="34199" x="3803650" y="2847975"/>
          <p14:tracePt t="34217" x="3803650" y="2830513"/>
          <p14:tracePt t="34249" x="3803650" y="2813050"/>
          <p14:tracePt t="34280" x="3795713" y="2803525"/>
          <p14:tracePt t="34288" x="3776663" y="2803525"/>
          <p14:tracePt t="34299" x="3768725" y="2803525"/>
          <p14:tracePt t="34315" x="3741738" y="2803525"/>
          <p14:tracePt t="34349" x="3732213" y="2803525"/>
          <p14:tracePt t="34448" x="3741738" y="2803525"/>
          <p14:tracePt t="34456" x="3768725" y="2803525"/>
          <p14:tracePt t="34466" x="3776663" y="2795588"/>
          <p14:tracePt t="34536" x="3786188" y="2786063"/>
          <p14:tracePt t="34560" x="3776663" y="2786063"/>
          <p14:tracePt t="34584" x="3759200" y="2786063"/>
          <p14:tracePt t="34712" x="3768725" y="2786063"/>
          <p14:tracePt t="34752" x="3751263" y="2786063"/>
          <p14:tracePt t="34760" x="3741738" y="2786063"/>
          <p14:tracePt t="34776" x="3732213" y="2786063"/>
          <p14:tracePt t="35280" x="3741738" y="2813050"/>
          <p14:tracePt t="35296" x="3759200" y="2840038"/>
          <p14:tracePt t="35304" x="3786188" y="2857500"/>
          <p14:tracePt t="35316" x="3786188" y="2874963"/>
          <p14:tracePt t="35332" x="3803650" y="2919413"/>
          <p14:tracePt t="35349" x="3803650" y="2928938"/>
          <p14:tracePt t="35800" x="3803650" y="2946400"/>
          <p14:tracePt t="35816" x="3803650" y="2973388"/>
          <p14:tracePt t="35824" x="3803650" y="2982913"/>
          <p14:tracePt t="35833" x="3803650" y="2990850"/>
          <p14:tracePt t="35849" x="3813175" y="3036888"/>
          <p14:tracePt t="35866" x="3840163" y="3098800"/>
          <p14:tracePt t="35882" x="3857625" y="3143250"/>
          <p14:tracePt t="35899" x="3867150" y="3205163"/>
          <p14:tracePt t="35915" x="3875088" y="3232150"/>
          <p14:tracePt t="35933" x="3911600" y="3251200"/>
          <p14:tracePt t="35966" x="3919538" y="3251200"/>
          <p14:tracePt t="35982" x="3946525" y="3251200"/>
          <p14:tracePt t="36096" x="3965575" y="3251200"/>
          <p14:tracePt t="36104" x="3965575" y="3241675"/>
          <p14:tracePt t="36115" x="3983038" y="3232150"/>
          <p14:tracePt t="36132" x="3983038" y="3224213"/>
          <p14:tracePt t="36152" x="3983038" y="3205163"/>
          <p14:tracePt t="36200" x="3973513" y="3179763"/>
          <p14:tracePt t="36216" x="3965575" y="3179763"/>
          <p14:tracePt t="36224" x="3956050" y="3179763"/>
          <p14:tracePt t="36240" x="3946525" y="3179763"/>
          <p14:tracePt t="36249" x="3919538" y="3179763"/>
          <p14:tracePt t="36266" x="3911600" y="3179763"/>
          <p14:tracePt t="36282" x="3894138" y="3179763"/>
          <p14:tracePt t="36299" x="3857625" y="3179763"/>
          <p14:tracePt t="36316" x="3786188" y="3197225"/>
          <p14:tracePt t="36332" x="3724275" y="3232150"/>
          <p14:tracePt t="36349" x="3679825" y="3268663"/>
          <p14:tracePt t="36365" x="3625850" y="3303588"/>
          <p14:tracePt t="36382" x="3616325" y="3313113"/>
          <p14:tracePt t="36399" x="3608388" y="3313113"/>
          <p14:tracePt t="36424" x="3598863" y="3313113"/>
          <p14:tracePt t="36433" x="3562350" y="3322638"/>
          <p14:tracePt t="36449" x="3554413" y="3340100"/>
          <p14:tracePt t="36466" x="3527425" y="3357563"/>
          <p14:tracePt t="36482" x="3509963" y="3375025"/>
          <p14:tracePt t="36499" x="3500438" y="3384550"/>
          <p14:tracePt t="36532" x="3500438" y="3394075"/>
          <p14:tracePt t="36549" x="3500438" y="3411538"/>
          <p14:tracePt t="36568" x="3490913" y="3429000"/>
          <p14:tracePt t="36582" x="3490913" y="3455988"/>
          <p14:tracePt t="36599" x="3490913" y="3473450"/>
          <p14:tracePt t="36616" x="3490913" y="3554413"/>
          <p14:tracePt t="36633" x="3490913" y="3616325"/>
          <p14:tracePt t="36649" x="3490913" y="3652838"/>
          <p14:tracePt t="36666" x="3490913" y="3697288"/>
          <p14:tracePt t="36682" x="3490913" y="3705225"/>
          <p14:tracePt t="36699" x="3490913" y="3724275"/>
          <p14:tracePt t="36715" x="3490913" y="3751263"/>
          <p14:tracePt t="36732" x="3490913" y="3759200"/>
          <p14:tracePt t="36749" x="3509963" y="3803650"/>
          <p14:tracePt t="36766" x="3517900" y="3813175"/>
          <p14:tracePt t="36782" x="3517900" y="3840163"/>
          <p14:tracePt t="36799" x="3536950" y="3857625"/>
          <p14:tracePt t="36816" x="3544888" y="3867150"/>
          <p14:tracePt t="36833" x="3571875" y="3875088"/>
          <p14:tracePt t="36960" x="3589338" y="3902075"/>
          <p14:tracePt t="36976" x="3608388" y="3902075"/>
          <p14:tracePt t="36984" x="3616325" y="3902075"/>
          <p14:tracePt t="37000" x="3625850" y="3911600"/>
          <p14:tracePt t="37024" x="3633788" y="3911600"/>
          <p14:tracePt t="37032" x="3652838" y="3911600"/>
          <p14:tracePt t="37040" x="3670300" y="3911600"/>
          <p14:tracePt t="37049" x="3679825" y="3911600"/>
          <p14:tracePt t="37066" x="3714750" y="3911600"/>
          <p14:tracePt t="37082" x="3724275" y="3919538"/>
          <p14:tracePt t="37152" x="3732213" y="3919538"/>
          <p14:tracePt t="37160" x="3741738" y="3919538"/>
          <p14:tracePt t="37176" x="3759200" y="3919538"/>
          <p14:tracePt t="37192" x="3786188" y="3919538"/>
          <p14:tracePt t="37200" x="3795713" y="3919538"/>
          <p14:tracePt t="37217" x="3813175" y="3919538"/>
          <p14:tracePt t="37232" x="3830638" y="3919538"/>
          <p14:tracePt t="37249" x="3875088" y="3919538"/>
          <p14:tracePt t="37265" x="3884613" y="3919538"/>
          <p14:tracePt t="37282" x="3929063" y="3919538"/>
          <p14:tracePt t="37299" x="3956050" y="3919538"/>
          <p14:tracePt t="37315" x="4000500" y="3919538"/>
          <p14:tracePt t="37332" x="4071938" y="3919538"/>
          <p14:tracePt t="37349" x="4160838" y="3919538"/>
          <p14:tracePt t="37365" x="4224338" y="3919538"/>
          <p14:tracePt t="37382" x="4286250" y="3919538"/>
          <p14:tracePt t="37399" x="4322763" y="3919538"/>
          <p14:tracePt t="37415" x="4367213" y="3919538"/>
          <p14:tracePt t="37433" x="4411663" y="3919538"/>
          <p14:tracePt t="37449" x="4456113" y="3911600"/>
          <p14:tracePt t="37466" x="4518025" y="3894138"/>
          <p14:tracePt t="37482" x="4554538" y="3894138"/>
          <p14:tracePt t="37499" x="4598988" y="3894138"/>
          <p14:tracePt t="37515" x="4633913" y="3884613"/>
          <p14:tracePt t="37532" x="4643438" y="3884613"/>
          <p14:tracePt t="37549" x="4705350" y="3875088"/>
          <p14:tracePt t="37582" x="4724400" y="3848100"/>
          <p14:tracePt t="37599" x="4776788" y="3848100"/>
          <p14:tracePt t="37616" x="4803775" y="3840163"/>
          <p14:tracePt t="37633" x="4840288" y="3813175"/>
          <p14:tracePt t="37649" x="4884738" y="3776663"/>
          <p14:tracePt t="37665" x="4911725" y="3759200"/>
          <p14:tracePt t="37682" x="4946650" y="3724275"/>
          <p14:tracePt t="37699" x="5000625" y="3643313"/>
          <p14:tracePt t="37715" x="5018088" y="3608388"/>
          <p14:tracePt t="37732" x="5027613" y="3562350"/>
          <p14:tracePt t="37749" x="5054600" y="3527425"/>
          <p14:tracePt t="37765" x="5062538" y="3509963"/>
          <p14:tracePt t="37782" x="5062538" y="3490913"/>
          <p14:tracePt t="37799" x="5072063" y="3446463"/>
          <p14:tracePt t="37816" x="5072063" y="3375025"/>
          <p14:tracePt t="37833" x="5072063" y="3330575"/>
          <p14:tracePt t="37849" x="5072063" y="3268663"/>
          <p14:tracePt t="37866" x="5072063" y="3205163"/>
          <p14:tracePt t="37882" x="5045075" y="3125788"/>
          <p14:tracePt t="37899" x="5000625" y="3036888"/>
          <p14:tracePt t="37915" x="4946650" y="2955925"/>
          <p14:tracePt t="37932" x="4894263" y="2884488"/>
          <p14:tracePt t="37949" x="4840288" y="2840038"/>
          <p14:tracePt t="37965" x="4759325" y="2795588"/>
          <p14:tracePt t="37967" x="4687888" y="2776538"/>
          <p14:tracePt t="37982" x="4633913" y="2776538"/>
          <p14:tracePt t="37999" x="4527550" y="2768600"/>
          <p14:tracePt t="38016" x="4375150" y="2768600"/>
          <p14:tracePt t="38033" x="4286250" y="2768600"/>
          <p14:tracePt t="38049" x="4170363" y="2803525"/>
          <p14:tracePt t="38065" x="4089400" y="2840038"/>
          <p14:tracePt t="38082" x="4027488" y="2884488"/>
          <p14:tracePt t="38099" x="3911600" y="2911475"/>
          <p14:tracePt t="38116" x="3822700" y="2946400"/>
          <p14:tracePt t="38132" x="3741738" y="2973388"/>
          <p14:tracePt t="38149" x="3625850" y="3017838"/>
          <p14:tracePt t="38165" x="3527425" y="3044825"/>
          <p14:tracePt t="38182" x="3465513" y="3089275"/>
          <p14:tracePt t="38199" x="3402013" y="3143250"/>
          <p14:tracePt t="38216" x="3357563" y="3224213"/>
          <p14:tracePt t="38233" x="3348038" y="3259138"/>
          <p14:tracePt t="38249" x="3348038" y="3313113"/>
          <p14:tracePt t="38265" x="3348038" y="3348038"/>
          <p14:tracePt t="38282" x="3348038" y="3394075"/>
          <p14:tracePt t="38299" x="3348038" y="3438525"/>
          <p14:tracePt t="38315" x="3348038" y="3482975"/>
          <p14:tracePt t="38332" x="3357563" y="3544888"/>
          <p14:tracePt t="38349" x="3367088" y="3589338"/>
          <p14:tracePt t="38365" x="3384550" y="3652838"/>
          <p14:tracePt t="38382" x="3384550" y="3679825"/>
          <p14:tracePt t="38399" x="3394075" y="3687763"/>
          <p14:tracePt t="38416" x="3429000" y="3741738"/>
          <p14:tracePt t="38433" x="3473450" y="3795713"/>
          <p14:tracePt t="38449" x="3517900" y="3822700"/>
          <p14:tracePt t="38466" x="3589338" y="3857625"/>
          <p14:tracePt t="38482" x="3660775" y="3884613"/>
          <p14:tracePt t="38499" x="3741738" y="3919538"/>
          <p14:tracePt t="38515" x="3803650" y="3938588"/>
          <p14:tracePt t="38532" x="3884613" y="3965575"/>
          <p14:tracePt t="38549" x="3929063" y="3973513"/>
          <p14:tracePt t="38566" x="4010025" y="3983038"/>
          <p14:tracePt t="38582" x="4116388" y="3983038"/>
          <p14:tracePt t="38599" x="4197350" y="4000500"/>
          <p14:tracePt t="38616" x="4259263" y="4010025"/>
          <p14:tracePt t="38633" x="4348163" y="4010025"/>
          <p14:tracePt t="38649" x="4411663" y="4010025"/>
          <p14:tracePt t="38665" x="4473575" y="4010025"/>
          <p14:tracePt t="38682" x="4510088" y="4010025"/>
          <p14:tracePt t="38699" x="4537075" y="4010025"/>
          <p14:tracePt t="38715" x="4581525" y="4010025"/>
          <p14:tracePt t="38732" x="4616450" y="4010025"/>
          <p14:tracePt t="38749" x="4660900" y="4010025"/>
          <p14:tracePt t="38765" x="4705350" y="3983038"/>
          <p14:tracePt t="38782" x="4741863" y="3965575"/>
          <p14:tracePt t="38799" x="4768850" y="3965575"/>
          <p14:tracePt t="38816" x="4830763" y="3929063"/>
          <p14:tracePt t="38833" x="4848225" y="3911600"/>
          <p14:tracePt t="38849" x="4911725" y="3848100"/>
          <p14:tracePt t="38865" x="4946650" y="3795713"/>
          <p14:tracePt t="38882" x="4983163" y="3714750"/>
          <p14:tracePt t="38899" x="5027613" y="3670300"/>
          <p14:tracePt t="38915" x="5037138" y="3625850"/>
          <p14:tracePt t="38933" x="5062538" y="3562350"/>
          <p14:tracePt t="38949" x="5072063" y="3536950"/>
          <p14:tracePt t="38965" x="5072063" y="3500438"/>
          <p14:tracePt t="38967" x="5072063" y="3446463"/>
          <p14:tracePt t="38982" x="5054600" y="3438525"/>
          <p14:tracePt t="38999" x="5010150" y="3367088"/>
          <p14:tracePt t="39016" x="4875213" y="3251200"/>
          <p14:tracePt t="39033" x="4776788" y="3179763"/>
          <p14:tracePt t="39049" x="4724400" y="3143250"/>
          <p14:tracePt t="39066" x="4687888" y="3116263"/>
          <p14:tracePt t="39082" x="4670425" y="3108325"/>
          <p14:tracePt t="39128" x="4660900" y="3108325"/>
          <p14:tracePt t="39136" x="4625975" y="3108325"/>
          <p14:tracePt t="39149" x="4589463" y="3108325"/>
          <p14:tracePt t="39165" x="4527550" y="3108325"/>
          <p14:tracePt t="39182" x="4483100" y="3116263"/>
          <p14:tracePt t="39199" x="4446588" y="3116263"/>
          <p14:tracePt t="39256" x="4438650" y="3116263"/>
          <p14:tracePt t="39265" x="4411663" y="3116263"/>
          <p14:tracePt t="39272" x="4357688" y="3116263"/>
          <p14:tracePt t="39282" x="4286250" y="3116263"/>
          <p14:tracePt t="39299" x="4170363" y="3116263"/>
          <p14:tracePt t="39316" x="4017963" y="3116263"/>
          <p14:tracePt t="39332" x="3875088" y="3116263"/>
          <p14:tracePt t="39348" x="3776663" y="3116263"/>
          <p14:tracePt t="39365" x="3732213" y="3116263"/>
          <p14:tracePt t="39382" x="3679825" y="3133725"/>
          <p14:tracePt t="39399" x="3608388" y="3143250"/>
          <p14:tracePt t="39416" x="3581400" y="3179763"/>
          <p14:tracePt t="39433" x="3527425" y="3241675"/>
          <p14:tracePt t="39449" x="3490913" y="3303588"/>
          <p14:tracePt t="39465" x="3473450" y="3375025"/>
          <p14:tracePt t="39482" x="3465513" y="3473450"/>
          <p14:tracePt t="39499" x="3438525" y="3554413"/>
          <p14:tracePt t="39515" x="3438525" y="3608388"/>
          <p14:tracePt t="39532" x="3438525" y="3670300"/>
          <p14:tracePt t="39549" x="3438525" y="3714750"/>
          <p14:tracePt t="39565" x="3438525" y="3759200"/>
          <p14:tracePt t="39582" x="3446463" y="3795713"/>
          <p14:tracePt t="39599" x="3473450" y="3840163"/>
          <p14:tracePt t="39616" x="3536950" y="3902075"/>
          <p14:tracePt t="39633" x="3616325" y="3946525"/>
          <p14:tracePt t="39649" x="3652838" y="3973513"/>
          <p14:tracePt t="39665" x="3687763" y="3983038"/>
          <p14:tracePt t="39682" x="3732213" y="3990975"/>
          <p14:tracePt t="39699" x="3776663" y="4010025"/>
          <p14:tracePt t="39716" x="3840163" y="4010025"/>
          <p14:tracePt t="39732" x="3902075" y="4010025"/>
          <p14:tracePt t="39749" x="3965575" y="4010025"/>
          <p14:tracePt t="39765" x="4037013" y="4010025"/>
          <p14:tracePt t="39782" x="4098925" y="4010025"/>
          <p14:tracePt t="39799" x="4160838" y="4027488"/>
          <p14:tracePt t="39816" x="4197350" y="4044950"/>
          <p14:tracePt t="39832" x="4241800" y="4054475"/>
          <p14:tracePt t="39849" x="4276725" y="4054475"/>
          <p14:tracePt t="39866" x="4295775" y="4054475"/>
          <p14:tracePt t="39882" x="4357688" y="4081463"/>
          <p14:tracePt t="39899" x="4394200" y="4089400"/>
          <p14:tracePt t="39915" x="4438650" y="4089400"/>
          <p14:tracePt t="39932" x="4473575" y="4089400"/>
          <p14:tracePt t="39949" x="4518025" y="4081463"/>
          <p14:tracePt t="39966" x="4545013" y="4062413"/>
          <p14:tracePt t="39967" x="4572000" y="4044950"/>
          <p14:tracePt t="39982" x="4581525" y="4027488"/>
          <p14:tracePt t="39999" x="4625975" y="4017963"/>
          <p14:tracePt t="40016" x="4697413" y="3983038"/>
          <p14:tracePt t="40032" x="4751388" y="3956050"/>
          <p14:tracePt t="40049" x="4813300" y="3919538"/>
          <p14:tracePt t="40065" x="4840288" y="3911600"/>
          <p14:tracePt t="40082" x="4875213" y="3884613"/>
          <p14:tracePt t="40099" x="4902200" y="3867150"/>
          <p14:tracePt t="40115" x="4929188" y="3840163"/>
          <p14:tracePt t="40132" x="4956175" y="3830638"/>
          <p14:tracePt t="40149" x="4973638" y="3813175"/>
          <p14:tracePt t="40165" x="4991100" y="3803650"/>
          <p14:tracePt t="40182" x="5000625" y="3795713"/>
          <p14:tracePt t="40199" x="5000625" y="3759200"/>
          <p14:tracePt t="40215" x="5027613" y="3732213"/>
          <p14:tracePt t="40232" x="5045075" y="3714750"/>
          <p14:tracePt t="40249" x="5062538" y="3687763"/>
          <p14:tracePt t="40265" x="5072063" y="3679825"/>
          <p14:tracePt t="40282" x="5089525" y="3643313"/>
          <p14:tracePt t="40299" x="5099050" y="3616325"/>
          <p14:tracePt t="40315" x="5099050" y="3581400"/>
          <p14:tracePt t="40332" x="5099050" y="3536950"/>
          <p14:tracePt t="40349" x="5099050" y="3490913"/>
          <p14:tracePt t="40366" x="5099050" y="3429000"/>
          <p14:tracePt t="40382" x="5099050" y="3367088"/>
          <p14:tracePt t="40399" x="5099050" y="3340100"/>
          <p14:tracePt t="40416" x="5081588" y="3251200"/>
          <p14:tracePt t="40432" x="5072063" y="3205163"/>
          <p14:tracePt t="40449" x="5045075" y="3152775"/>
          <p14:tracePt t="40465" x="5018088" y="3125788"/>
          <p14:tracePt t="40482" x="4965700" y="3081338"/>
          <p14:tracePt t="40499" x="4857750" y="3044825"/>
          <p14:tracePt t="40515" x="4759325" y="3027363"/>
          <p14:tracePt t="40532" x="4670425" y="2990850"/>
          <p14:tracePt t="40549" x="4572000" y="2973388"/>
          <p14:tracePt t="40565" x="4456113" y="2955925"/>
          <p14:tracePt t="40582" x="4295775" y="2946400"/>
          <p14:tracePt t="40599" x="4098925" y="2946400"/>
          <p14:tracePt t="40616" x="3929063" y="2946400"/>
          <p14:tracePt t="40632" x="3705225" y="2982913"/>
          <p14:tracePt t="40649" x="3625850" y="3017838"/>
          <p14:tracePt t="40665" x="3536950" y="3125788"/>
          <p14:tracePt t="40682" x="3482975" y="3187700"/>
          <p14:tracePt t="40699" x="3429000" y="3286125"/>
          <p14:tracePt t="40715" x="3402013" y="3357563"/>
          <p14:tracePt t="40732" x="3348038" y="3465513"/>
          <p14:tracePt t="40749" x="3303588" y="3544888"/>
          <p14:tracePt t="40765" x="3276600" y="3660775"/>
          <p14:tracePt t="40782" x="3232150" y="3724275"/>
          <p14:tracePt t="40799" x="3224213" y="3786188"/>
          <p14:tracePt t="40816" x="3224213" y="3848100"/>
          <p14:tracePt t="40832" x="3224213" y="3919538"/>
          <p14:tracePt t="40849" x="3241675" y="3983038"/>
          <p14:tracePt t="40866" x="3276600" y="4017963"/>
          <p14:tracePt t="40882" x="3357563" y="4062413"/>
          <p14:tracePt t="40899" x="3438525" y="4081463"/>
          <p14:tracePt t="40915" x="3500438" y="4125913"/>
          <p14:tracePt t="40932" x="3581400" y="4133850"/>
          <p14:tracePt t="40949" x="3670300" y="4133850"/>
          <p14:tracePt t="40965" x="3751263" y="4152900"/>
          <p14:tracePt t="40982" x="3875088" y="4152900"/>
          <p14:tracePt t="40984" x="3946525" y="4152900"/>
          <p14:tracePt t="40999" x="4010025" y="4179888"/>
          <p14:tracePt t="41016" x="4170363" y="4179888"/>
          <p14:tracePt t="41032" x="4259263" y="4179888"/>
          <p14:tracePt t="41049" x="4367213" y="4179888"/>
          <p14:tracePt t="41065" x="4446588" y="4179888"/>
          <p14:tracePt t="41082" x="4510088" y="4160838"/>
          <p14:tracePt t="41098" x="4581525" y="4152900"/>
          <p14:tracePt t="41115" x="4679950" y="4125913"/>
          <p14:tracePt t="41132" x="4741863" y="4098925"/>
          <p14:tracePt t="41149" x="4786313" y="4071938"/>
          <p14:tracePt t="41165" x="4822825" y="4054475"/>
          <p14:tracePt t="41182" x="4857750" y="4044950"/>
          <p14:tracePt t="41199" x="4884738" y="4017963"/>
          <p14:tracePt t="41216" x="4919663" y="3983038"/>
          <p14:tracePt t="41233" x="4946650" y="3965575"/>
          <p14:tracePt t="41248" x="4956175" y="3946525"/>
          <p14:tracePt t="41265" x="4973638" y="3919538"/>
          <p14:tracePt t="41282" x="4973638" y="3911600"/>
          <p14:tracePt t="41299" x="5000625" y="3875088"/>
          <p14:tracePt t="41315" x="5000625" y="3857625"/>
          <p14:tracePt t="41332" x="5010150" y="3803650"/>
          <p14:tracePt t="41349" x="5018088" y="3776663"/>
          <p14:tracePt t="41365" x="5037138" y="3768725"/>
          <p14:tracePt t="41382" x="5037138" y="3724275"/>
          <p14:tracePt t="41398" x="5045075" y="3687763"/>
          <p14:tracePt t="41416" x="5045075" y="3633788"/>
          <p14:tracePt t="41433" x="5045075" y="3616325"/>
          <p14:tracePt t="41449" x="5045075" y="3554413"/>
          <p14:tracePt t="41465" x="5045075" y="3490913"/>
          <p14:tracePt t="41482" x="5045075" y="3446463"/>
          <p14:tracePt t="41499" x="5045075" y="3384550"/>
          <p14:tracePt t="41515" x="5045075" y="3340100"/>
          <p14:tracePt t="41532" x="5037138" y="3322638"/>
          <p14:tracePt t="41549" x="5018088" y="3276600"/>
          <p14:tracePt t="41565" x="5010150" y="3232150"/>
          <p14:tracePt t="41582" x="4973638" y="3197225"/>
          <p14:tracePt t="41599" x="4956175" y="3152775"/>
          <p14:tracePt t="41616" x="4919663" y="3125788"/>
          <p14:tracePt t="41633" x="4803775" y="3081338"/>
          <p14:tracePt t="41649" x="4687888" y="3036888"/>
          <p14:tracePt t="41665" x="4598988" y="3017838"/>
          <p14:tracePt t="41682" x="4518025" y="3009900"/>
          <p14:tracePt t="41699" x="4446588" y="2990850"/>
          <p14:tracePt t="41715" x="4340225" y="2990850"/>
          <p14:tracePt t="41732" x="4259263" y="2990850"/>
          <p14:tracePt t="41749" x="4152900" y="2990850"/>
          <p14:tracePt t="41765" x="4044950" y="3000375"/>
          <p14:tracePt t="41782" x="3929063" y="3062288"/>
          <p14:tracePt t="41799" x="3795713" y="3187700"/>
          <p14:tracePt t="41816" x="3581400" y="3429000"/>
          <p14:tracePt t="41832" x="3455988" y="3616325"/>
          <p14:tracePt t="41849" x="3375025" y="3759200"/>
          <p14:tracePt t="41865" x="3295650" y="3848100"/>
          <p14:tracePt t="41882" x="3241675" y="3929063"/>
          <p14:tracePt t="41899" x="3214688" y="3973513"/>
          <p14:tracePt t="42136" x="3214688" y="3990975"/>
          <p14:tracePt t="42160" x="3214688" y="4000500"/>
          <p14:tracePt t="42176" x="3214688" y="4037013"/>
          <p14:tracePt t="42192" x="3214688" y="4044950"/>
          <p14:tracePt t="42200" x="3214688" y="4054475"/>
          <p14:tracePt t="42208" x="3224213" y="4071938"/>
          <p14:tracePt t="42280" x="3224213" y="4081463"/>
          <p14:tracePt t="42288" x="3232150" y="4098925"/>
          <p14:tracePt t="42304" x="3259138" y="4116388"/>
          <p14:tracePt t="42320" x="3268663" y="4143375"/>
          <p14:tracePt t="42344" x="3268663" y="4152900"/>
          <p14:tracePt t="42360" x="3276600" y="4160838"/>
          <p14:tracePt t="42376" x="3276600" y="4187825"/>
          <p14:tracePt t="42384" x="3276600" y="4197350"/>
          <p14:tracePt t="42399" x="3295650" y="4205288"/>
          <p14:tracePt t="42416" x="3313113" y="4251325"/>
          <p14:tracePt t="42432" x="3340100" y="4303713"/>
          <p14:tracePt t="42449" x="3348038" y="4330700"/>
          <p14:tracePt t="42465" x="3375025" y="4394200"/>
          <p14:tracePt t="42482" x="3384550" y="4438650"/>
          <p14:tracePt t="42499" x="3394075" y="4473575"/>
          <p14:tracePt t="42515" x="3394075" y="4491038"/>
          <p14:tracePt t="42532" x="3394075" y="4527550"/>
          <p14:tracePt t="42549" x="3394075" y="4562475"/>
          <p14:tracePt t="42565" x="3411538" y="4589463"/>
          <p14:tracePt t="42582" x="3446463" y="4660900"/>
          <p14:tracePt t="42599" x="3455988" y="4776788"/>
          <p14:tracePt t="42616" x="3500438" y="4919663"/>
          <p14:tracePt t="42632" x="3509963" y="4983163"/>
          <p14:tracePt t="42649" x="3527425" y="5045075"/>
          <p14:tracePt t="42666" x="3536950" y="5081588"/>
          <p14:tracePt t="42682" x="3536950" y="5116513"/>
          <p14:tracePt t="42698" x="3562350" y="5143500"/>
          <p14:tracePt t="42715" x="3562350" y="5153025"/>
          <p14:tracePt t="42732" x="3562350" y="5180013"/>
          <p14:tracePt t="42748" x="3562350" y="5205413"/>
          <p14:tracePt t="42765" x="3571875" y="5251450"/>
          <p14:tracePt t="42782" x="3571875" y="5286375"/>
          <p14:tracePt t="42799" x="3589338" y="5340350"/>
          <p14:tracePt t="42816" x="3598863" y="5394325"/>
          <p14:tracePt t="42832" x="3608388" y="5438775"/>
          <p14:tracePt t="42848" x="3616325" y="5446713"/>
          <p14:tracePt t="42865" x="3616325" y="5456238"/>
          <p14:tracePt t="42882" x="3625850" y="5483225"/>
          <p14:tracePt t="42899" x="3625850" y="5491163"/>
          <p14:tracePt t="42932" x="3643313" y="5510213"/>
          <p14:tracePt t="43288" x="3643313" y="5518150"/>
          <p14:tracePt t="43296" x="3643313" y="5527675"/>
          <p14:tracePt t="43304" x="3643313" y="5545138"/>
          <p14:tracePt t="43320" x="3643313" y="5554663"/>
          <p14:tracePt t="43344" x="3643313" y="5562600"/>
          <p14:tracePt t="43408" x="3643313" y="5581650"/>
          <p14:tracePt t="43432" x="3652838" y="5589588"/>
          <p14:tracePt t="43449" x="3660775" y="5608638"/>
          <p14:tracePt t="43456" x="3670300" y="5608638"/>
          <p14:tracePt t="43466" x="3679825" y="5608638"/>
          <p14:tracePt t="43482" x="3687763" y="5608638"/>
          <p14:tracePt t="43499" x="3724275" y="5608638"/>
          <p14:tracePt t="43515" x="3732213" y="5608638"/>
          <p14:tracePt t="43532" x="3741738" y="5608638"/>
          <p14:tracePt t="43549" x="3768725" y="5608638"/>
          <p14:tracePt t="43565" x="3776663" y="5608638"/>
          <p14:tracePt t="43582" x="3830638" y="5608638"/>
          <p14:tracePt t="43598" x="3929063" y="5616575"/>
          <p14:tracePt t="43616" x="4224338" y="5670550"/>
          <p14:tracePt t="43633" x="4465638" y="5688013"/>
          <p14:tracePt t="43649" x="4679950" y="5688013"/>
          <p14:tracePt t="43665" x="4902200" y="5688013"/>
          <p14:tracePt t="43682" x="5054600" y="5688013"/>
          <p14:tracePt t="43698" x="5180013" y="5688013"/>
          <p14:tracePt t="43715" x="5322888" y="5688013"/>
          <p14:tracePt t="43732" x="5562600" y="5688013"/>
          <p14:tracePt t="43749" x="5803900" y="5688013"/>
          <p14:tracePt t="43765" x="6018213" y="5688013"/>
          <p14:tracePt t="43782" x="6188075" y="5688013"/>
          <p14:tracePt t="43798" x="6313488" y="5688013"/>
          <p14:tracePt t="43816" x="6446838" y="5688013"/>
          <p14:tracePt t="43832" x="6491288" y="5688013"/>
          <p14:tracePt t="43849" x="6518275" y="5680075"/>
          <p14:tracePt t="43866" x="6554788" y="5670550"/>
          <p14:tracePt t="43882" x="6581775" y="5661025"/>
          <p14:tracePt t="43898" x="6634163" y="5643563"/>
          <p14:tracePt t="43915" x="6643688" y="5616575"/>
          <p14:tracePt t="43932" x="6680200" y="5599113"/>
          <p14:tracePt t="43948" x="6697663" y="5589588"/>
          <p14:tracePt t="43965" x="6732588" y="5562600"/>
          <p14:tracePt t="43982" x="6742113" y="5554663"/>
          <p14:tracePt t="43999" x="6759575" y="5554663"/>
          <p14:tracePt t="44015" x="6796088" y="5537200"/>
          <p14:tracePt t="44032" x="6813550" y="5518150"/>
          <p14:tracePt t="44081" x="6813550" y="5510213"/>
          <p14:tracePt t="44136" x="6813550" y="5500688"/>
          <p14:tracePt t="44152" x="6804025" y="5500688"/>
          <p14:tracePt t="44160" x="6796088" y="5500688"/>
          <p14:tracePt t="44168" x="6786563" y="5500688"/>
          <p14:tracePt t="44182" x="6759575" y="5500688"/>
          <p14:tracePt t="44198" x="6670675" y="5500688"/>
          <p14:tracePt t="44216" x="6491288" y="5500688"/>
          <p14:tracePt t="44232" x="6375400" y="5500688"/>
          <p14:tracePt t="44249" x="6232525" y="5500688"/>
          <p14:tracePt t="44266" x="6126163" y="5500688"/>
          <p14:tracePt t="44282" x="6037263" y="5500688"/>
          <p14:tracePt t="44298" x="5973763" y="5500688"/>
          <p14:tracePt t="44315" x="5929313" y="5500688"/>
          <p14:tracePt t="44332" x="5894388" y="5500688"/>
          <p14:tracePt t="44348" x="5884863" y="5500688"/>
          <p14:tracePt t="44365" x="5867400" y="5500688"/>
          <p14:tracePt t="44382" x="5830888" y="5500688"/>
          <p14:tracePt t="44398" x="5786438" y="5518150"/>
          <p14:tracePt t="44416" x="5751513" y="5527675"/>
          <p14:tracePt t="44432" x="5697538" y="5537200"/>
          <p14:tracePt t="44449" x="5670550" y="5537200"/>
          <p14:tracePt t="44465" x="5643563" y="5537200"/>
          <p14:tracePt t="44482" x="5626100" y="5537200"/>
          <p14:tracePt t="44498" x="5616575" y="5537200"/>
          <p14:tracePt t="44515" x="5608638" y="5537200"/>
          <p14:tracePt t="44544" x="5599113" y="5537200"/>
          <p14:tracePt t="44560" x="5572125" y="5537200"/>
          <p14:tracePt t="44568" x="5562600" y="5537200"/>
          <p14:tracePt t="44592" x="5554663" y="5537200"/>
          <p14:tracePt t="44624" x="5527675" y="5545138"/>
          <p14:tracePt t="44640" x="5518150" y="5562600"/>
          <p14:tracePt t="44656" x="5510213" y="5562600"/>
          <p14:tracePt t="44665" x="5491163" y="5572125"/>
          <p14:tracePt t="44681" x="5465763" y="5572125"/>
          <p14:tracePt t="44688" x="5438775" y="5581650"/>
          <p14:tracePt t="44712" x="5429250" y="5581650"/>
          <p14:tracePt t="44720" x="5411788" y="5581650"/>
          <p14:tracePt t="44736" x="5384800" y="5599113"/>
          <p14:tracePt t="44752" x="5375275" y="5599113"/>
          <p14:tracePt t="44765" x="5348288" y="5599113"/>
          <p14:tracePt t="44782" x="5259388" y="5626100"/>
          <p14:tracePt t="44798" x="5133975" y="5634038"/>
          <p14:tracePt t="44816" x="4840288" y="5653088"/>
          <p14:tracePt t="44832" x="4687888" y="5653088"/>
          <p14:tracePt t="44849" x="4581525" y="5653088"/>
          <p14:tracePt t="44865" x="4537075" y="5653088"/>
          <p14:tracePt t="44882" x="4491038" y="5653088"/>
          <p14:tracePt t="44898" x="4473575" y="5653088"/>
          <p14:tracePt t="44915" x="4438650" y="5653088"/>
          <p14:tracePt t="44932" x="4394200" y="5653088"/>
          <p14:tracePt t="44948" x="4357688" y="5653088"/>
          <p14:tracePt t="44965" x="4286250" y="5653088"/>
          <p14:tracePt t="44982" x="4232275" y="5653088"/>
          <p14:tracePt t="44984" x="4187825" y="5653088"/>
          <p14:tracePt t="44998" x="4179888" y="5653088"/>
          <p14:tracePt t="45016" x="4143375" y="5653088"/>
          <p14:tracePt t="45032" x="4116388" y="5653088"/>
          <p14:tracePt t="45049" x="4098925" y="5653088"/>
          <p14:tracePt t="45065" x="4089400" y="5653088"/>
          <p14:tracePt t="45082" x="4081463" y="5653088"/>
          <p14:tracePt t="45098" x="4062413" y="5653088"/>
          <p14:tracePt t="45152" x="4044950" y="5653088"/>
          <p14:tracePt t="45184" x="4037013" y="5653088"/>
          <p14:tracePt t="45224" x="4027488" y="5653088"/>
          <p14:tracePt t="45248" x="4017963" y="5643563"/>
          <p14:tracePt t="45304" x="4000500" y="5634038"/>
          <p14:tracePt t="45848" x="3983038" y="5634038"/>
          <p14:tracePt t="45872" x="3956050" y="5634038"/>
          <p14:tracePt t="45912" x="3938588" y="5634038"/>
          <p14:tracePt t="45952" x="3929063" y="5643563"/>
          <p14:tracePt t="45984" x="3911600" y="5643563"/>
          <p14:tracePt t="46008" x="3902075" y="5643563"/>
          <p14:tracePt t="46032" x="3884613" y="5643563"/>
          <p14:tracePt t="46049" x="3875088" y="5643563"/>
          <p14:tracePt t="46088" x="3867150" y="5643563"/>
          <p14:tracePt t="46096" x="3857625" y="5643563"/>
          <p14:tracePt t="46112" x="3822700" y="5643563"/>
          <p14:tracePt t="46128" x="3803650" y="5634038"/>
          <p14:tracePt t="46144" x="3795713" y="5626100"/>
          <p14:tracePt t="46168" x="3786188" y="5608638"/>
          <p14:tracePt t="46176" x="3786188" y="5599113"/>
          <p14:tracePt t="46208" x="3786188" y="5589588"/>
          <p14:tracePt t="46224" x="3786188" y="5581650"/>
          <p14:tracePt t="46232" x="3786188" y="5572125"/>
          <p14:tracePt t="46240" x="3776663" y="5562600"/>
          <p14:tracePt t="46249" x="3768725" y="5554663"/>
          <p14:tracePt t="46272" x="3768725" y="5545138"/>
          <p14:tracePt t="46376" x="3768725" y="5527675"/>
          <p14:tracePt t="46392" x="3768725" y="5518150"/>
          <p14:tracePt t="46536" x="3768725" y="5500688"/>
          <p14:tracePt t="46552" x="3768725" y="5491163"/>
          <p14:tracePt t="46568" x="3768725" y="5483225"/>
          <p14:tracePt t="46672" x="3776663" y="5465763"/>
          <p14:tracePt t="46832" x="3776663" y="5446713"/>
          <p14:tracePt t="46880" x="3776663" y="5438775"/>
          <p14:tracePt t="46960" x="3776663" y="5429250"/>
          <p14:tracePt t="46968" x="3776663" y="5419725"/>
          <p14:tracePt t="47344" x="3768725" y="5402263"/>
          <p14:tracePt t="47352" x="3759200" y="5394325"/>
          <p14:tracePt t="47376" x="3759200" y="5384800"/>
          <p14:tracePt t="47384" x="3759200" y="5375275"/>
          <p14:tracePt t="47392" x="3751263" y="5367338"/>
          <p14:tracePt t="47416" x="3751263" y="5340350"/>
          <p14:tracePt t="47496" x="3751263" y="5330825"/>
          <p14:tracePt t="47536" x="3751263" y="5322888"/>
          <p14:tracePt t="48200" x="3759200" y="5313363"/>
          <p14:tracePt t="48208" x="3768725" y="5313363"/>
          <p14:tracePt t="48216" x="3776663" y="5313363"/>
          <p14:tracePt t="48232" x="3840163" y="5313363"/>
          <p14:tracePt t="48249" x="3919538" y="5330825"/>
          <p14:tracePt t="48265" x="3965575" y="5330825"/>
          <p14:tracePt t="48282" x="3990975" y="5330825"/>
          <p14:tracePt t="48298" x="4010025" y="5330825"/>
          <p14:tracePt t="48352" x="4017963" y="5330825"/>
          <p14:tracePt t="48368" x="4037013" y="5330825"/>
          <p14:tracePt t="48384" x="4044950" y="5330825"/>
          <p14:tracePt t="48440" x="4054475" y="5330825"/>
          <p14:tracePt t="48448" x="4071938" y="5330825"/>
          <p14:tracePt t="48472" x="4089400" y="5330825"/>
          <p14:tracePt t="48496" x="4098925" y="5330825"/>
          <p14:tracePt t="48504" x="4108450" y="5330825"/>
          <p14:tracePt t="48515" x="4116388" y="5322888"/>
          <p14:tracePt t="48531" x="4152900" y="5303838"/>
          <p14:tracePt t="48548" x="4187825" y="5268913"/>
          <p14:tracePt t="48565" x="4232275" y="5251450"/>
          <p14:tracePt t="48582" x="4259263" y="5205413"/>
          <p14:tracePt t="48598" x="4276725" y="5170488"/>
          <p14:tracePt t="48616" x="4295775" y="5133975"/>
          <p14:tracePt t="48632" x="4322763" y="5072063"/>
          <p14:tracePt t="48649" x="4330700" y="5037138"/>
          <p14:tracePt t="48665" x="4330700" y="5000625"/>
          <p14:tracePt t="48682" x="4330700" y="4983163"/>
          <p14:tracePt t="48976" x="4330700" y="5010150"/>
          <p14:tracePt t="48984" x="4330700" y="5018088"/>
          <p14:tracePt t="48992" x="4330700" y="5054600"/>
          <p14:tracePt t="49000" x="4330700" y="5072063"/>
          <p14:tracePt t="49015" x="4330700" y="5108575"/>
          <p14:tracePt t="49032" x="4330700" y="5197475"/>
          <p14:tracePt t="49049" x="4330700" y="5259388"/>
          <p14:tracePt t="49065" x="4330700" y="5322888"/>
          <p14:tracePt t="49082" x="4330700" y="5367338"/>
          <p14:tracePt t="49098" x="4330700" y="5411788"/>
          <p14:tracePt t="49115" x="4330700" y="5446713"/>
          <p14:tracePt t="49132" x="4322763" y="5500688"/>
          <p14:tracePt t="49148" x="4322763" y="5518150"/>
          <p14:tracePt t="49165" x="4303713" y="5545138"/>
          <p14:tracePt t="49182" x="4303713" y="5554663"/>
          <p14:tracePt t="49198" x="4303713" y="5572125"/>
          <p14:tracePt t="49288" x="4303713" y="5581650"/>
          <p14:tracePt t="49592" x="4322763" y="5581650"/>
          <p14:tracePt t="49608" x="4340225" y="5581650"/>
          <p14:tracePt t="49616" x="4367213" y="5572125"/>
          <p14:tracePt t="49624" x="4384675" y="5572125"/>
          <p14:tracePt t="49633" x="4411663" y="5545138"/>
          <p14:tracePt t="49649" x="4465638" y="5510213"/>
          <p14:tracePt t="49665" x="4527550" y="5456238"/>
          <p14:tracePt t="49681" x="4581525" y="5429250"/>
          <p14:tracePt t="49698" x="4633913" y="5402263"/>
          <p14:tracePt t="49715" x="4670425" y="5384800"/>
          <p14:tracePt t="49732" x="4714875" y="5348288"/>
          <p14:tracePt t="49748" x="4732338" y="5340350"/>
          <p14:tracePt t="49765" x="4759325" y="5322888"/>
          <p14:tracePt t="49782" x="4768850" y="5313363"/>
          <p14:tracePt t="49896" x="4768850" y="5303838"/>
          <p14:tracePt t="49904" x="4768850" y="5286375"/>
          <p14:tracePt t="49920" x="4768850" y="5276850"/>
          <p14:tracePt t="49936" x="4768850" y="5259388"/>
          <p14:tracePt t="49952" x="4768850" y="5251450"/>
          <p14:tracePt t="50000" x="4768850" y="5241925"/>
          <p14:tracePt t="50072" x="4786313" y="5214938"/>
          <p14:tracePt t="50088" x="4786313" y="5205413"/>
          <p14:tracePt t="50120" x="4795838" y="5197475"/>
          <p14:tracePt t="50248" x="4813300" y="5187950"/>
          <p14:tracePt t="50256" x="4830763" y="5187950"/>
          <p14:tracePt t="50265" x="4857750" y="5187950"/>
          <p14:tracePt t="50281" x="4902200" y="5187950"/>
          <p14:tracePt t="50298" x="4919663" y="5187950"/>
          <p14:tracePt t="50315" x="4938713" y="5187950"/>
          <p14:tracePt t="50331" x="4946650" y="5187950"/>
          <p14:tracePt t="50632" x="4965700" y="5187950"/>
          <p14:tracePt t="50640" x="4973638" y="5197475"/>
          <p14:tracePt t="50656" x="4983163" y="5205413"/>
          <p14:tracePt t="50672" x="4983163" y="5224463"/>
          <p14:tracePt t="50688" x="5010150" y="5251450"/>
          <p14:tracePt t="50712" x="5010150" y="5259388"/>
          <p14:tracePt t="50728" x="5018088" y="5286375"/>
          <p14:tracePt t="50808" x="5027613" y="5295900"/>
          <p14:tracePt t="50912" x="5054600" y="5303838"/>
          <p14:tracePt t="50928" x="5062538" y="5313363"/>
          <p14:tracePt t="50936" x="5072063" y="5330825"/>
          <p14:tracePt t="50960" x="5081588" y="5340350"/>
          <p14:tracePt t="51008" x="5089525" y="5348288"/>
          <p14:tracePt t="51016" x="5099050" y="5348288"/>
          <p14:tracePt t="51024" x="5108575" y="5348288"/>
          <p14:tracePt t="51033" x="5126038" y="5357813"/>
          <p14:tracePt t="51065" x="5133975" y="5357813"/>
          <p14:tracePt t="51081" x="5153025" y="5357813"/>
          <p14:tracePt t="51096" x="5160963" y="5357813"/>
          <p14:tracePt t="51112" x="5170488" y="5357813"/>
          <p14:tracePt t="51120" x="5180013" y="5357813"/>
          <p14:tracePt t="51136" x="5205413" y="5357813"/>
          <p14:tracePt t="51152" x="5214938" y="5357813"/>
          <p14:tracePt t="51168" x="5232400" y="5357813"/>
          <p14:tracePt t="51184" x="5259388" y="5357813"/>
          <p14:tracePt t="51198" x="5268913" y="5357813"/>
          <p14:tracePt t="51215" x="5276850" y="5357813"/>
          <p14:tracePt t="51232" x="5286375" y="5357813"/>
          <p14:tracePt t="51249" x="5313363" y="5357813"/>
          <p14:tracePt t="51272" x="5322888" y="5357813"/>
          <p14:tracePt t="51288" x="5330825" y="5357813"/>
          <p14:tracePt t="51304" x="5340350" y="5357813"/>
          <p14:tracePt t="51328" x="5367338" y="5357813"/>
          <p14:tracePt t="51336" x="5384800" y="5367338"/>
          <p14:tracePt t="51368" x="5402263" y="5367338"/>
          <p14:tracePt t="51376" x="5419725" y="5367338"/>
          <p14:tracePt t="51384" x="5429250" y="5367338"/>
          <p14:tracePt t="51398" x="5438775" y="5367338"/>
          <p14:tracePt t="51415" x="5446713" y="5367338"/>
          <p14:tracePt t="51432" x="5473700" y="5367338"/>
          <p14:tracePt t="51448" x="5483225" y="5367338"/>
          <p14:tracePt t="51465" x="5491163" y="5367338"/>
          <p14:tracePt t="51482" x="5500688" y="5367338"/>
          <p14:tracePt t="51504" x="5527675" y="5367338"/>
          <p14:tracePt t="51608" x="5537200" y="5367338"/>
          <p14:tracePt t="51632" x="5545138" y="5367338"/>
          <p14:tracePt t="51648" x="5554663" y="5367338"/>
          <p14:tracePt t="51656" x="5572125" y="5367338"/>
          <p14:tracePt t="51672" x="5589588" y="5367338"/>
          <p14:tracePt t="51682" x="5599113" y="5367338"/>
          <p14:tracePt t="51698" x="5608638" y="5367338"/>
          <p14:tracePt t="51715" x="5626100" y="5367338"/>
          <p14:tracePt t="51732" x="5634038" y="5367338"/>
          <p14:tracePt t="51748" x="5661025" y="5367338"/>
          <p14:tracePt t="51781" x="5688013" y="5367338"/>
          <p14:tracePt t="51815" x="5697538" y="5367338"/>
          <p14:tracePt t="51840" x="5715000" y="5367338"/>
          <p14:tracePt t="51904" x="5732463" y="5367338"/>
          <p14:tracePt t="54440" x="5741988" y="5367338"/>
          <p14:tracePt t="54480" x="5751513" y="5367338"/>
          <p14:tracePt t="54544" x="5759450" y="5367338"/>
          <p14:tracePt t="54712" x="5751513" y="5394325"/>
          <p14:tracePt t="54720" x="5751513" y="5402263"/>
          <p14:tracePt t="54731" x="5751513" y="5411788"/>
          <p14:tracePt t="54944" x="5776913" y="5411788"/>
          <p14:tracePt t="54952" x="5830888" y="5429250"/>
          <p14:tracePt t="54964" x="5884863" y="5429250"/>
          <p14:tracePt t="54981" x="5946775" y="5429250"/>
          <p14:tracePt t="54998" x="5991225" y="5402263"/>
          <p14:tracePt t="55015" x="6027738" y="5357813"/>
          <p14:tracePt t="55031" x="6037263" y="5340350"/>
          <p14:tracePt t="55048" x="6045200" y="5322888"/>
          <p14:tracePt t="55081" x="6081713" y="5322888"/>
          <p14:tracePt t="55098" x="6153150" y="5322888"/>
          <p14:tracePt t="55115" x="6188075" y="5322888"/>
          <p14:tracePt t="55132" x="6232525" y="5322888"/>
          <p14:tracePt t="55148" x="6269038" y="5322888"/>
          <p14:tracePt t="55165" x="6296025" y="5303838"/>
          <p14:tracePt t="55198" x="6313488" y="5295900"/>
          <p14:tracePt t="55360" x="6303963" y="5295900"/>
          <p14:tracePt t="55368" x="6296025" y="5303838"/>
          <p14:tracePt t="55384" x="6276975" y="5313363"/>
          <p14:tracePt t="55400" x="6269038" y="5313363"/>
          <p14:tracePt t="55408" x="6251575" y="5322888"/>
          <p14:tracePt t="55416" x="6242050" y="5322888"/>
          <p14:tracePt t="55431" x="6232525" y="5322888"/>
          <p14:tracePt t="55488" x="6224588" y="5322888"/>
          <p14:tracePt t="55496" x="6215063" y="5340350"/>
          <p14:tracePt t="55512" x="6205538" y="5348288"/>
          <p14:tracePt t="55528" x="6197600" y="5348288"/>
          <p14:tracePt t="55752" x="6188075" y="5348288"/>
          <p14:tracePt t="56112" x="6170613" y="5357813"/>
          <p14:tracePt t="56200" x="6161088" y="5357813"/>
          <p14:tracePt t="56576" x="6153150" y="5367338"/>
          <p14:tracePt t="56688" x="6170613" y="5367338"/>
          <p14:tracePt t="56712" x="6180138" y="5367338"/>
          <p14:tracePt t="56720" x="6188075" y="5375275"/>
          <p14:tracePt t="56744" x="6224588" y="5375275"/>
          <p14:tracePt t="56752" x="6232525" y="5375275"/>
          <p14:tracePt t="56765" x="6242050" y="5375275"/>
          <p14:tracePt t="56781" x="6251575" y="5375275"/>
          <p14:tracePt t="56798" x="6269038" y="5375275"/>
          <p14:tracePt t="56815" x="6296025" y="5375275"/>
          <p14:tracePt t="56832" x="6323013" y="5375275"/>
          <p14:tracePt t="56865" x="6330950" y="5375275"/>
          <p14:tracePt t="56912" x="6348413" y="5375275"/>
          <p14:tracePt t="56936" x="6357938" y="5375275"/>
          <p14:tracePt t="57040" x="6375400" y="5375275"/>
          <p14:tracePt t="57336" x="6357938" y="5375275"/>
          <p14:tracePt t="57344" x="6340475" y="5375275"/>
          <p14:tracePt t="57352" x="6330950" y="5375275"/>
          <p14:tracePt t="57365" x="6323013" y="5375275"/>
          <p14:tracePt t="57382" x="6276975" y="5375275"/>
          <p14:tracePt t="57398" x="6224588" y="5375275"/>
          <p14:tracePt t="57414" x="6180138" y="5384800"/>
          <p14:tracePt t="57431" x="6170613" y="5402263"/>
          <p14:tracePt t="57720" x="6153150" y="5394325"/>
          <p14:tracePt t="57816" x="6161088" y="5384800"/>
          <p14:tracePt t="57856" x="6170613" y="5384800"/>
          <p14:tracePt t="57865" x="6180138" y="5384800"/>
          <p14:tracePt t="57888" x="6188075" y="5384800"/>
          <p14:tracePt t="57896" x="6205538" y="5384800"/>
          <p14:tracePt t="57904" x="6224588" y="5384800"/>
          <p14:tracePt t="57915" x="6232525" y="5384800"/>
          <p14:tracePt t="57931" x="6276975" y="5384800"/>
          <p14:tracePt t="57948" x="6286500" y="5384800"/>
          <p14:tracePt t="57965" x="6296025" y="5384800"/>
          <p14:tracePt t="57981" x="6313488" y="5384800"/>
          <p14:tracePt t="57998" x="6340475" y="5384800"/>
          <p14:tracePt t="58015" x="6348413" y="5384800"/>
          <p14:tracePt t="58032" x="6367463" y="5384800"/>
          <p14:tracePt t="58080" x="6375400" y="5384800"/>
          <p14:tracePt t="58104" x="6384925" y="5384800"/>
          <p14:tracePt t="58720" x="6375400" y="5384800"/>
          <p14:tracePt t="58728" x="6367463" y="5375275"/>
          <p14:tracePt t="58744" x="6348413" y="5375275"/>
          <p14:tracePt t="58752" x="6330950" y="5375275"/>
          <p14:tracePt t="58776" x="6323013" y="5375275"/>
          <p14:tracePt t="58784" x="6313488" y="5375275"/>
          <p14:tracePt t="58798" x="6296025" y="5375275"/>
          <p14:tracePt t="58814" x="6259513" y="5375275"/>
          <p14:tracePt t="58832" x="6180138" y="5375275"/>
          <p14:tracePt t="58849" x="6153150" y="5375275"/>
          <p14:tracePt t="58864" x="6143625" y="5375275"/>
          <p14:tracePt t="58881" x="6108700" y="5375275"/>
          <p14:tracePt t="58898" x="6062663" y="5375275"/>
          <p14:tracePt t="58914" x="6010275" y="5375275"/>
          <p14:tracePt t="58931" x="5946775" y="5375275"/>
          <p14:tracePt t="58948" x="5867400" y="5375275"/>
          <p14:tracePt t="58964" x="5848350" y="5375275"/>
          <p14:tracePt t="58981" x="5813425" y="5375275"/>
          <p14:tracePt t="58998" x="5803900" y="5375275"/>
          <p14:tracePt t="59016" x="5795963" y="5375275"/>
          <p14:tracePt t="59040" x="5768975" y="5375275"/>
          <p14:tracePt t="59080" x="5759450" y="5375275"/>
          <p14:tracePt t="59096" x="5751513" y="5375275"/>
          <p14:tracePt t="59104" x="5741988" y="5375275"/>
          <p14:tracePt t="59114" x="5705475" y="5375275"/>
          <p14:tracePt t="59131" x="5643563" y="5375275"/>
          <p14:tracePt t="59148" x="5599113" y="5375275"/>
          <p14:tracePt t="59164" x="5572125" y="5375275"/>
          <p14:tracePt t="59181" x="5545138" y="5375275"/>
          <p14:tracePt t="59198" x="5537200" y="5375275"/>
          <p14:tracePt t="59272" x="5510213" y="5357813"/>
          <p14:tracePt t="59608" x="5527675" y="5340350"/>
          <p14:tracePt t="59616" x="5537200" y="5340350"/>
          <p14:tracePt t="59632" x="5545138" y="5340350"/>
          <p14:tracePt t="59656" x="5572125" y="5340350"/>
          <p14:tracePt t="59696" x="5581650" y="5340350"/>
          <p14:tracePt t="59784" x="5589588" y="5340350"/>
          <p14:tracePt t="59800" x="5599113" y="5340350"/>
          <p14:tracePt t="59824" x="5626100" y="5340350"/>
          <p14:tracePt t="59840" x="5634038" y="5340350"/>
          <p14:tracePt t="59856" x="5643563" y="5348288"/>
          <p14:tracePt t="59872" x="5653088" y="5348288"/>
          <p14:tracePt t="59881" x="5680075" y="5348288"/>
          <p14:tracePt t="59896" x="5688013" y="5348288"/>
          <p14:tracePt t="59912" x="5697538" y="5367338"/>
          <p14:tracePt t="60000" x="5705475" y="5367338"/>
          <p14:tracePt t="60008" x="5715000" y="5375275"/>
          <p14:tracePt t="60024" x="5724525" y="5375275"/>
          <p14:tracePt t="60512" x="5732463" y="5375275"/>
          <p14:tracePt t="60520" x="5759450" y="5394325"/>
          <p14:tracePt t="60600" x="5776913" y="5394325"/>
          <p14:tracePt t="60624" x="5795963" y="5394325"/>
          <p14:tracePt t="60648" x="5803900" y="5394325"/>
          <p14:tracePt t="60656" x="5813425" y="5394325"/>
          <p14:tracePt t="60672" x="5830888" y="5394325"/>
          <p14:tracePt t="60688" x="5840413" y="5402263"/>
          <p14:tracePt t="60712" x="5857875" y="5402263"/>
          <p14:tracePt t="60720" x="5867400" y="5402263"/>
          <p14:tracePt t="60731" x="5884863" y="5402263"/>
          <p14:tracePt t="60748" x="5902325" y="5402263"/>
          <p14:tracePt t="60765" x="5938838" y="5402263"/>
          <p14:tracePt t="60781" x="5956300" y="5402263"/>
          <p14:tracePt t="60798" x="5991225" y="5402263"/>
          <p14:tracePt t="60814" x="6000750" y="5402263"/>
          <p14:tracePt t="60831" x="6010275" y="5402263"/>
          <p14:tracePt t="60848" x="6037263" y="5419725"/>
          <p14:tracePt t="60865" x="6045200" y="5419725"/>
          <p14:tracePt t="60881" x="6054725" y="5419725"/>
          <p14:tracePt t="60898" x="6062663" y="5419725"/>
          <p14:tracePt t="60914" x="6072188" y="5419725"/>
          <p14:tracePt t="60931" x="6099175" y="5419725"/>
          <p14:tracePt t="60948" x="6108700" y="5419725"/>
          <p14:tracePt t="60964" x="6116638" y="5419725"/>
          <p14:tracePt t="60981" x="6126163" y="5419725"/>
          <p14:tracePt t="60998" x="6161088" y="5419725"/>
          <p14:tracePt t="61015" x="6180138" y="5402263"/>
          <p14:tracePt t="61032" x="6205538" y="5402263"/>
          <p14:tracePt t="61047" x="6224588" y="5394325"/>
          <p14:tracePt t="61065" x="6232525" y="5394325"/>
          <p14:tracePt t="61081" x="6251575" y="5384800"/>
          <p14:tracePt t="61098" x="6269038" y="5384800"/>
          <p14:tracePt t="61114" x="6296025" y="5375275"/>
          <p14:tracePt t="61147" x="6303963" y="5375275"/>
          <p14:tracePt t="61164" x="6323013" y="5357813"/>
          <p14:tracePt t="61672" x="6313488" y="5357813"/>
          <p14:tracePt t="61680" x="6296025" y="5357813"/>
          <p14:tracePt t="61688" x="6276975" y="5357813"/>
          <p14:tracePt t="61698" x="6269038" y="5357813"/>
          <p14:tracePt t="61715" x="6251575" y="5357813"/>
          <p14:tracePt t="61731" x="6232525" y="5357813"/>
          <p14:tracePt t="61748" x="6205538" y="5357813"/>
          <p14:tracePt t="61765" x="6197600" y="5367338"/>
          <p14:tracePt t="61781" x="6170613" y="5367338"/>
          <p14:tracePt t="61798" x="6143625" y="5367338"/>
          <p14:tracePt t="61815" x="6099175" y="5375275"/>
          <p14:tracePt t="61831" x="6062663" y="5375275"/>
          <p14:tracePt t="61848" x="6054725" y="5375275"/>
          <p14:tracePt t="61865" x="6037263" y="5375275"/>
          <p14:tracePt t="61881" x="6000750" y="5375275"/>
          <p14:tracePt t="61898" x="5983288" y="5384800"/>
          <p14:tracePt t="61914" x="5965825" y="5394325"/>
          <p14:tracePt t="61931" x="5956300" y="5394325"/>
          <p14:tracePt t="61964" x="5938838" y="5394325"/>
          <p14:tracePt t="61984" x="5929313" y="5394325"/>
          <p14:tracePt t="61998" x="5911850" y="5394325"/>
          <p14:tracePt t="62024" x="5902325" y="5394325"/>
          <p14:tracePt t="62040" x="5894388" y="5394325"/>
          <p14:tracePt t="62049" x="5875338" y="5394325"/>
          <p14:tracePt t="62064" x="5857875" y="5394325"/>
          <p14:tracePt t="62081" x="5840413" y="5394325"/>
          <p14:tracePt t="62114" x="5830888" y="5394325"/>
          <p14:tracePt t="62131" x="5803900" y="5394325"/>
          <p14:tracePt t="62152" x="5795963" y="5394325"/>
          <p14:tracePt t="62176" x="5786438" y="5394325"/>
          <p14:tracePt t="62200" x="5776913" y="5394325"/>
          <p14:tracePt t="62216" x="5751513" y="5394325"/>
          <p14:tracePt t="62224" x="5741988" y="5394325"/>
          <p14:tracePt t="62232" x="5724525" y="5411788"/>
          <p14:tracePt t="62249" x="5697538" y="5419725"/>
          <p14:tracePt t="62272" x="5688013" y="5419725"/>
          <p14:tracePt t="62320" x="5680075" y="5419725"/>
          <p14:tracePt t="62328" x="5643563" y="5419725"/>
          <p14:tracePt t="62336" x="5634038" y="5419725"/>
          <p14:tracePt t="62348" x="5626100" y="5429250"/>
          <p14:tracePt t="62364" x="5608638" y="5429250"/>
          <p14:tracePt t="62552" x="5616575" y="5429250"/>
          <p14:tracePt t="62560" x="5634038" y="5429250"/>
          <p14:tracePt t="62568" x="5643563" y="5429250"/>
          <p14:tracePt t="62581" x="5688013" y="5429250"/>
          <p14:tracePt t="62598" x="5751513" y="5429250"/>
          <p14:tracePt t="62614" x="5830888" y="5429250"/>
          <p14:tracePt t="62632" x="5919788" y="5429250"/>
          <p14:tracePt t="62648" x="6000750" y="5429250"/>
          <p14:tracePt t="62665" x="6045200" y="5429250"/>
          <p14:tracePt t="62681" x="6072188" y="5429250"/>
          <p14:tracePt t="62698" x="6116638" y="5429250"/>
          <p14:tracePt t="62714" x="6143625" y="5429250"/>
          <p14:tracePt t="62731" x="6170613" y="5429250"/>
          <p14:tracePt t="62748" x="6215063" y="5429250"/>
          <p14:tracePt t="62765" x="6224588" y="5429250"/>
          <p14:tracePt t="62781" x="6232525" y="5429250"/>
          <p14:tracePt t="62798" x="6251575" y="5429250"/>
          <p14:tracePt t="62814" x="6259513" y="5429250"/>
          <p14:tracePt t="62832" x="6269038" y="5429250"/>
          <p14:tracePt t="62848" x="6286500" y="5429250"/>
          <p14:tracePt t="62864" x="6303963" y="5429250"/>
          <p14:tracePt t="62897" x="6313488" y="5429250"/>
          <p14:tracePt t="63008" x="6323013" y="5429250"/>
          <p14:tracePt t="63520" x="6313488" y="5429250"/>
          <p14:tracePt t="63528" x="6303963" y="5429250"/>
          <p14:tracePt t="63536" x="6276975" y="5429250"/>
          <p14:tracePt t="63548" x="6242050" y="5429250"/>
          <p14:tracePt t="63564" x="6134100" y="5429250"/>
          <p14:tracePt t="63581" x="6054725" y="5429250"/>
          <p14:tracePt t="63598" x="5938838" y="5429250"/>
          <p14:tracePt t="63614" x="5830888" y="5429250"/>
          <p14:tracePt t="63631" x="5705475" y="5429250"/>
          <p14:tracePt t="63648" x="5545138" y="5429250"/>
          <p14:tracePt t="63665" x="5446713" y="5456238"/>
          <p14:tracePt t="63681" x="5322888" y="5456238"/>
          <p14:tracePt t="63697" x="5180013" y="5456238"/>
          <p14:tracePt t="63714" x="4983163" y="5456238"/>
          <p14:tracePt t="63731" x="4741863" y="5456238"/>
          <p14:tracePt t="63748" x="4572000" y="5456238"/>
          <p14:tracePt t="63764" x="4375150" y="5456238"/>
          <p14:tracePt t="63781" x="4232275" y="5456238"/>
          <p14:tracePt t="63798" x="4062413" y="5456238"/>
          <p14:tracePt t="63814" x="3956050" y="5456238"/>
          <p14:tracePt t="63832" x="3911600" y="5438775"/>
          <p14:tracePt t="63847" x="3902075" y="5438775"/>
          <p14:tracePt t="63865" x="3894138" y="5438775"/>
          <p14:tracePt t="63881" x="3894138" y="5465763"/>
          <p14:tracePt t="63898" x="3894138" y="5491163"/>
          <p14:tracePt t="63914" x="3894138" y="5500688"/>
          <p14:tracePt t="63931" x="3894138" y="5510213"/>
          <p14:tracePt t="64024" x="3875088" y="5527675"/>
          <p14:tracePt t="64048" x="3867150" y="5527675"/>
          <p14:tracePt t="65488" x="3884613" y="5527675"/>
          <p14:tracePt t="65504" x="3902075" y="5527675"/>
          <p14:tracePt t="65512" x="3911600" y="5527675"/>
          <p14:tracePt t="65520" x="3919538" y="5527675"/>
          <p14:tracePt t="65531" x="3929063" y="5527675"/>
          <p14:tracePt t="65548" x="3973513" y="5527675"/>
          <p14:tracePt t="65564" x="4044950" y="5510213"/>
          <p14:tracePt t="65581" x="4116388" y="5500688"/>
          <p14:tracePt t="65598" x="4224338" y="5500688"/>
          <p14:tracePt t="65614" x="4295775" y="5500688"/>
          <p14:tracePt t="65631" x="4402138" y="5500688"/>
          <p14:tracePt t="65648" x="4500563" y="5500688"/>
          <p14:tracePt t="65665" x="4589463" y="5500688"/>
          <p14:tracePt t="65681" x="4652963" y="5500688"/>
          <p14:tracePt t="65698" x="4679950" y="5483225"/>
          <p14:tracePt t="65714" x="4724400" y="5483225"/>
          <p14:tracePt t="65731" x="4768850" y="5473700"/>
          <p14:tracePt t="65747" x="4795838" y="5473700"/>
          <p14:tracePt t="65764" x="4830763" y="5473700"/>
          <p14:tracePt t="65781" x="4875213" y="5473700"/>
          <p14:tracePt t="65798" x="4911725" y="5473700"/>
          <p14:tracePt t="65814" x="4956175" y="5446713"/>
          <p14:tracePt t="65831" x="5000625" y="5446713"/>
          <p14:tracePt t="65847" x="5010150" y="5446713"/>
          <p14:tracePt t="65904" x="5018088" y="5438775"/>
          <p14:tracePt t="66096" x="5045075" y="5429250"/>
          <p14:tracePt t="66104" x="5054600" y="5419725"/>
          <p14:tracePt t="66120" x="5072063" y="5419725"/>
          <p14:tracePt t="66131" x="5089525" y="5419725"/>
          <p14:tracePt t="66148" x="5116513" y="5419725"/>
          <p14:tracePt t="66164" x="5153025" y="5419725"/>
          <p14:tracePt t="66181" x="5160963" y="5419725"/>
          <p14:tracePt t="66240" x="5170488" y="5419725"/>
          <p14:tracePt t="66280" x="5180013" y="5419725"/>
          <p14:tracePt t="66304" x="5197475" y="5419725"/>
          <p14:tracePt t="66320" x="5214938" y="5419725"/>
          <p14:tracePt t="66336" x="5224463" y="5419725"/>
          <p14:tracePt t="66352" x="5232400" y="5419725"/>
          <p14:tracePt t="66368" x="5251450" y="5419725"/>
          <p14:tracePt t="66376" x="5259388" y="5419725"/>
          <p14:tracePt t="66392" x="5276850" y="5419725"/>
          <p14:tracePt t="66408" x="5286375" y="5419725"/>
          <p14:tracePt t="66424" x="5295900" y="5419725"/>
          <p14:tracePt t="66432" x="5303838" y="5419725"/>
          <p14:tracePt t="66464" x="5313363" y="5419725"/>
          <p14:tracePt t="66481" x="5322888" y="5419725"/>
          <p14:tracePt t="66760" x="5330825" y="5419725"/>
          <p14:tracePt t="66768" x="5357813" y="5419725"/>
          <p14:tracePt t="66776" x="5367338" y="5419725"/>
          <p14:tracePt t="66784" x="5375275" y="5419725"/>
          <p14:tracePt t="66797" x="5384800" y="5419725"/>
          <p14:tracePt t="66814" x="5419725" y="5419725"/>
          <p14:tracePt t="66831" x="5429250" y="5419725"/>
          <p14:tracePt t="66848" x="5473700" y="5419725"/>
          <p14:tracePt t="66865" x="5491163" y="5419725"/>
          <p14:tracePt t="66881" x="5537200" y="5419725"/>
          <p14:tracePt t="66898" x="5581650" y="5419725"/>
          <p14:tracePt t="66914" x="5626100" y="5419725"/>
          <p14:tracePt t="66931" x="5661025" y="5419725"/>
          <p14:tracePt t="66948" x="5680075" y="5419725"/>
          <p14:tracePt t="67032" x="5697538" y="5419725"/>
          <p14:tracePt t="67064" x="5705475" y="5419725"/>
          <p14:tracePt t="67088" x="5715000" y="5419725"/>
          <p14:tracePt t="67097" x="5732463" y="5419725"/>
          <p14:tracePt t="67128" x="5741988" y="5411788"/>
          <p14:tracePt t="67608" x="5751513" y="5402263"/>
          <p14:tracePt t="67648" x="5768975" y="5402263"/>
          <p14:tracePt t="67672" x="5786438" y="5402263"/>
          <p14:tracePt t="67688" x="5795963" y="5402263"/>
          <p14:tracePt t="67697" x="5803900" y="5402263"/>
          <p14:tracePt t="67712" x="5813425" y="5402263"/>
          <p14:tracePt t="67720" x="5840413" y="5402263"/>
          <p14:tracePt t="67760" x="5848350" y="5402263"/>
          <p14:tracePt t="67800" x="5857875" y="5402263"/>
          <p14:tracePt t="67816" x="5867400" y="5402263"/>
          <p14:tracePt t="67824" x="5902325" y="5402263"/>
          <p14:tracePt t="67848" x="5911850" y="5402263"/>
          <p14:tracePt t="67856" x="5919788" y="5402263"/>
          <p14:tracePt t="67872" x="5946775" y="5402263"/>
          <p14:tracePt t="67928" x="5956300" y="5402263"/>
          <p14:tracePt t="67992" x="5965825" y="5402263"/>
          <p14:tracePt t="68048" x="5973763" y="5402263"/>
          <p14:tracePt t="68064" x="5983288" y="5411788"/>
          <p14:tracePt t="68216" x="6000750" y="5411788"/>
          <p14:tracePt t="68392" x="6010275" y="5411788"/>
          <p14:tracePt t="69552" x="6027738" y="5411788"/>
          <p14:tracePt t="69568" x="6054725" y="5411788"/>
          <p14:tracePt t="69576" x="6062663" y="5411788"/>
          <p14:tracePt t="69584" x="6072188" y="5411788"/>
          <p14:tracePt t="69600" x="6081713" y="5411788"/>
          <p14:tracePt t="69616" x="6089650" y="5411788"/>
          <p14:tracePt t="69631" x="6099175" y="5411788"/>
          <p14:tracePt t="69648" x="6126163" y="5411788"/>
          <p14:tracePt t="69682" x="6134100" y="5411788"/>
          <p14:tracePt t="69698" x="6153150" y="5411788"/>
          <p14:tracePt t="69714" x="6170613" y="5411788"/>
          <p14:tracePt t="69747" x="6188075" y="5411788"/>
          <p14:tracePt t="69764" x="6224588" y="5419725"/>
          <p14:tracePt t="70136" x="6232525" y="5419725"/>
          <p14:tracePt t="70176" x="6242050" y="5419725"/>
          <p14:tracePt t="70208" x="6251575" y="5419725"/>
          <p14:tracePt t="70232" x="6259513" y="5419725"/>
          <p14:tracePt t="70256" x="6269038" y="5411788"/>
          <p14:tracePt t="71456" x="6269038" y="5402263"/>
          <p14:tracePt t="71472" x="6259513" y="5402263"/>
          <p14:tracePt t="71488" x="6242050" y="5402263"/>
          <p14:tracePt t="71497" x="6224588" y="5411788"/>
          <p14:tracePt t="71504" x="6205538" y="5419725"/>
          <p14:tracePt t="71520" x="6180138" y="5419725"/>
          <p14:tracePt t="71531" x="6161088" y="5419725"/>
          <p14:tracePt t="71547" x="6108700" y="5419725"/>
          <p14:tracePt t="71564" x="6089650" y="5419725"/>
          <p14:tracePt t="71581" x="6081713" y="5419725"/>
          <p14:tracePt t="71744" x="6081713" y="5402263"/>
          <p14:tracePt t="71752" x="6081713" y="5330825"/>
          <p14:tracePt t="71763" x="6108700" y="5303838"/>
          <p14:tracePt t="71781" x="6108700" y="5276850"/>
          <p14:tracePt t="71797" x="6108700" y="5268913"/>
          <p14:tracePt t="71814" x="6062663" y="5268913"/>
          <p14:tracePt t="71830" x="6045200" y="5268913"/>
          <p14:tracePt t="71847" x="6018213" y="5268913"/>
          <p14:tracePt t="71881" x="6010275" y="5268913"/>
          <p14:tracePt t="71898" x="6000750" y="5268913"/>
          <p14:tracePt t="71914" x="5946775" y="5286375"/>
          <p14:tracePt t="71931" x="5867400" y="5322888"/>
          <p14:tracePt t="71947" x="5759450" y="5348288"/>
          <p14:tracePt t="71964" x="5643563" y="5394325"/>
          <p14:tracePt t="71981" x="5446713" y="5429250"/>
          <p14:tracePt t="71997" x="5259388" y="5500688"/>
          <p14:tracePt t="72014" x="5054600" y="5599113"/>
          <p14:tracePt t="72016" x="4919663" y="5661025"/>
          <p14:tracePt t="72031" x="4822825" y="5688013"/>
          <p14:tracePt t="72048" x="4483100" y="5848350"/>
          <p14:tracePt t="72065" x="4187825" y="5946775"/>
          <p14:tracePt t="72081" x="4010025" y="5973763"/>
          <p14:tracePt t="72097" x="3776663" y="6045200"/>
          <p14:tracePt t="72114" x="3571875" y="6116638"/>
          <p14:tracePt t="72131" x="3419475" y="6143625"/>
          <p14:tracePt t="72147" x="3330575" y="6188075"/>
          <p14:tracePt t="72164" x="3268663" y="6188075"/>
          <p14:tracePt t="72181" x="3232150" y="6197600"/>
          <p14:tracePt t="72197" x="3224213" y="6197600"/>
          <p14:tracePt t="72214" x="3197225" y="6197600"/>
          <p14:tracePt t="72231" x="3133725" y="6197600"/>
          <p14:tracePt t="72248" x="3044825" y="6197600"/>
          <p14:tracePt t="72264" x="3000375" y="6197600"/>
          <p14:tracePt t="72281" x="2990850" y="6197600"/>
          <p14:tracePt t="72297" x="2955925" y="6197600"/>
          <p14:tracePt t="72314" x="2946400" y="6197600"/>
          <p14:tracePt t="72360" x="2938463" y="6197600"/>
          <p14:tracePt t="72376" x="2911475" y="6197600"/>
          <p14:tracePt t="72400" x="2911475" y="6188075"/>
          <p14:tracePt t="72408" x="2911475" y="6180138"/>
          <p14:tracePt t="72424" x="2894013" y="6153150"/>
          <p14:tracePt t="72440" x="2894013" y="6143625"/>
          <p14:tracePt t="72448" x="2884488" y="6134100"/>
          <p14:tracePt t="72465" x="2874963" y="6126163"/>
          <p14:tracePt t="72536" x="2874963" y="6116638"/>
          <p14:tracePt t="72552" x="2874963" y="6089650"/>
          <p14:tracePt t="73176" x="2874963" y="6081713"/>
          <p14:tracePt t="73200" x="2884488" y="6081713"/>
          <p14:tracePt t="73216" x="2894013" y="6081713"/>
          <p14:tracePt t="73232" x="2901950" y="6081713"/>
          <p14:tracePt t="73256" x="2928938" y="6081713"/>
          <p14:tracePt t="73288" x="2938463" y="6081713"/>
          <p14:tracePt t="73297" x="2946400" y="6081713"/>
          <p14:tracePt t="73304" x="2955925" y="6081713"/>
          <p14:tracePt t="73320" x="2973388" y="6081713"/>
          <p14:tracePt t="73330" x="2990850" y="6081713"/>
          <p14:tracePt t="73347" x="3009900" y="6081713"/>
          <p14:tracePt t="73364" x="3036888" y="6081713"/>
          <p14:tracePt t="73381" x="3062288" y="6081713"/>
          <p14:tracePt t="73397" x="3081338" y="6081713"/>
          <p14:tracePt t="73414" x="3098800" y="6081713"/>
          <p14:tracePt t="73430" x="3143250" y="6081713"/>
          <p14:tracePt t="73448" x="3187700" y="6081713"/>
          <p14:tracePt t="73465" x="3259138" y="6081713"/>
          <p14:tracePt t="73481" x="3303588" y="6081713"/>
          <p14:tracePt t="73497" x="3330575" y="6081713"/>
          <p14:tracePt t="73514" x="3367088" y="6081713"/>
          <p14:tracePt t="73530" x="3429000" y="6081713"/>
          <p14:tracePt t="73547" x="3473450" y="6081713"/>
          <p14:tracePt t="73564" x="3536950" y="6089650"/>
          <p14:tracePt t="73581" x="3616325" y="6099175"/>
          <p14:tracePt t="73598" x="3679825" y="6108700"/>
          <p14:tracePt t="73614" x="3724275" y="6108700"/>
          <p14:tracePt t="73630" x="3803650" y="6153150"/>
          <p14:tracePt t="73648" x="3857625" y="6161088"/>
          <p14:tracePt t="73664" x="3875088" y="6161088"/>
          <p14:tracePt t="73681" x="3911600" y="6161088"/>
          <p14:tracePt t="73697" x="3919538" y="6161088"/>
          <p14:tracePt t="73714" x="3929063" y="6161088"/>
          <p14:tracePt t="73747" x="3946525" y="6161088"/>
          <p14:tracePt t="73764" x="3965575" y="6161088"/>
          <p14:tracePt t="73780" x="3973513" y="6161088"/>
          <p14:tracePt t="73797" x="4000500" y="6161088"/>
          <p14:tracePt t="73830" x="4010025" y="6161088"/>
          <p14:tracePt t="73847" x="4027488" y="6161088"/>
          <p14:tracePt t="73865" x="4037013" y="6161088"/>
          <p14:tracePt t="73888" x="4054475" y="6161088"/>
          <p14:tracePt t="73898" x="4062413" y="6161088"/>
          <p14:tracePt t="73914" x="4071938" y="6161088"/>
          <p14:tracePt t="73931" x="4108450" y="6161088"/>
          <p14:tracePt t="73947" x="4170363" y="6161088"/>
          <p14:tracePt t="73964" x="4232275" y="6161088"/>
          <p14:tracePt t="73980" x="4286250" y="6161088"/>
          <p14:tracePt t="73997" x="4367213" y="6161088"/>
          <p14:tracePt t="74014" x="4411663" y="6161088"/>
          <p14:tracePt t="74016" x="4419600" y="6161088"/>
          <p14:tracePt t="74031" x="4446588" y="6161088"/>
          <p14:tracePt t="74048" x="4491038" y="6153150"/>
          <p14:tracePt t="74064" x="4537075" y="6153150"/>
          <p14:tracePt t="74081" x="4581525" y="6153150"/>
          <p14:tracePt t="74097" x="4598988" y="6153150"/>
          <p14:tracePt t="74114" x="4633913" y="6134100"/>
          <p14:tracePt t="74130" x="4643438" y="6134100"/>
          <p14:tracePt t="74147" x="4652963" y="6134100"/>
          <p14:tracePt t="74184" x="4660900" y="6134100"/>
          <p14:tracePt t="74197" x="4670425" y="6126163"/>
          <p14:tracePt t="74312" x="4679950" y="6126163"/>
          <p14:tracePt t="74592" x="4687888" y="6116638"/>
          <p14:tracePt t="74600" x="4687888" y="6099175"/>
          <p14:tracePt t="74608" x="4687888" y="6089650"/>
          <p14:tracePt t="74616" x="4687888" y="6054725"/>
          <p14:tracePt t="74630" x="4705350" y="6000750"/>
          <p14:tracePt t="74648" x="4848225" y="5786438"/>
          <p14:tracePt t="74664" x="4956175" y="5688013"/>
          <p14:tracePt t="74681" x="5081588" y="5589588"/>
          <p14:tracePt t="74697" x="5180013" y="5545138"/>
          <p14:tracePt t="74714" x="5241925" y="5510213"/>
          <p14:tracePt t="74730" x="5251450" y="5500688"/>
          <p14:tracePt t="75024" x="5286375" y="5500688"/>
          <p14:tracePt t="75032" x="5322888" y="5500688"/>
          <p14:tracePt t="75040" x="5394325" y="5510213"/>
          <p14:tracePt t="75049" x="5438775" y="5510213"/>
          <p14:tracePt t="75065" x="5626100" y="5518150"/>
          <p14:tracePt t="75081" x="5768975" y="5518150"/>
          <p14:tracePt t="75097" x="5875338" y="5518150"/>
          <p14:tracePt t="75114" x="6000750" y="5518150"/>
          <p14:tracePt t="75130" x="6081713" y="5518150"/>
          <p14:tracePt t="75147" x="6116638" y="5518150"/>
          <p14:tracePt t="75164" x="6180138" y="5500688"/>
          <p14:tracePt t="75180" x="6205538" y="5491163"/>
          <p14:tracePt t="75197" x="6251575" y="5483225"/>
          <p14:tracePt t="75214" x="6286500" y="5456238"/>
          <p14:tracePt t="75230" x="6323013" y="5446713"/>
          <p14:tracePt t="75248" x="6340475" y="5438775"/>
          <p14:tracePt t="75264" x="6348413" y="5419725"/>
          <p14:tracePt t="75297" x="6357938" y="5411788"/>
          <p14:tracePt t="75376" x="6357938" y="5402263"/>
          <p14:tracePt t="75392" x="6340475" y="5402263"/>
          <p14:tracePt t="75400" x="6286500" y="5411788"/>
          <p14:tracePt t="75408" x="6232525" y="5411788"/>
          <p14:tracePt t="75416" x="6180138" y="5419725"/>
          <p14:tracePt t="75430" x="6072188" y="5438775"/>
          <p14:tracePt t="75448" x="5732463" y="5473700"/>
          <p14:tracePt t="75464" x="5537200" y="5473700"/>
          <p14:tracePt t="75481" x="5295900" y="5491163"/>
          <p14:tracePt t="75497" x="5081588" y="5510213"/>
          <p14:tracePt t="75514" x="4965700" y="5527675"/>
          <p14:tracePt t="75530" x="4848225" y="5554663"/>
          <p14:tracePt t="75547" x="4803775" y="5562600"/>
          <p14:tracePt t="75564" x="4741863" y="5562600"/>
          <p14:tracePt t="75580" x="4679950" y="5562600"/>
          <p14:tracePt t="75597" x="4652963" y="5562600"/>
          <p14:tracePt t="75614" x="4616450" y="5562600"/>
          <p14:tracePt t="75728" x="4625975" y="5562600"/>
          <p14:tracePt t="75736" x="4652963" y="5562600"/>
          <p14:tracePt t="75747" x="4660900" y="5562600"/>
          <p14:tracePt t="75764" x="4759325" y="5554663"/>
          <p14:tracePt t="75780" x="4884738" y="5554663"/>
          <p14:tracePt t="75797" x="5037138" y="5537200"/>
          <p14:tracePt t="75814" x="5143500" y="5537200"/>
          <p14:tracePt t="75830" x="5286375" y="5537200"/>
          <p14:tracePt t="75848" x="5456238" y="5537200"/>
          <p14:tracePt t="75864" x="5545138" y="5518150"/>
          <p14:tracePt t="75881" x="5608638" y="5500688"/>
          <p14:tracePt t="75898" x="5670550" y="5500688"/>
          <p14:tracePt t="75914" x="5688013" y="5491163"/>
          <p14:tracePt t="75930" x="5724525" y="5491163"/>
          <p14:tracePt t="75947" x="5751513" y="5491163"/>
          <p14:tracePt t="75964" x="5776913" y="5491163"/>
          <p14:tracePt t="75980" x="5786438" y="5491163"/>
          <p14:tracePt t="76192" x="5795963" y="5491163"/>
          <p14:tracePt t="76216" x="5803900" y="5491163"/>
          <p14:tracePt t="76224" x="5830888" y="5491163"/>
          <p14:tracePt t="76240" x="5840413" y="5491163"/>
          <p14:tracePt t="76264" x="5848350" y="5491163"/>
          <p14:tracePt t="76360" x="5840413" y="5491163"/>
          <p14:tracePt t="76368" x="5830888" y="5491163"/>
          <p14:tracePt t="76380" x="5795963" y="5491163"/>
          <p14:tracePt t="76397" x="5741988" y="5473700"/>
          <p14:tracePt t="76414" x="5715000" y="5473700"/>
          <p14:tracePt t="76488" x="5680075" y="5473700"/>
          <p14:tracePt t="76497" x="5653088" y="5465763"/>
          <p14:tracePt t="76528" x="5643563" y="5456238"/>
          <p14:tracePt t="76536" x="5626100" y="5438775"/>
          <p14:tracePt t="76547" x="5599113" y="5419725"/>
          <p14:tracePt t="76564" x="5527675" y="5375275"/>
          <p14:tracePt t="76580" x="5500688" y="5357813"/>
          <p14:tracePt t="76696" x="5500688" y="5375275"/>
          <p14:tracePt t="76713" x="5510213" y="5384800"/>
          <p14:tracePt t="76720" x="5545138" y="5394325"/>
          <p14:tracePt t="76730" x="5572125" y="5394325"/>
          <p14:tracePt t="76747" x="5634038" y="5402263"/>
          <p14:tracePt t="76764" x="5724525" y="5402263"/>
          <p14:tracePt t="76780" x="5759450" y="5402263"/>
          <p14:tracePt t="76797" x="5803900" y="5402263"/>
          <p14:tracePt t="76814" x="5848350" y="5402263"/>
          <p14:tracePt t="76830" x="5919788" y="5402263"/>
          <p14:tracePt t="76848" x="6000750" y="5402263"/>
          <p14:tracePt t="76864" x="6161088" y="5438775"/>
          <p14:tracePt t="76881" x="6224588" y="5438775"/>
          <p14:tracePt t="76897" x="6303963" y="5446713"/>
          <p14:tracePt t="76914" x="6348413" y="5446713"/>
          <p14:tracePt t="76931" x="6367463" y="5446713"/>
          <p14:tracePt t="76947" x="6375400" y="5446713"/>
          <p14:tracePt t="76964" x="6394450" y="5446713"/>
          <p14:tracePt t="76980" x="6411913" y="5446713"/>
          <p14:tracePt t="77016" x="6419850" y="5446713"/>
          <p14:tracePt t="77056" x="6429375" y="5446713"/>
          <p14:tracePt t="77176" x="6402388" y="5446713"/>
          <p14:tracePt t="77184" x="6394450" y="5446713"/>
          <p14:tracePt t="77192" x="6357938" y="5446713"/>
          <p14:tracePt t="77200" x="6348413" y="5446713"/>
          <p14:tracePt t="77214" x="6313488" y="5446713"/>
          <p14:tracePt t="77231" x="6251575" y="5446713"/>
          <p14:tracePt t="77248" x="6108700" y="5438775"/>
          <p14:tracePt t="77264" x="5938838" y="5438775"/>
          <p14:tracePt t="77281" x="5786438" y="5438775"/>
          <p14:tracePt t="77297" x="5643563" y="5438775"/>
          <p14:tracePt t="77314" x="5491163" y="5438775"/>
          <p14:tracePt t="77330" x="5367338" y="5438775"/>
          <p14:tracePt t="77347" x="5348288" y="5438775"/>
          <p14:tracePt t="77496" x="5357813" y="5438775"/>
          <p14:tracePt t="77504" x="5375275" y="5438775"/>
          <p14:tracePt t="77514" x="5419725" y="5438775"/>
          <p14:tracePt t="77531" x="5545138" y="5438775"/>
          <p14:tracePt t="77547" x="5715000" y="5438775"/>
          <p14:tracePt t="77564" x="5929313" y="5438775"/>
          <p14:tracePt t="77580" x="6170613" y="5438775"/>
          <p14:tracePt t="77597" x="6313488" y="5438775"/>
          <p14:tracePt t="77614" x="6411913" y="5438775"/>
          <p14:tracePt t="77630" x="6429375" y="5438775"/>
          <p14:tracePt t="77688" x="6438900" y="5438775"/>
          <p14:tracePt t="77697" x="6456363" y="5438775"/>
          <p14:tracePt t="77704" x="6473825" y="5438775"/>
          <p14:tracePt t="77714" x="6483350" y="5438775"/>
          <p14:tracePt t="77736" x="6491288" y="5438775"/>
          <p14:tracePt t="77864" x="6483350" y="5429250"/>
          <p14:tracePt t="77880" x="6465888" y="5429250"/>
          <p14:tracePt t="77912" x="6456363" y="5429250"/>
          <p14:tracePt t="77928" x="6438900" y="5429250"/>
          <p14:tracePt t="77936" x="6429375" y="5429250"/>
          <p14:tracePt t="78048" x="6419850" y="5429250"/>
          <p14:tracePt t="78056" x="6411913" y="5429250"/>
          <p14:tracePt t="78072" x="6384925" y="5429250"/>
          <p14:tracePt t="78082" x="6375400" y="5429250"/>
          <p14:tracePt t="78097" x="6276975" y="5483225"/>
          <p14:tracePt t="78114" x="6161088" y="5562600"/>
          <p14:tracePt t="78131" x="6037263" y="5670550"/>
          <p14:tracePt t="78147" x="5902325" y="5795963"/>
          <p14:tracePt t="78164" x="5813425" y="5919788"/>
          <p14:tracePt t="78181" x="5688013" y="6045200"/>
          <p14:tracePt t="78197" x="5599113" y="6126163"/>
          <p14:tracePt t="78214" x="5562600" y="6161088"/>
          <p14:tracePt t="78230" x="5545138" y="6188075"/>
          <p14:tracePt t="78320" x="5500688" y="6197600"/>
          <p14:tracePt t="78328" x="5483225" y="6197600"/>
          <p14:tracePt t="78336" x="5473700" y="6215063"/>
          <p14:tracePt t="78347" x="5438775" y="6224588"/>
          <p14:tracePt t="78364" x="5411788" y="6232525"/>
          <p14:tracePt t="78584" x="5411788" y="6242050"/>
          <p14:tracePt t="78592" x="5438775" y="6259513"/>
          <p14:tracePt t="78600" x="5446713" y="6259513"/>
          <p14:tracePt t="78616" x="5465763" y="6259513"/>
          <p14:tracePt t="78632" x="5473700" y="6259513"/>
          <p14:tracePt t="78656" x="5491163" y="6259513"/>
          <p14:tracePt t="78665" x="5500688" y="6259513"/>
          <p14:tracePt t="78681" x="5527675" y="6259513"/>
          <p14:tracePt t="78697" x="5589588" y="6242050"/>
          <p14:tracePt t="78713" x="5653088" y="6224588"/>
          <p14:tracePt t="78730" x="5715000" y="6215063"/>
          <p14:tracePt t="78747" x="5786438" y="6215063"/>
          <p14:tracePt t="78764" x="5822950" y="6197600"/>
          <p14:tracePt t="78781" x="5857875" y="6197600"/>
          <p14:tracePt t="78797" x="5875338" y="6197600"/>
          <p14:tracePt t="78814" x="5902325" y="6197600"/>
          <p14:tracePt t="78830" x="5911850" y="6197600"/>
          <p14:tracePt t="78864" x="5929313" y="6197600"/>
          <p14:tracePt t="78881" x="5946775" y="6180138"/>
          <p14:tracePt t="78897" x="5965825" y="6170613"/>
          <p14:tracePt t="78914" x="5991225" y="6170613"/>
          <p14:tracePt t="78930" x="6010275" y="6170613"/>
          <p14:tracePt t="78947" x="6054725" y="6170613"/>
          <p14:tracePt t="78964" x="6062663" y="6161088"/>
          <p14:tracePt t="78980" x="6089650" y="6161088"/>
          <p14:tracePt t="78997" x="6108700" y="6161088"/>
          <p14:tracePt t="79014" x="6143625" y="6161088"/>
          <p14:tracePt t="79030" x="6153150" y="6161088"/>
          <p14:tracePt t="79047" x="6161088" y="6161088"/>
          <p14:tracePt t="79104" x="6170613" y="6161088"/>
          <p14:tracePt t="79113" x="6197600" y="6161088"/>
          <p14:tracePt t="79120" x="6215063" y="6161088"/>
          <p14:tracePt t="79130" x="6224588" y="6161088"/>
          <p14:tracePt t="79147" x="6269038" y="6161088"/>
          <p14:tracePt t="79163" x="6330950" y="6161088"/>
          <p14:tracePt t="79180" x="6375400" y="6161088"/>
          <p14:tracePt t="79197" x="6394450" y="6161088"/>
          <p14:tracePt t="79214" x="6419850" y="6161088"/>
          <p14:tracePt t="79230" x="6446838" y="6161088"/>
          <p14:tracePt t="79248" x="6491288" y="6161088"/>
          <p14:tracePt t="79264" x="6554788" y="6161088"/>
          <p14:tracePt t="79281" x="6599238" y="6161088"/>
          <p14:tracePt t="79298" x="6661150" y="6161088"/>
          <p14:tracePt t="79314" x="6705600" y="6161088"/>
          <p14:tracePt t="79330" x="6769100" y="6134100"/>
          <p14:tracePt t="79347" x="6813550" y="6134100"/>
          <p14:tracePt t="79364" x="6867525" y="6134100"/>
          <p14:tracePt t="79380" x="6929438" y="6134100"/>
          <p14:tracePt t="79397" x="6991350" y="6134100"/>
          <p14:tracePt t="79414" x="7027863" y="6134100"/>
          <p14:tracePt t="79430" x="7072313" y="6134100"/>
          <p14:tracePt t="79447" x="7081838" y="6134100"/>
          <p14:tracePt t="79464" x="7099300" y="6134100"/>
          <p14:tracePt t="79528" x="7108825" y="6134100"/>
          <p14:tracePt t="79552" x="7116763" y="6126163"/>
          <p14:tracePt t="79576" x="7143750" y="6126163"/>
          <p14:tracePt t="79584" x="7180263" y="6126163"/>
          <p14:tracePt t="79592" x="7232650" y="6126163"/>
          <p14:tracePt t="79600" x="7323138" y="6126163"/>
          <p14:tracePt t="79614" x="7375525" y="6126163"/>
          <p14:tracePt t="79631" x="7419975" y="6126163"/>
          <p14:tracePt t="79647" x="7429500" y="6126163"/>
          <p14:tracePt t="79784" x="7446963" y="6126163"/>
          <p14:tracePt t="79800" x="7456488" y="6126163"/>
          <p14:tracePt t="79808" x="7466013" y="6116638"/>
          <p14:tracePt t="79816" x="7473950" y="6116638"/>
          <p14:tracePt t="79831" x="7483475" y="6116638"/>
          <p14:tracePt t="79847" x="7491413" y="6116638"/>
          <p14:tracePt t="79864" x="7537450" y="6116638"/>
          <p14:tracePt t="79897" x="7554913" y="6116638"/>
          <p14:tracePt t="79914" x="7589838" y="6116638"/>
          <p14:tracePt t="79930" x="7608888" y="6116638"/>
          <p14:tracePt t="79947" x="7653338" y="6099175"/>
          <p14:tracePt t="79964" x="7670800" y="6099175"/>
          <p14:tracePt t="79980" x="7715250" y="6089650"/>
          <p14:tracePt t="79997" x="7724775" y="6081713"/>
          <p14:tracePt t="80031" x="7742238" y="6081713"/>
          <p14:tracePt t="80048" x="7769225" y="6081713"/>
          <p14:tracePt t="80064" x="7777163" y="6081713"/>
          <p14:tracePt t="80081" x="7823200" y="6081713"/>
          <p14:tracePt t="80098" x="7848600" y="6081713"/>
          <p14:tracePt t="80114" x="7875588" y="6081713"/>
          <p14:tracePt t="80130" x="7885113" y="6081713"/>
          <p14:tracePt t="80148" x="7902575" y="6081713"/>
          <p14:tracePt t="80165" x="7912100" y="6081713"/>
          <p14:tracePt t="80180" x="7929563" y="6081713"/>
          <p14:tracePt t="80198" x="7956550" y="6081713"/>
          <p14:tracePt t="80214" x="7966075" y="6081713"/>
          <p14:tracePt t="80231" x="7974013" y="6081713"/>
          <p14:tracePt t="80248" x="7983538" y="6072188"/>
          <p14:tracePt t="80281" x="8010525" y="6072188"/>
          <p14:tracePt t="80288" x="8018463" y="6072188"/>
          <p14:tracePt t="80298" x="8037513" y="6072188"/>
          <p14:tracePt t="80314" x="8143875" y="6072188"/>
          <p14:tracePt t="80330" x="8205788" y="6072188"/>
          <p14:tracePt t="80347" x="8224838" y="6072188"/>
          <p14:tracePt t="80364" x="8251825" y="6072188"/>
          <p14:tracePt t="80380" x="8259763" y="6072188"/>
          <p14:tracePt t="80397" x="8269288" y="6072188"/>
          <p14:tracePt t="80414" x="8313738" y="6072188"/>
          <p14:tracePt t="80430" x="8375650" y="6072188"/>
          <p14:tracePt t="80447" x="8394700" y="6072188"/>
          <p14:tracePt t="80464" x="8429625" y="6072188"/>
          <p14:tracePt t="80480" x="8447088" y="6081713"/>
          <p14:tracePt t="80497" x="8466138" y="6081713"/>
          <p14:tracePt t="80514" x="8501063" y="6081713"/>
          <p14:tracePt t="80530" x="8589963" y="6081713"/>
          <p14:tracePt t="80547" x="8759825" y="6081713"/>
          <p14:tracePt t="80564" x="8885238" y="6081713"/>
          <p14:tracePt t="80580" x="8974138" y="6081713"/>
          <p14:tracePt t="80597" x="9055100" y="6081713"/>
          <p14:tracePt t="80614" x="9161463" y="6081713"/>
          <p14:tracePt t="80630" x="9286875" y="6081713"/>
          <p14:tracePt t="80647" x="9340850" y="6081713"/>
          <p14:tracePt t="80664" x="9412288" y="6081713"/>
          <p14:tracePt t="80680" x="9474200" y="6081713"/>
          <p14:tracePt t="80697" x="9518650" y="6081713"/>
          <p14:tracePt t="80714" x="9537700" y="6081713"/>
          <p14:tracePt t="80730" x="9555163" y="6081713"/>
          <p14:tracePt t="80776" x="9572625" y="6081713"/>
          <p14:tracePt t="80808" x="9582150" y="6081713"/>
          <p14:tracePt t="80824" x="9590088" y="6081713"/>
          <p14:tracePt t="80832" x="9626600" y="6081713"/>
          <p14:tracePt t="80840" x="9634538" y="6081713"/>
          <p14:tracePt t="80848" x="9644063" y="6081713"/>
          <p14:tracePt t="80864" x="9680575" y="6081713"/>
          <p14:tracePt t="80881" x="9715500" y="6081713"/>
          <p14:tracePt t="80897" x="9732963" y="6081713"/>
          <p14:tracePt t="80913" x="9742488" y="6081713"/>
          <p14:tracePt t="80930" x="9759950" y="6081713"/>
          <p14:tracePt t="80947" x="9796463" y="6081713"/>
          <p14:tracePt t="80963" x="9813925" y="6081713"/>
          <p14:tracePt t="80980" x="9840913" y="6081713"/>
          <p14:tracePt t="80997" x="9848850" y="6081713"/>
          <p14:tracePt t="81013" x="9867900" y="6081713"/>
          <p14:tracePt t="81030" x="9902825" y="6081713"/>
          <p14:tracePt t="81047" x="9912350" y="6081713"/>
          <p14:tracePt t="81064" x="9920288" y="6081713"/>
          <p14:tracePt t="81400" x="9894888" y="6072188"/>
          <p14:tracePt t="81440" x="9885363" y="6072188"/>
          <p14:tracePt t="81456" x="9867900" y="6072188"/>
          <p14:tracePt t="81472" x="9858375" y="6072188"/>
          <p14:tracePt t="81496" x="9840913" y="6072188"/>
          <p14:tracePt t="81536" x="9831388" y="6072188"/>
          <p14:tracePt t="81600" x="9813925" y="6072188"/>
          <p14:tracePt t="81664" x="9804400" y="6062663"/>
          <p14:tracePt t="81816" x="9796463" y="6062663"/>
          <p14:tracePt t="81832" x="9777413" y="6062663"/>
          <p14:tracePt t="81848" x="9759950" y="6062663"/>
          <p14:tracePt t="81872" x="9752013" y="6062663"/>
          <p14:tracePt t="81896" x="9742488" y="6062663"/>
          <p14:tracePt t="81904" x="9732963" y="6062663"/>
          <p14:tracePt t="81914" x="9705975" y="6062663"/>
          <p14:tracePt t="81930" x="9688513" y="6062663"/>
          <p14:tracePt t="81947" x="9653588" y="6062663"/>
          <p14:tracePt t="81964" x="9634538" y="6062663"/>
          <p14:tracePt t="81980" x="9599613" y="6062663"/>
          <p14:tracePt t="81997" x="9572625" y="6062663"/>
          <p14:tracePt t="82013" x="9545638" y="6062663"/>
          <p14:tracePt t="82030" x="9528175" y="6062663"/>
          <p14:tracePt t="82047" x="9491663" y="6062663"/>
          <p14:tracePt t="82049" x="9483725" y="6062663"/>
          <p14:tracePt t="82064" x="9439275" y="6062663"/>
          <p14:tracePt t="82081" x="9412288" y="6062663"/>
          <p14:tracePt t="82097" x="9367838" y="6062663"/>
          <p14:tracePt t="82113" x="9323388" y="6062663"/>
          <p14:tracePt t="82130" x="9296400" y="6062663"/>
          <p14:tracePt t="82147" x="9251950" y="6062663"/>
          <p14:tracePt t="82164" x="9205913" y="6054725"/>
          <p14:tracePt t="82180" x="9161463" y="6054725"/>
          <p14:tracePt t="82197" x="9082088" y="6027738"/>
          <p14:tracePt t="82213" x="9010650" y="6010275"/>
          <p14:tracePt t="82230" x="8902700" y="6010275"/>
          <p14:tracePt t="82247" x="8804275" y="6000750"/>
          <p14:tracePt t="82264" x="8670925" y="5956300"/>
          <p14:tracePt t="82281" x="8562975" y="5946775"/>
          <p14:tracePt t="82297" x="8483600" y="5938838"/>
          <p14:tracePt t="82314" x="8420100" y="5919788"/>
          <p14:tracePt t="82330" x="8296275" y="5919788"/>
          <p14:tracePt t="82347" x="8170863" y="5894388"/>
          <p14:tracePt t="82363" x="8037513" y="5875338"/>
          <p14:tracePt t="82380" x="7920038" y="5875338"/>
          <p14:tracePt t="82397" x="7769225" y="5875338"/>
          <p14:tracePt t="82414" x="7626350" y="5875338"/>
          <p14:tracePt t="82430" x="7473950" y="5857875"/>
          <p14:tracePt t="82447" x="7367588" y="5848350"/>
          <p14:tracePt t="82464" x="7286625" y="5813425"/>
          <p14:tracePt t="82481" x="7170738" y="5803900"/>
          <p14:tracePt t="82497" x="7045325" y="5786438"/>
          <p14:tracePt t="82514" x="6867525" y="5768975"/>
          <p14:tracePt t="82530" x="6777038" y="5768975"/>
          <p14:tracePt t="82547" x="6626225" y="5768975"/>
          <p14:tracePt t="82563" x="6518275" y="5768975"/>
          <p14:tracePt t="82580" x="6429375" y="5759450"/>
          <p14:tracePt t="82597" x="6367463" y="5732463"/>
          <p14:tracePt t="82613" x="6323013" y="5724525"/>
          <p14:tracePt t="82630" x="6259513" y="5715000"/>
          <p14:tracePt t="82647" x="6232525" y="5688013"/>
          <p14:tracePt t="82663" x="6224588" y="5688013"/>
          <p14:tracePt t="82680" x="6205538" y="5688013"/>
          <p14:tracePt t="82697" x="6197600" y="5680075"/>
          <p14:tracePt t="82714" x="6188075" y="5670550"/>
          <p14:tracePt t="82730" x="6170613" y="5626100"/>
          <p14:tracePt t="82747" x="6153150" y="5616575"/>
          <p14:tracePt t="82763" x="6153150" y="5589588"/>
          <p14:tracePt t="82780" x="6153150" y="5581650"/>
          <p14:tracePt t="82816" x="6161088" y="5572125"/>
          <p14:tracePt t="82872" x="6170613" y="5572125"/>
          <p14:tracePt t="82880" x="6180138" y="5562600"/>
          <p14:tracePt t="82912" x="6188075" y="5562600"/>
          <p14:tracePt t="82920" x="6197600" y="5562600"/>
          <p14:tracePt t="82944" x="6224588" y="5554663"/>
          <p14:tracePt t="82952" x="6242050" y="5554663"/>
          <p14:tracePt t="82963" x="6251575" y="5537200"/>
          <p14:tracePt t="82980" x="6259513" y="5527675"/>
          <p14:tracePt t="82997" x="6276975" y="5518150"/>
          <p14:tracePt t="83016" x="6286500" y="5510213"/>
          <p14:tracePt t="83064" x="6296025" y="5510213"/>
          <p14:tracePt t="83080" x="6303963" y="5500688"/>
          <p14:tracePt t="83152" x="6313488" y="5491163"/>
          <p14:tracePt t="83184" x="6323013" y="5483225"/>
          <p14:tracePt t="84496" x="6323013" y="5491163"/>
          <p14:tracePt t="84504" x="6323013" y="5527675"/>
          <p14:tracePt t="84528" x="6323013" y="5537200"/>
          <p14:tracePt t="84536" x="6323013" y="5545138"/>
          <p14:tracePt t="84560" x="6323013" y="5562600"/>
          <p14:tracePt t="84568" x="6323013" y="5581650"/>
          <p14:tracePt t="84584" x="6323013" y="5589588"/>
          <p14:tracePt t="84597" x="6323013" y="5599113"/>
          <p14:tracePt t="84613" x="6323013" y="5653088"/>
          <p14:tracePt t="84630" x="6323013" y="5741988"/>
          <p14:tracePt t="84647" x="6323013" y="5822950"/>
          <p14:tracePt t="84664" x="6303963" y="5938838"/>
          <p14:tracePt t="84681" x="6303963" y="6018213"/>
          <p14:tracePt t="84697" x="6296025" y="6089650"/>
          <p14:tracePt t="84714" x="6269038" y="6188075"/>
          <p14:tracePt t="84730" x="6224588" y="6286500"/>
          <p14:tracePt t="84747" x="6161088" y="6402388"/>
          <p14:tracePt t="84763" x="6116638" y="6518275"/>
          <p14:tracePt t="84780" x="6018213" y="6680200"/>
          <p14:tracePt t="84797" x="5973763" y="6796088"/>
          <p14:tracePt t="84814" x="5919788" y="6848475"/>
          <p14:tracePt t="84830" x="5902325" y="6848475"/>
          <p14:tracePt t="84847" x="5867400" y="6848475"/>
          <p14:tracePt t="84864" x="5786438" y="6848475"/>
          <p14:tracePt t="84880" x="5751513" y="6848475"/>
          <p14:tracePt t="84897" x="5697538" y="6848475"/>
          <p14:tracePt t="84913" x="5572125" y="6848475"/>
          <p14:tracePt t="84930" x="5419725" y="6848475"/>
          <p14:tracePt t="84947" x="5330825" y="6848475"/>
          <p14:tracePt t="84964" x="5276850" y="6848475"/>
          <p14:tracePt t="84980" x="5232400" y="6823075"/>
          <p14:tracePt t="84997" x="5160963" y="6751638"/>
          <p14:tracePt t="85013" x="5099050" y="6724650"/>
          <p14:tracePt t="85030" x="5000625" y="6626225"/>
          <p14:tracePt t="85047" x="5027613" y="6653213"/>
          <p14:tracePt t="85144" x="5027613" y="6661150"/>
          <p14:tracePt t="85152" x="5018088" y="6661150"/>
          <p14:tracePt t="85163" x="4983163" y="6661150"/>
          <p14:tracePt t="85180" x="4902200" y="6661150"/>
          <p14:tracePt t="85197" x="4776788" y="6661150"/>
          <p14:tracePt t="85213" x="4581525" y="6653213"/>
          <p14:tracePt t="85230" x="4357688" y="6616700"/>
          <p14:tracePt t="85248" x="4160838" y="6599238"/>
          <p14:tracePt t="85264" x="3803650" y="6599238"/>
          <p14:tracePt t="85281" x="3544888" y="6599238"/>
          <p14:tracePt t="85297" x="3322638" y="6581775"/>
          <p14:tracePt t="85313" x="3116263" y="6527800"/>
          <p14:tracePt t="85330" x="2990850" y="6518275"/>
          <p14:tracePt t="85347" x="2867025" y="6500813"/>
          <p14:tracePt t="85363" x="2803525" y="6500813"/>
          <p14:tracePt t="85380" x="2751138" y="6491288"/>
          <p14:tracePt t="85397" x="2697163" y="6491288"/>
          <p14:tracePt t="85413" x="2598738" y="6491288"/>
          <p14:tracePt t="85431" x="2490788" y="6491288"/>
          <p14:tracePt t="85447" x="2401888" y="6473825"/>
          <p14:tracePt t="85464" x="2303463" y="6446838"/>
          <p14:tracePt t="85480" x="2286000" y="6446838"/>
          <p14:tracePt t="85664" x="2295525" y="6446838"/>
          <p14:tracePt t="85672" x="2330450" y="6456363"/>
          <p14:tracePt t="85681" x="2347913" y="6465888"/>
          <p14:tracePt t="85697" x="2393950" y="6491288"/>
          <p14:tracePt t="85713" x="2465388" y="6527800"/>
          <p14:tracePt t="85731" x="2517775" y="6537325"/>
          <p14:tracePt t="85748" x="2589213" y="6562725"/>
          <p14:tracePt t="85764" x="2608263" y="6589713"/>
          <p14:tracePt t="85781" x="2643188" y="6599238"/>
          <p14:tracePt t="85796" x="2687638" y="6608763"/>
          <p14:tracePt t="85813" x="2724150" y="6608763"/>
          <p14:tracePt t="85830" x="2786063" y="6634163"/>
          <p14:tracePt t="85847" x="2874963" y="6634163"/>
          <p14:tracePt t="85864" x="3017838" y="6634163"/>
          <p14:tracePt t="85881" x="3143250" y="6634163"/>
          <p14:tracePt t="85897" x="3205163" y="6634163"/>
          <p14:tracePt t="85913" x="3214688" y="6634163"/>
          <p14:tracePt t="85930" x="3224213" y="6634163"/>
          <p14:tracePt t="86040" x="3232150" y="6634163"/>
          <p14:tracePt t="86048" x="3259138" y="6634163"/>
          <p14:tracePt t="86056" x="3268663" y="6634163"/>
          <p14:tracePt t="86065" x="3286125" y="6634163"/>
          <p14:tracePt t="86081" x="3348038" y="6634163"/>
          <p14:tracePt t="86097" x="3411538" y="6634163"/>
          <p14:tracePt t="86114" x="3473450" y="6616700"/>
          <p14:tracePt t="86130" x="3536950" y="6616700"/>
          <p14:tracePt t="86147" x="3598863" y="6616700"/>
          <p14:tracePt t="86164" x="3643313" y="6608763"/>
          <p14:tracePt t="86180" x="3724275" y="6608763"/>
          <p14:tracePt t="86198" x="3776663" y="6608763"/>
          <p14:tracePt t="86213" x="3840163" y="6608763"/>
          <p14:tracePt t="86230" x="3938588" y="6608763"/>
          <p14:tracePt t="86247" x="3965575" y="6608763"/>
          <p14:tracePt t="86264" x="4000500" y="6608763"/>
          <p14:tracePt t="86281" x="4017963" y="6608763"/>
          <p14:tracePt t="86297" x="4037013" y="6608763"/>
          <p14:tracePt t="86313" x="4062413" y="6608763"/>
          <p14:tracePt t="86330" x="4089400" y="6608763"/>
          <p14:tracePt t="86347" x="4143375" y="6581775"/>
          <p14:tracePt t="86363" x="4170363" y="6581775"/>
          <p14:tracePt t="86380" x="4232275" y="6581775"/>
          <p14:tracePt t="86397" x="4276725" y="6581775"/>
          <p14:tracePt t="86413" x="4322763" y="6581775"/>
          <p14:tracePt t="86430" x="4357688" y="6581775"/>
          <p14:tracePt t="86447" x="4375150" y="6581775"/>
          <p14:tracePt t="86464" x="4384675" y="6581775"/>
          <p14:tracePt t="86497" x="4402138" y="6581775"/>
          <p14:tracePt t="86513" x="4411663" y="6581775"/>
          <p14:tracePt t="86530" x="4438650" y="6581775"/>
          <p14:tracePt t="86547" x="4465638" y="6581775"/>
          <p14:tracePt t="86563" x="4491038" y="6581775"/>
          <p14:tracePt t="86581" x="4500563" y="6581775"/>
          <p14:tracePt t="86597" x="4537075" y="6581775"/>
          <p14:tracePt t="86613" x="4545013" y="6581775"/>
          <p14:tracePt t="86647" x="4562475" y="6581775"/>
          <p14:tracePt t="86664" x="4589463" y="6581775"/>
          <p14:tracePt t="86681" x="4608513" y="6581775"/>
          <p14:tracePt t="86697" x="4616450" y="6581775"/>
          <p14:tracePt t="86752" x="4633913" y="6581775"/>
          <p14:tracePt t="86856" x="4652963" y="6581775"/>
          <p14:tracePt t="86872" x="4670425" y="6581775"/>
          <p14:tracePt t="86888" x="4714875" y="6599238"/>
          <p14:tracePt t="86904" x="4724400" y="6599238"/>
          <p14:tracePt t="86913" x="4732338" y="6599238"/>
          <p14:tracePt t="86920" x="4751388" y="6599238"/>
          <p14:tracePt t="86968" x="4759325" y="6599238"/>
          <p14:tracePt t="86976" x="4768850" y="6608763"/>
          <p14:tracePt t="87000" x="4786313" y="6608763"/>
          <p14:tracePt t="87016" x="4803775" y="6608763"/>
          <p14:tracePt t="87032" x="4813300" y="6616700"/>
          <p14:tracePt t="87097" x="4822825" y="6626225"/>
          <p14:tracePt t="87224" x="4830763" y="6626225"/>
          <p14:tracePt t="87240" x="4857750" y="6626225"/>
          <p14:tracePt t="87256" x="4867275" y="6626225"/>
          <p14:tracePt t="87264" x="4875213" y="6626225"/>
          <p14:tracePt t="87280" x="4884738" y="6626225"/>
          <p14:tracePt t="87297" x="4911725" y="6626225"/>
          <p14:tracePt t="87304" x="4919663" y="6626225"/>
          <p14:tracePt t="87313" x="4929188" y="6626225"/>
          <p14:tracePt t="87330" x="4938713" y="6626225"/>
          <p14:tracePt t="87347" x="4973638" y="6626225"/>
          <p14:tracePt t="87364" x="4983163" y="6626225"/>
          <p14:tracePt t="87380" x="5027613" y="6626225"/>
          <p14:tracePt t="87397" x="5072063" y="6626225"/>
          <p14:tracePt t="87413" x="5099050" y="6626225"/>
          <p14:tracePt t="87431" x="5126038" y="6626225"/>
          <p14:tracePt t="87448" x="5143500" y="6626225"/>
          <p14:tracePt t="87464" x="5153025" y="6626225"/>
          <p14:tracePt t="87497" x="5187950" y="6616700"/>
          <p14:tracePt t="87544" x="5197475" y="6616700"/>
          <p14:tracePt t="88576" x="5251450" y="6616700"/>
          <p14:tracePt t="88584" x="5268913" y="6616700"/>
          <p14:tracePt t="88597" x="5322888" y="6616700"/>
          <p14:tracePt t="88614" x="5367338" y="6616700"/>
          <p14:tracePt t="88631" x="5394325" y="6616700"/>
          <p14:tracePt t="88648" x="5411788" y="6616700"/>
          <p14:tracePt t="88665" x="5429250" y="6616700"/>
          <p14:tracePt t="88681" x="5446713" y="6616700"/>
          <p14:tracePt t="88697" x="5465763" y="6616700"/>
          <p14:tracePt t="88714" x="5483225" y="6616700"/>
          <p14:tracePt t="88731" x="5518150" y="6616700"/>
          <p14:tracePt t="88747" x="5527675" y="6616700"/>
          <p14:tracePt t="88764" x="5545138" y="6616700"/>
          <p14:tracePt t="88781" x="5572125" y="6616700"/>
          <p14:tracePt t="88797" x="5599113" y="6616700"/>
          <p14:tracePt t="88814" x="5634038" y="6616700"/>
          <p14:tracePt t="88830" x="5653088" y="6616700"/>
          <p14:tracePt t="88848" x="5688013" y="6616700"/>
          <p14:tracePt t="88864" x="5732463" y="6616700"/>
          <p14:tracePt t="88881" x="5786438" y="6616700"/>
          <p14:tracePt t="88898" x="5848350" y="6616700"/>
          <p14:tracePt t="88913" x="5911850" y="6616700"/>
          <p14:tracePt t="88930" x="5946775" y="6616700"/>
          <p14:tracePt t="88947" x="5965825" y="6616700"/>
          <p14:tracePt t="88964" x="5973763" y="6616700"/>
          <p14:tracePt t="88980" x="5991225" y="6616700"/>
          <p14:tracePt t="88997" x="6000750" y="6616700"/>
          <p14:tracePt t="89014" x="6018213" y="6616700"/>
          <p14:tracePt t="89031" x="6027738" y="6616700"/>
          <p14:tracePt t="89047" x="6037263" y="6616700"/>
          <p14:tracePt t="89064" x="6072188" y="6616700"/>
          <p14:tracePt t="89081" x="6126163" y="6616700"/>
          <p14:tracePt t="89098" x="6143625" y="6616700"/>
          <p14:tracePt t="89114" x="6180138" y="6616700"/>
          <p14:tracePt t="89130" x="6197600" y="6616700"/>
          <p14:tracePt t="89148" x="6242050" y="6616700"/>
          <p14:tracePt t="89163" x="6259513" y="6616700"/>
          <p14:tracePt t="89181" x="6303963" y="6616700"/>
          <p14:tracePt t="89198" x="6367463" y="6616700"/>
          <p14:tracePt t="89213" x="6429375" y="6616700"/>
          <p14:tracePt t="89230" x="6473825" y="6616700"/>
          <p14:tracePt t="89248" x="6518275" y="6616700"/>
          <p14:tracePt t="89264" x="6545263" y="6616700"/>
          <p14:tracePt t="89281" x="6572250" y="6616700"/>
          <p14:tracePt t="89297" x="6589713" y="6616700"/>
          <p14:tracePt t="89313" x="6599238" y="6616700"/>
          <p14:tracePt t="89330" x="6626225" y="6616700"/>
          <p14:tracePt t="89364" x="6634163" y="6616700"/>
          <p14:tracePt t="89380" x="6643688" y="6616700"/>
          <p14:tracePt t="89397" x="6653213" y="6616700"/>
          <p14:tracePt t="89414" x="6688138" y="6616700"/>
          <p14:tracePt t="89431" x="6705600" y="6616700"/>
          <p14:tracePt t="89447" x="6759575" y="6616700"/>
          <p14:tracePt t="89464" x="6823075" y="6616700"/>
          <p14:tracePt t="89481" x="6875463" y="6616700"/>
          <p14:tracePt t="89497" x="6946900" y="6616700"/>
          <p14:tracePt t="89513" x="7037388" y="6616700"/>
          <p14:tracePt t="89530" x="7116763" y="6634163"/>
          <p14:tracePt t="89546" x="7161213" y="6634163"/>
          <p14:tracePt t="89563" x="7197725" y="6643688"/>
          <p14:tracePt t="89580" x="7242175" y="6643688"/>
          <p14:tracePt t="89597" x="7277100" y="6661150"/>
          <p14:tracePt t="89613" x="7296150" y="6661150"/>
          <p14:tracePt t="89630" x="7304088" y="6670675"/>
          <p14:tracePt t="89647" x="7340600" y="6670675"/>
          <p14:tracePt t="89663" x="7385050" y="6670675"/>
          <p14:tracePt t="89681" x="7466013" y="6670675"/>
          <p14:tracePt t="89697" x="7510463" y="6670675"/>
          <p14:tracePt t="89714" x="7527925" y="6670675"/>
          <p14:tracePt t="89730" x="7537450" y="6670675"/>
          <p14:tracePt t="89747" x="7562850" y="6670675"/>
          <p14:tracePt t="89764" x="7608888" y="6670675"/>
          <p14:tracePt t="89780" x="7634288" y="6670675"/>
          <p14:tracePt t="89797" x="7688263" y="6670675"/>
          <p14:tracePt t="89814" x="7724775" y="6670675"/>
          <p14:tracePt t="89830" x="7732713" y="6670675"/>
          <p14:tracePt t="89847" x="7742238" y="6670675"/>
          <p14:tracePt t="89864" x="7751763" y="6670675"/>
          <p14:tracePt t="89881" x="7769225" y="6670675"/>
          <p14:tracePt t="89897" x="7796213" y="6670675"/>
          <p14:tracePt t="89914" x="7823200" y="6670675"/>
          <p14:tracePt t="89930" x="7848600" y="6670675"/>
          <p14:tracePt t="89947" x="7858125" y="6670675"/>
          <p14:tracePt t="89963" x="7875588" y="6670675"/>
          <p14:tracePt t="89980" x="7902575" y="6670675"/>
          <p14:tracePt t="90014" x="7912100" y="6670675"/>
          <p14:tracePt t="90031" x="7939088" y="6670675"/>
          <p14:tracePt t="90046" x="7966075" y="6670675"/>
          <p14:tracePt t="90064" x="8001000" y="6670675"/>
          <p14:tracePt t="90081" x="8037513" y="6670675"/>
          <p14:tracePt t="90097" x="8054975" y="6670675"/>
          <p14:tracePt t="90113" x="8099425" y="6670675"/>
          <p14:tracePt t="90131" x="8161338" y="6670675"/>
          <p14:tracePt t="90147" x="8224838" y="6670675"/>
          <p14:tracePt t="90163" x="8286750" y="6643688"/>
          <p14:tracePt t="90180" x="8331200" y="6643688"/>
          <p14:tracePt t="90198" x="8348663" y="6643688"/>
          <p14:tracePt t="90213" x="8358188" y="6643688"/>
          <p14:tracePt t="90230" x="8385175" y="6643688"/>
          <p14:tracePt t="90464" x="8394700" y="6643688"/>
          <p14:tracePt t="90512" x="8402638" y="6643688"/>
          <p14:tracePt t="90536" x="8412163" y="6643688"/>
          <p14:tracePt t="90544" x="8429625" y="6643688"/>
          <p14:tracePt t="90552" x="8447088" y="6643688"/>
          <p14:tracePt t="90563" x="8456613" y="6643688"/>
          <p14:tracePt t="90580" x="8466138" y="6643688"/>
          <p14:tracePt t="90597" x="8483600" y="6643688"/>
          <p14:tracePt t="90614" x="8491538" y="6643688"/>
          <p14:tracePt t="90631" x="8510588" y="6643688"/>
          <p14:tracePt t="90647" x="8518525" y="6643688"/>
          <p14:tracePt t="90664" x="8537575" y="6643688"/>
          <p14:tracePt t="90680" x="8545513" y="6643688"/>
          <p14:tracePt t="90713" x="8555038" y="6626225"/>
          <p14:tracePt t="91208" x="8572500" y="6626225"/>
          <p14:tracePt t="91424" x="8589963" y="6626225"/>
          <p14:tracePt t="91432" x="8599488" y="6616700"/>
          <p14:tracePt t="92232" x="8609013" y="6616700"/>
          <p14:tracePt t="92240" x="8616950" y="6616700"/>
          <p14:tracePt t="92248" x="8643938" y="6616700"/>
          <p14:tracePt t="92264" x="8661400" y="6616700"/>
          <p14:tracePt t="92280" x="8742363" y="6634163"/>
          <p14:tracePt t="92297" x="8769350" y="6634163"/>
          <p14:tracePt t="92313" x="8777288" y="6634163"/>
          <p14:tracePt t="92416" x="8786813" y="6634163"/>
          <p14:tracePt t="92464" x="8813800" y="6634163"/>
          <p14:tracePt t="92480" x="8823325" y="6634163"/>
          <p14:tracePt t="92528" x="8831263" y="6634163"/>
          <p14:tracePt t="92536" x="8840788" y="6634163"/>
          <p14:tracePt t="92568" x="8867775" y="6634163"/>
          <p14:tracePt t="92576" x="8875713" y="6634163"/>
          <p14:tracePt t="92592" x="8885238" y="6634163"/>
          <p14:tracePt t="92608" x="8894763" y="6634163"/>
          <p14:tracePt t="92624" x="8920163" y="6634163"/>
          <p14:tracePt t="92800" x="8929688" y="6634163"/>
          <p14:tracePt t="92824" x="8939213" y="6634163"/>
          <p14:tracePt t="92840" x="8947150" y="6634163"/>
          <p14:tracePt t="92856" x="8966200" y="6634163"/>
          <p14:tracePt t="92872" x="8974138" y="6634163"/>
          <p14:tracePt t="94096" x="8991600" y="6634163"/>
          <p14:tracePt t="94160" x="9001125" y="6634163"/>
          <p14:tracePt t="94208" x="9018588" y="6634163"/>
          <p14:tracePt t="94232" x="9045575" y="6634163"/>
          <p14:tracePt t="94296" x="9055100" y="6643688"/>
          <p14:tracePt t="94496" x="9072563" y="6643688"/>
          <p14:tracePt t="94520" x="9090025" y="6643688"/>
          <p14:tracePt t="94536" x="9099550" y="6643688"/>
          <p14:tracePt t="94552" x="9109075" y="6643688"/>
          <p14:tracePt t="94576" x="9126538" y="6643688"/>
          <p14:tracePt t="94592" x="9134475" y="6643688"/>
          <p14:tracePt t="94624" x="9153525" y="6643688"/>
          <p14:tracePt t="94632" x="9161463" y="6643688"/>
          <p14:tracePt t="94640" x="9170988" y="6643688"/>
          <p14:tracePt t="94648" x="9180513" y="6643688"/>
          <p14:tracePt t="94665" x="9188450" y="6643688"/>
          <p14:tracePt t="94697" x="9197975" y="6643688"/>
          <p14:tracePt t="94720" x="9205913" y="6643688"/>
          <p14:tracePt t="94736" x="9232900" y="6643688"/>
          <p14:tracePt t="94760" x="9251950" y="6643688"/>
          <p14:tracePt t="94776" x="9269413" y="6643688"/>
          <p14:tracePt t="94784" x="9286875" y="6643688"/>
          <p14:tracePt t="94798" x="9296400" y="6643688"/>
          <p14:tracePt t="94816" x="9304338" y="6643688"/>
          <p14:tracePt t="94832" x="9313863" y="6643688"/>
          <p14:tracePt t="94848" x="9348788" y="6643688"/>
          <p14:tracePt t="94865" x="9358313" y="6643688"/>
          <p14:tracePt t="94880" x="9394825" y="6643688"/>
          <p14:tracePt t="94897" x="9402763" y="6643688"/>
          <p14:tracePt t="94952" x="9286875" y="6643688"/>
          <p14:tracePt t="94960" x="9072563" y="6608763"/>
          <p14:tracePt t="94968" x="8831263" y="6545263"/>
          <p14:tracePt t="94980" x="8545513" y="6438900"/>
          <p14:tracePt t="94997" x="7823200" y="6232525"/>
          <p14:tracePt t="95013" x="7099300" y="5919788"/>
          <p14:tracePt t="95031" x="6572250" y="5697538"/>
          <p14:tracePt t="95047" x="6037263" y="5554663"/>
          <p14:tracePt t="95064" x="5680075" y="5411788"/>
          <p14:tracePt t="95081" x="5581650" y="5357813"/>
          <p14:tracePt t="95098" x="5554663" y="5330825"/>
          <p14:tracePt t="95144" x="5554663" y="5322888"/>
          <p14:tracePt t="95192" x="5562600" y="5303838"/>
          <p14:tracePt t="95216" x="5562600" y="5295900"/>
          <p14:tracePt t="95232" x="5562600" y="5286375"/>
          <p14:tracePt t="95240" x="5562600" y="5276850"/>
          <p14:tracePt t="95256" x="5554663" y="5251450"/>
          <p14:tracePt t="95368" x="5537200" y="5241925"/>
          <p14:tracePt t="95416" x="5545138" y="5232400"/>
          <p14:tracePt t="95424" x="5554663" y="5232400"/>
          <p14:tracePt t="95448" x="5562600" y="5241925"/>
          <p14:tracePt t="95464" x="5599113" y="5259388"/>
          <p14:tracePt t="95472" x="5608638" y="5268913"/>
          <p14:tracePt t="95481" x="5626100" y="5286375"/>
          <p14:tracePt t="95497" x="5653088" y="5303838"/>
          <p14:tracePt t="95513" x="5661025" y="5313363"/>
          <p14:tracePt t="95530" x="5680075" y="5340350"/>
          <p14:tracePt t="95563" x="5705475" y="5357813"/>
          <p14:tracePt t="95585" x="5715000" y="5357813"/>
          <p14:tracePt t="95596" x="5741988" y="5367338"/>
          <p14:tracePt t="95613" x="5768975" y="5394325"/>
          <p14:tracePt t="95630" x="5830888" y="5411788"/>
          <p14:tracePt t="95646" x="5911850" y="5429250"/>
          <p14:tracePt t="95663" x="5965825" y="5456238"/>
          <p14:tracePt t="95680" x="6099175" y="5456238"/>
          <p14:tracePt t="95697" x="6170613" y="5456238"/>
          <p14:tracePt t="95714" x="6259513" y="5456238"/>
          <p14:tracePt t="95729" x="6323013" y="5456238"/>
          <p14:tracePt t="95746" x="6367463" y="5456238"/>
          <p14:tracePt t="95763" x="6375400" y="5456238"/>
          <p14:tracePt t="95779" x="6402388" y="5456238"/>
          <p14:tracePt t="95796" x="6446838" y="5438775"/>
          <p14:tracePt t="95813" x="6510338" y="5429250"/>
          <p14:tracePt t="95829" x="6554788" y="5402263"/>
          <p14:tracePt t="95846" x="6599238" y="5375275"/>
          <p14:tracePt t="95863" x="6616700" y="5367338"/>
          <p14:tracePt t="95952" x="6626225" y="5357813"/>
          <p14:tracePt t="96000" x="6626225" y="5348288"/>
          <p14:tracePt t="96008" x="6626225" y="5340350"/>
          <p14:tracePt t="96016" x="6626225" y="5303838"/>
          <p14:tracePt t="96030" x="6626225" y="5295900"/>
          <p14:tracePt t="96047" x="6634163" y="5251450"/>
          <p14:tracePt t="96063" x="6634163" y="5187950"/>
          <p14:tracePt t="96080" x="6634163" y="5099050"/>
          <p14:tracePt t="96097" x="6634163" y="5054600"/>
          <p14:tracePt t="96113" x="6616700" y="4991100"/>
          <p14:tracePt t="96130" x="6589713" y="4965700"/>
          <p14:tracePt t="96147" x="6537325" y="4919663"/>
          <p14:tracePt t="96163" x="6483350" y="4902200"/>
          <p14:tracePt t="96179" x="6384925" y="4875213"/>
          <p14:tracePt t="96197" x="6303963" y="4830763"/>
          <p14:tracePt t="96213" x="6251575" y="4830763"/>
          <p14:tracePt t="96230" x="6205538" y="4830763"/>
          <p14:tracePt t="96246" x="6180138" y="4830763"/>
          <p14:tracePt t="96264" x="6116638" y="4830763"/>
          <p14:tracePt t="96279" x="6054725" y="4830763"/>
          <p14:tracePt t="96297" x="5973763" y="4830763"/>
          <p14:tracePt t="96313" x="5911850" y="4840288"/>
          <p14:tracePt t="96329" x="5884863" y="4867275"/>
          <p14:tracePt t="96346" x="5848350" y="4875213"/>
          <p14:tracePt t="96363" x="5830888" y="4884738"/>
          <p14:tracePt t="96379" x="5822950" y="4894263"/>
          <p14:tracePt t="96396" x="5776913" y="4894263"/>
          <p14:tracePt t="96413" x="5751513" y="4919663"/>
          <p14:tracePt t="96429" x="5732463" y="4919663"/>
          <p14:tracePt t="96446" x="5670550" y="4938713"/>
          <p14:tracePt t="96463" x="5653088" y="4956175"/>
          <p14:tracePt t="96480" x="5608638" y="4965700"/>
          <p14:tracePt t="96496" x="5599113" y="4973638"/>
          <p14:tracePt t="96513" x="5589588" y="5000625"/>
          <p14:tracePt t="96530" x="5554663" y="5018088"/>
          <p14:tracePt t="96546" x="5545138" y="5045075"/>
          <p14:tracePt t="96563" x="5527675" y="5062538"/>
          <p14:tracePt t="96580" x="5510213" y="5081588"/>
          <p14:tracePt t="96596" x="5500688" y="5099050"/>
          <p14:tracePt t="96613" x="5483225" y="5143500"/>
          <p14:tracePt t="96646" x="5473700" y="5153025"/>
          <p14:tracePt t="96664" x="5473700" y="5160963"/>
          <p14:tracePt t="96680" x="5473700" y="5197475"/>
          <p14:tracePt t="96697" x="5473700" y="5214938"/>
          <p14:tracePt t="96713" x="5473700" y="5251450"/>
          <p14:tracePt t="96730" x="5473700" y="5295900"/>
          <p14:tracePt t="96746" x="5473700" y="5313363"/>
          <p14:tracePt t="96763" x="5473700" y="5357813"/>
          <p14:tracePt t="96780" x="5500688" y="5394325"/>
          <p14:tracePt t="96796" x="5518150" y="5429250"/>
          <p14:tracePt t="96813" x="5562600" y="5446713"/>
          <p14:tracePt t="96829" x="5599113" y="5473700"/>
          <p14:tracePt t="96846" x="5634038" y="5491163"/>
          <p14:tracePt t="96863" x="5661025" y="5510213"/>
          <p14:tracePt t="96880" x="5732463" y="5545138"/>
          <p14:tracePt t="96896" x="5803900" y="5554663"/>
          <p14:tracePt t="96913" x="5867400" y="5562600"/>
          <p14:tracePt t="96930" x="5965825" y="5589588"/>
          <p14:tracePt t="96946" x="6037263" y="5589588"/>
          <p14:tracePt t="96963" x="6099175" y="5589588"/>
          <p14:tracePt t="96979" x="6143625" y="5589588"/>
          <p14:tracePt t="96996" x="6205538" y="5589588"/>
          <p14:tracePt t="97013" x="6224588" y="5589588"/>
          <p14:tracePt t="97029" x="6259513" y="5589588"/>
          <p14:tracePt t="97046" x="6286500" y="5589588"/>
          <p14:tracePt t="97063" x="6340475" y="5581650"/>
          <p14:tracePt t="97080" x="6367463" y="5572125"/>
          <p14:tracePt t="97081" x="6394450" y="5554663"/>
          <p14:tracePt t="97097" x="6429375" y="5537200"/>
          <p14:tracePt t="97113" x="6446838" y="5527675"/>
          <p14:tracePt t="97129" x="6456363" y="5510213"/>
          <p14:tracePt t="97146" x="6483350" y="5491163"/>
          <p14:tracePt t="97163" x="6518275" y="5465763"/>
          <p14:tracePt t="97180" x="6527800" y="5456238"/>
          <p14:tracePt t="97196" x="6545263" y="5429250"/>
          <p14:tracePt t="97213" x="6562725" y="5384800"/>
          <p14:tracePt t="97229" x="6572250" y="5340350"/>
          <p14:tracePt t="97246" x="6581775" y="5313363"/>
          <p14:tracePt t="97263" x="6589713" y="5251450"/>
          <p14:tracePt t="97279" x="6608763" y="5214938"/>
          <p14:tracePt t="97296" x="6608763" y="5205413"/>
          <p14:tracePt t="97313" x="6608763" y="5187950"/>
          <p14:tracePt t="97330" x="6608763" y="5160963"/>
          <p14:tracePt t="97346" x="6599238" y="5143500"/>
          <p14:tracePt t="97363" x="6589713" y="5133975"/>
          <p14:tracePt t="97379" x="6545263" y="5081588"/>
          <p14:tracePt t="97396" x="6465888" y="5054600"/>
          <p14:tracePt t="97413" x="6313488" y="4991100"/>
          <p14:tracePt t="97429" x="6153150" y="4929188"/>
          <p14:tracePt t="97446" x="6081713" y="4902200"/>
          <p14:tracePt t="97463" x="6018213" y="4875213"/>
          <p14:tracePt t="97479" x="5983288" y="4867275"/>
          <p14:tracePt t="97496" x="5973763" y="4867275"/>
          <p14:tracePt t="97513" x="5938838" y="4867275"/>
          <p14:tracePt t="97529" x="5875338" y="4867275"/>
          <p14:tracePt t="97546" x="5795963" y="4884738"/>
          <p14:tracePt t="97563" x="5724525" y="4911725"/>
          <p14:tracePt t="97579" x="5680075" y="4938713"/>
          <p14:tracePt t="97596" x="5661025" y="4938713"/>
          <p14:tracePt t="97613" x="5626100" y="4938713"/>
          <p14:tracePt t="97629" x="5608638" y="4946650"/>
          <p14:tracePt t="97646" x="5581650" y="4956175"/>
          <p14:tracePt t="97663" x="5545138" y="4956175"/>
          <p14:tracePt t="97679" x="5500688" y="4983163"/>
          <p14:tracePt t="97696" x="5483225" y="4991100"/>
          <p14:tracePt t="97729" x="5483225" y="5000625"/>
          <p14:tracePt t="97746" x="5473700" y="5027613"/>
          <p14:tracePt t="97763" x="5473700" y="5037138"/>
          <p14:tracePt t="97779" x="5473700" y="5054600"/>
          <p14:tracePt t="97796" x="5473700" y="5089525"/>
          <p14:tracePt t="97813" x="5473700" y="5116513"/>
          <p14:tracePt t="97829" x="5473700" y="5153025"/>
          <p14:tracePt t="97846" x="5473700" y="5170488"/>
          <p14:tracePt t="97863" x="5473700" y="5205413"/>
          <p14:tracePt t="97879" x="5500688" y="5232400"/>
          <p14:tracePt t="97896" x="5537200" y="5286375"/>
          <p14:tracePt t="97913" x="5572125" y="5303838"/>
          <p14:tracePt t="97930" x="5626100" y="5348288"/>
          <p14:tracePt t="97946" x="5661025" y="5384800"/>
          <p14:tracePt t="97963" x="5705475" y="5411788"/>
          <p14:tracePt t="97979" x="5741988" y="5446713"/>
          <p14:tracePt t="97996" x="5751513" y="5456238"/>
          <p14:tracePt t="98013" x="5795963" y="5473700"/>
          <p14:tracePt t="98029" x="5830888" y="5510213"/>
          <p14:tracePt t="98046" x="5867400" y="5518150"/>
          <p14:tracePt t="98063" x="5938838" y="5537200"/>
          <p14:tracePt t="98080" x="6108700" y="5562600"/>
          <p14:tracePt t="98097" x="6170613" y="5562600"/>
          <p14:tracePt t="98113" x="6197600" y="5562600"/>
          <p14:tracePt t="98130" x="6242050" y="5562600"/>
          <p14:tracePt t="98146" x="6276975" y="5562600"/>
          <p14:tracePt t="98163" x="6313488" y="5562600"/>
          <p14:tracePt t="98179" x="6340475" y="5562600"/>
          <p14:tracePt t="98196" x="6402388" y="5562600"/>
          <p14:tracePt t="98213" x="6446838" y="5537200"/>
          <p14:tracePt t="98229" x="6483350" y="5527675"/>
          <p14:tracePt t="98246" x="6518275" y="5500688"/>
          <p14:tracePt t="98263" x="6527800" y="5491163"/>
          <p14:tracePt t="98280" x="6616700" y="5429250"/>
          <p14:tracePt t="98297" x="6670675" y="5394325"/>
          <p14:tracePt t="98313" x="6705600" y="5330825"/>
          <p14:tracePt t="98329" x="6732588" y="5303838"/>
          <p14:tracePt t="98346" x="6742113" y="5251450"/>
          <p14:tracePt t="98363" x="6742113" y="5224463"/>
          <p14:tracePt t="98379" x="6742113" y="5205413"/>
          <p14:tracePt t="98396" x="6742113" y="5170488"/>
          <p14:tracePt t="98413" x="6742113" y="5153025"/>
          <p14:tracePt t="98429" x="6742113" y="5108575"/>
          <p14:tracePt t="98446" x="6742113" y="5045075"/>
          <p14:tracePt t="98463" x="6688138" y="4991100"/>
          <p14:tracePt t="98480" x="6616700" y="4911725"/>
          <p14:tracePt t="98497" x="6581775" y="4894263"/>
          <p14:tracePt t="98513" x="6518275" y="4857750"/>
          <p14:tracePt t="98529" x="6510338" y="4848225"/>
          <p14:tracePt t="98546" x="6446838" y="4840288"/>
          <p14:tracePt t="98563" x="6402388" y="4822825"/>
          <p14:tracePt t="98579" x="6323013" y="4822825"/>
          <p14:tracePt t="98596" x="6215063" y="4822825"/>
          <p14:tracePt t="98613" x="6089650" y="4822825"/>
          <p14:tracePt t="98629" x="5983288" y="4822825"/>
          <p14:tracePt t="98646" x="5875338" y="4822825"/>
          <p14:tracePt t="98663" x="5803900" y="4822825"/>
          <p14:tracePt t="98680" x="5680075" y="4840288"/>
          <p14:tracePt t="98697" x="5634038" y="4867275"/>
          <p14:tracePt t="98713" x="5589588" y="4884738"/>
          <p14:tracePt t="98729" x="5527675" y="4919663"/>
          <p14:tracePt t="98746" x="5483225" y="4946650"/>
          <p14:tracePt t="98763" x="5446713" y="4983163"/>
          <p14:tracePt t="98779" x="5429250" y="5000625"/>
          <p14:tracePt t="98816" x="5419725" y="5010150"/>
          <p14:tracePt t="98840" x="5419725" y="5027613"/>
          <p14:tracePt t="98856" x="5419725" y="5037138"/>
          <p14:tracePt t="98864" x="5419725" y="5045075"/>
          <p14:tracePt t="98880" x="5419725" y="5072063"/>
          <p14:tracePt t="98897" x="5419725" y="5099050"/>
          <p14:tracePt t="98913" x="5419725" y="5126038"/>
          <p14:tracePt t="98929" x="5419725" y="5170488"/>
          <p14:tracePt t="98946" x="5429250" y="5187950"/>
          <p14:tracePt t="98963" x="5438775" y="5205413"/>
          <p14:tracePt t="98979" x="5446713" y="5232400"/>
          <p14:tracePt t="98996" x="5446713" y="5259388"/>
          <p14:tracePt t="99013" x="5473700" y="5286375"/>
          <p14:tracePt t="99029" x="5491163" y="5303838"/>
          <p14:tracePt t="99046" x="5510213" y="5340350"/>
          <p14:tracePt t="99063" x="5518150" y="5357813"/>
          <p14:tracePt t="99079" x="5545138" y="5384800"/>
          <p14:tracePt t="99120" x="5554663" y="5394325"/>
          <p14:tracePt t="99129" x="5562600" y="5402263"/>
          <p14:tracePt t="99160" x="5589588" y="5402263"/>
          <p14:tracePt t="99176" x="5599113" y="5402263"/>
          <p14:tracePt t="99184" x="5608638" y="5402263"/>
          <p14:tracePt t="99208" x="5616575" y="5402263"/>
          <p14:tracePt t="99240" x="5634038" y="5402263"/>
          <p14:tracePt t="99328" x="5653088" y="5402263"/>
          <p14:tracePt t="99360" x="5661025" y="5402263"/>
          <p14:tracePt t="99376" x="5670550" y="5402263"/>
          <p14:tracePt t="99392" x="5705475" y="5402263"/>
          <p14:tracePt t="99400" x="5715000" y="5402263"/>
          <p14:tracePt t="99413" x="5724525" y="5402263"/>
          <p14:tracePt t="99429" x="5759450" y="5402263"/>
          <p14:tracePt t="99446" x="5813425" y="5402263"/>
          <p14:tracePt t="99464" x="5830888" y="5402263"/>
          <p14:tracePt t="99480" x="5929313" y="5402263"/>
          <p14:tracePt t="99497" x="6000750" y="5402263"/>
          <p14:tracePt t="99513" x="6081713" y="5402263"/>
          <p14:tracePt t="99530" x="6161088" y="5402263"/>
          <p14:tracePt t="99546" x="6232525" y="5402263"/>
          <p14:tracePt t="99563" x="6296025" y="5402263"/>
          <p14:tracePt t="99579" x="6367463" y="5402263"/>
          <p14:tracePt t="99596" x="6419850" y="5402263"/>
          <p14:tracePt t="99613" x="6465888" y="5384800"/>
          <p14:tracePt t="99629" x="6483350" y="5375275"/>
          <p14:tracePt t="99646" x="6518275" y="5348288"/>
          <p14:tracePt t="99663" x="6527800" y="5340350"/>
          <p14:tracePt t="99680" x="6537325" y="5303838"/>
          <p14:tracePt t="99697" x="6545263" y="5268913"/>
          <p14:tracePt t="99713" x="6545263" y="5241925"/>
          <p14:tracePt t="99729" x="6545263" y="5197475"/>
          <p14:tracePt t="99746" x="6545263" y="5170488"/>
          <p14:tracePt t="99763" x="6545263" y="5160963"/>
          <p14:tracePt t="99796" x="6545263" y="5126038"/>
          <p14:tracePt t="99813" x="6510338" y="5099050"/>
          <p14:tracePt t="99829" x="6465888" y="5062538"/>
          <p14:tracePt t="99846" x="6402388" y="5010150"/>
          <p14:tracePt t="99863" x="6330950" y="4965700"/>
          <p14:tracePt t="99880" x="6276975" y="4938713"/>
          <p14:tracePt t="99896" x="6215063" y="4919663"/>
          <p14:tracePt t="99913" x="6170613" y="4919663"/>
          <p14:tracePt t="99929" x="6116638" y="4911725"/>
          <p14:tracePt t="99946" x="6062663" y="4884738"/>
          <p14:tracePt t="99963" x="6010275" y="4884738"/>
          <p14:tracePt t="99979" x="5983288" y="4884738"/>
          <p14:tracePt t="99996" x="5938838" y="4884738"/>
          <p14:tracePt t="100013" x="5894388" y="4884738"/>
          <p14:tracePt t="100029" x="5848350" y="4884738"/>
          <p14:tracePt t="100046" x="5830888" y="4884738"/>
          <p14:tracePt t="100063" x="5776913" y="4902200"/>
          <p14:tracePt t="100080" x="5751513" y="4919663"/>
          <p14:tracePt t="100096" x="5715000" y="4938713"/>
          <p14:tracePt t="100113" x="5688013" y="4956175"/>
          <p14:tracePt t="100129" x="5680075" y="4965700"/>
          <p14:tracePt t="100146" x="5653088" y="4983163"/>
          <p14:tracePt t="100179" x="5626100" y="5010150"/>
          <p14:tracePt t="100196" x="5616575" y="5037138"/>
          <p14:tracePt t="100213" x="5616575" y="5045075"/>
          <p14:tracePt t="100229" x="5608638" y="5062538"/>
          <p14:tracePt t="100246" x="5589588" y="5099050"/>
          <p14:tracePt t="100263" x="5581650" y="5108575"/>
          <p14:tracePt t="100280" x="5554663" y="5160963"/>
          <p14:tracePt t="100297" x="5554663" y="5170488"/>
          <p14:tracePt t="100312" x="5554663" y="5197475"/>
          <p14:tracePt t="100329" x="5545138" y="5214938"/>
          <p14:tracePt t="100363" x="5545138" y="5224463"/>
          <p14:tracePt t="100379" x="5545138" y="5251450"/>
          <p14:tracePt t="100396" x="5545138" y="5259388"/>
          <p14:tracePt t="100413" x="5545138" y="5276850"/>
          <p14:tracePt t="100429" x="5545138" y="5313363"/>
          <p14:tracePt t="100446" x="5545138" y="5322888"/>
          <p14:tracePt t="100463" x="5545138" y="5357813"/>
          <p14:tracePt t="100480" x="5545138" y="5375275"/>
          <p14:tracePt t="100513" x="5554663" y="5384800"/>
          <p14:tracePt t="100720" x="5518150" y="5384800"/>
          <p14:tracePt t="100729" x="5446713" y="5429250"/>
          <p14:tracePt t="100736" x="5322888" y="5446713"/>
          <p14:tracePt t="100746" x="5224463" y="5465763"/>
          <p14:tracePt t="100763" x="5037138" y="5537200"/>
          <p14:tracePt t="100779" x="4857750" y="5562600"/>
          <p14:tracePt t="100796" x="4697413" y="5626100"/>
          <p14:tracePt t="100813" x="4608513" y="5643563"/>
          <p14:tracePt t="100829" x="4545013" y="5670550"/>
          <p14:tracePt t="100846" x="4465638" y="5680075"/>
          <p14:tracePt t="100863" x="4322763" y="5697538"/>
          <p14:tracePt t="100879" x="4197350" y="5697538"/>
          <p14:tracePt t="100896" x="4098925" y="5697538"/>
          <p14:tracePt t="100913" x="4000500" y="5697538"/>
          <p14:tracePt t="100929" x="3990975" y="5697538"/>
          <p14:tracePt t="100946" x="3973513" y="5697538"/>
          <p14:tracePt t="100963" x="3946525" y="5670550"/>
          <p14:tracePt t="100979" x="3929063" y="5661025"/>
          <p14:tracePt t="100996" x="3875088" y="5653088"/>
          <p14:tracePt t="101012" x="3822700" y="5626100"/>
          <p14:tracePt t="101088" x="3813175" y="5616575"/>
          <p14:tracePt t="101144" x="3803650" y="5608638"/>
          <p14:tracePt t="101200" x="3803650" y="5581650"/>
          <p14:tracePt t="101208" x="3776663" y="5562600"/>
          <p14:tracePt t="101232" x="3776663" y="5545138"/>
          <p14:tracePt t="101240" x="3776663" y="5527675"/>
          <p14:tracePt t="101248" x="3776663" y="5518150"/>
          <p14:tracePt t="101264" x="3776663" y="5510213"/>
          <p14:tracePt t="101288" x="3776663" y="5500688"/>
          <p14:tracePt t="103136" x="3776663" y="5465763"/>
          <p14:tracePt t="104176" x="3786188" y="5456238"/>
          <p14:tracePt t="104656" x="3803650" y="5438775"/>
          <p14:tracePt t="104664" x="3813175" y="5438775"/>
          <p14:tracePt t="104672" x="3822700" y="5438775"/>
          <p14:tracePt t="104688" x="3830638" y="5438775"/>
          <p14:tracePt t="104697" x="3867150" y="5438775"/>
          <p14:tracePt t="104713" x="3983038" y="5438775"/>
          <p14:tracePt t="104729" x="4170363" y="5438775"/>
          <p14:tracePt t="104746" x="4510088" y="5438775"/>
          <p14:tracePt t="104762" x="5000625" y="5438775"/>
          <p14:tracePt t="104779" x="5670550" y="5438775"/>
          <p14:tracePt t="104796" x="6357938" y="5438775"/>
          <p14:tracePt t="104812" x="6884988" y="5438775"/>
          <p14:tracePt t="104829" x="7242175" y="5438775"/>
          <p14:tracePt t="104846" x="7456488" y="5438775"/>
          <p14:tracePt t="104862" x="7554913" y="5429250"/>
          <p14:tracePt t="104880" x="7608888" y="5419725"/>
          <p14:tracePt t="104896" x="7608888" y="5394325"/>
          <p14:tracePt t="104913" x="7634288" y="5340350"/>
          <p14:tracePt t="104929" x="7643813" y="5322888"/>
          <p14:tracePt t="105896" x="7670800" y="5303838"/>
          <p14:tracePt t="105904" x="7680325" y="5259388"/>
          <p14:tracePt t="105913" x="7705725" y="5205413"/>
          <p14:tracePt t="105945" x="7661275" y="5180013"/>
          <p14:tracePt t="105952" x="7661275" y="5160963"/>
          <p14:tracePt t="105962" x="7661275" y="5089525"/>
          <p14:tracePt t="105979" x="7661275" y="4938713"/>
          <p14:tracePt t="105996" x="7786688" y="4768850"/>
          <p14:tracePt t="106012" x="8001000" y="4670425"/>
          <p14:tracePt t="106029" x="8313738" y="4589463"/>
          <p14:tracePt t="106046" x="8697913" y="4554538"/>
          <p14:tracePt t="106062" x="9090025" y="4473575"/>
          <p14:tracePt t="106080" x="9402763" y="4438650"/>
          <p14:tracePt t="106096" x="9688513" y="4340225"/>
          <p14:tracePt t="106113" x="9742488" y="4286250"/>
          <p14:tracePt t="106130" x="9769475" y="4259263"/>
          <p14:tracePt t="106344" x="9777413" y="4295775"/>
          <p14:tracePt t="106352" x="9777413" y="4303713"/>
          <p14:tracePt t="106362" x="9777413" y="4313238"/>
          <p14:tracePt t="106379" x="9804400" y="4348163"/>
          <p14:tracePt t="106396" x="9813925" y="4367213"/>
          <p14:tracePt t="106412" x="9823450" y="4375150"/>
          <p14:tracePt t="113416" x="9823450" y="4384675"/>
          <p14:tracePt t="113424" x="9813925" y="4384675"/>
          <p14:tracePt t="113480" x="9786938" y="4394200"/>
          <p14:tracePt t="114936" x="9786938" y="4419600"/>
          <p14:tracePt t="114945" x="9786938" y="4429125"/>
          <p14:tracePt t="116136" x="9786938" y="4438650"/>
          <p14:tracePt t="116184" x="9786938" y="4465638"/>
          <p14:tracePt t="116224" x="9786938" y="4473575"/>
          <p14:tracePt t="116368" x="9777413" y="4491038"/>
          <p14:tracePt t="116376" x="9752013" y="4518025"/>
          <p14:tracePt t="116392" x="9752013" y="4527550"/>
          <p14:tracePt t="116400" x="9742488" y="4537075"/>
          <p14:tracePt t="116424" x="9732963" y="4554538"/>
          <p14:tracePt t="116440" x="9732963" y="4581525"/>
          <p14:tracePt t="116448" x="9725025" y="4589463"/>
          <p14:tracePt t="116462" x="9705975" y="4608513"/>
          <p14:tracePt t="116479" x="9688513" y="4608513"/>
          <p14:tracePt t="116496" x="9599613" y="4608513"/>
          <p14:tracePt t="116512" x="9572625" y="4608513"/>
          <p14:tracePt t="116800" x="9572625" y="4581525"/>
          <p14:tracePt t="116824" x="9572625" y="4572000"/>
          <p14:tracePt t="116840" x="9572625" y="4545013"/>
          <p14:tracePt t="116848" x="9555163" y="4518025"/>
          <p14:tracePt t="116856" x="9545638" y="4510088"/>
          <p14:tracePt t="116864" x="9537700" y="4510088"/>
          <p14:tracePt t="116880" x="9528175" y="4500563"/>
          <p14:tracePt t="116936" x="9501188" y="4483100"/>
          <p14:tracePt t="116945" x="9491663" y="4456113"/>
          <p14:tracePt t="116952" x="9447213" y="4394200"/>
          <p14:tracePt t="116962" x="9439275" y="4340225"/>
          <p14:tracePt t="116978" x="9420225" y="4295775"/>
          <p14:tracePt t="116995" x="9385300" y="4241800"/>
          <p14:tracePt t="117012" x="9375775" y="4232275"/>
          <p14:tracePt t="117029" x="9358313" y="4197350"/>
          <p14:tracePt t="117045" x="9296400" y="4197350"/>
          <p14:tracePt t="117062" x="9188450" y="4197350"/>
          <p14:tracePt t="117078" x="8974138" y="4197350"/>
          <p14:tracePt t="117096" x="8589963" y="4197350"/>
          <p14:tracePt t="117113" x="8277225" y="4197350"/>
          <p14:tracePt t="117129" x="7991475" y="4197350"/>
          <p14:tracePt t="117145" x="7705725" y="4197350"/>
          <p14:tracePt t="117162" x="7456488" y="4232275"/>
          <p14:tracePt t="117178" x="7232650" y="4276725"/>
          <p14:tracePt t="117195" x="7045325" y="4367213"/>
          <p14:tracePt t="117212" x="6902450" y="4465638"/>
          <p14:tracePt t="117229" x="6732588" y="4598988"/>
          <p14:tracePt t="117245" x="6554788" y="4759325"/>
          <p14:tracePt t="117262" x="6438900" y="4929188"/>
          <p14:tracePt t="117279" x="6330950" y="5054600"/>
          <p14:tracePt t="117296" x="6188075" y="5268913"/>
          <p14:tracePt t="117312" x="6099175" y="5340350"/>
          <p14:tracePt t="117330" x="6062663" y="5348288"/>
          <p14:tracePt t="117346" x="6045200" y="5348288"/>
          <p14:tracePt t="117378" x="6037263" y="5367338"/>
          <p14:tracePt t="117496" x="6037263" y="5375275"/>
          <p14:tracePt t="117520" x="6045200" y="5375275"/>
          <p14:tracePt t="117529" x="6054725" y="5367338"/>
          <p14:tracePt t="117545" x="6062663" y="5357813"/>
          <p14:tracePt t="117552" x="6081713" y="5348288"/>
          <p14:tracePt t="117562" x="6099175" y="5322888"/>
          <p14:tracePt t="117579" x="6134100" y="5303838"/>
          <p14:tracePt t="117595" x="6232525" y="5241925"/>
          <p14:tracePt t="117612" x="6323013" y="5214938"/>
          <p14:tracePt t="117629" x="6446838" y="5153025"/>
          <p14:tracePt t="117645" x="6456363" y="5153025"/>
          <p14:tracePt t="117662" x="6465888" y="5143500"/>
          <p14:tracePt t="117760" x="6465888" y="5133975"/>
          <p14:tracePt t="117768" x="6465888" y="5126038"/>
          <p14:tracePt t="117778" x="6465888" y="5116513"/>
          <p14:tracePt t="117795" x="6456363" y="5081588"/>
          <p14:tracePt t="117812" x="6438900" y="5054600"/>
          <p14:tracePt t="117829" x="6429375" y="5027613"/>
          <p14:tracePt t="117845" x="6419850" y="5018088"/>
          <p14:tracePt t="117862" x="6411913" y="5000625"/>
          <p14:tracePt t="117895" x="6384925" y="4991100"/>
          <p14:tracePt t="117913" x="6348413" y="4991100"/>
          <p14:tracePt t="117930" x="6330950" y="4991100"/>
          <p14:tracePt t="117945" x="6296025" y="4991100"/>
          <p14:tracePt t="117962" x="6276975" y="4991100"/>
          <p14:tracePt t="117979" x="6251575" y="4991100"/>
          <p14:tracePt t="117995" x="6232525" y="4991100"/>
          <p14:tracePt t="118012" x="6224588" y="5010150"/>
          <p14:tracePt t="118029" x="6161088" y="5010150"/>
          <p14:tracePt t="118045" x="6126163" y="5018088"/>
          <p14:tracePt t="118062" x="6108700" y="5027613"/>
          <p14:tracePt t="118095" x="6089650" y="5037138"/>
          <p14:tracePt t="118113" x="6072188" y="5054600"/>
          <p14:tracePt t="118145" x="6054725" y="5081588"/>
          <p14:tracePt t="118168" x="6054725" y="5099050"/>
          <p14:tracePt t="118184" x="6054725" y="5116513"/>
          <p14:tracePt t="118200" x="6054725" y="5126038"/>
          <p14:tracePt t="118212" x="6054725" y="5133975"/>
          <p14:tracePt t="118228" x="6054725" y="5153025"/>
          <p14:tracePt t="118245" x="6054725" y="5160963"/>
          <p14:tracePt t="118262" x="6054725" y="5170488"/>
          <p14:tracePt t="118278" x="6054725" y="5187950"/>
          <p14:tracePt t="118295" x="6054725" y="5205413"/>
          <p14:tracePt t="118312" x="6062663" y="5241925"/>
          <p14:tracePt t="118329" x="6072188" y="5251450"/>
          <p14:tracePt t="118345" x="6089650" y="5268913"/>
          <p14:tracePt t="118362" x="6099175" y="5295900"/>
          <p14:tracePt t="118379" x="6099175" y="5303838"/>
          <p14:tracePt t="118396" x="6126163" y="5330825"/>
          <p14:tracePt t="118428" x="6134100" y="5348288"/>
          <p14:tracePt t="118480" x="6143625" y="5357813"/>
          <p14:tracePt t="118496" x="6153150" y="5367338"/>
          <p14:tracePt t="118504" x="6180138" y="5384800"/>
          <p14:tracePt t="118520" x="6197600" y="5384800"/>
          <p14:tracePt t="118530" x="6242050" y="5402263"/>
          <p14:tracePt t="118545" x="6286500" y="5402263"/>
          <p14:tracePt t="118562" x="6313488" y="5402263"/>
          <p14:tracePt t="118579" x="6340475" y="5402263"/>
          <p14:tracePt t="118595" x="6357938" y="5402263"/>
          <p14:tracePt t="118612" x="6367463" y="5402263"/>
          <p14:tracePt t="118628" x="6394450" y="5402263"/>
          <p14:tracePt t="118656" x="6402388" y="5402263"/>
          <p14:tracePt t="118680" x="6419850" y="5402263"/>
          <p14:tracePt t="118688" x="6429375" y="5384800"/>
          <p14:tracePt t="118704" x="6446838" y="5375275"/>
          <p14:tracePt t="118720" x="6456363" y="5367338"/>
          <p14:tracePt t="118752" x="6465888" y="5357813"/>
          <p14:tracePt t="118761" x="6473825" y="5348288"/>
          <p14:tracePt t="118768" x="6473825" y="5340350"/>
          <p14:tracePt t="118779" x="6483350" y="5313363"/>
          <p14:tracePt t="118795" x="6483350" y="5295900"/>
          <p14:tracePt t="118812" x="6500813" y="5259388"/>
          <p14:tracePt t="118828" x="6510338" y="5251450"/>
          <p14:tracePt t="118845" x="6518275" y="5214938"/>
          <p14:tracePt t="118880" x="6518275" y="5180013"/>
          <p14:tracePt t="118896" x="6527800" y="5160963"/>
          <p14:tracePt t="118929" x="6527800" y="5116513"/>
          <p14:tracePt t="118936" x="6527800" y="5108575"/>
          <p14:tracePt t="118952" x="6527800" y="5099050"/>
          <p14:tracePt t="118962" x="6527800" y="5089525"/>
          <p14:tracePt t="118979" x="6510338" y="5045075"/>
          <p14:tracePt t="118996" x="6510338" y="5037138"/>
          <p14:tracePt t="119012" x="6500813" y="5000625"/>
          <p14:tracePt t="119028" x="6500813" y="4973638"/>
          <p14:tracePt t="119045" x="6491288" y="4965700"/>
          <p14:tracePt t="119089" x="6465888" y="4965700"/>
          <p14:tracePt t="119097" x="6446838" y="4965700"/>
          <p14:tracePt t="119113" x="6411913" y="4965700"/>
          <p14:tracePt t="119129" x="6375400" y="4965700"/>
          <p14:tracePt t="119162" x="6340475" y="4965700"/>
          <p14:tracePt t="119195" x="6330950" y="4965700"/>
          <p14:tracePt t="119213" x="6323013" y="4965700"/>
          <p14:tracePt t="119232" x="6303963" y="4965700"/>
          <p14:tracePt t="119256" x="6296025" y="4965700"/>
          <p14:tracePt t="119272" x="6276975" y="4965700"/>
          <p14:tracePt t="119288" x="6259513" y="4965700"/>
          <p14:tracePt t="119297" x="6232525" y="4965700"/>
          <p14:tracePt t="119313" x="6215063" y="4991100"/>
          <p14:tracePt t="119352" x="6188075" y="5010150"/>
          <p14:tracePt t="119368" x="6180138" y="5010150"/>
          <p14:tracePt t="119384" x="6170613" y="5010150"/>
          <p14:tracePt t="119392" x="6153150" y="5018088"/>
          <p14:tracePt t="119408" x="6134100" y="5018088"/>
          <p14:tracePt t="119416" x="6126163" y="5027613"/>
          <p14:tracePt t="119440" x="6116638" y="5027613"/>
          <p14:tracePt t="119448" x="6108700" y="5037138"/>
          <p14:tracePt t="119464" x="6089650" y="5045075"/>
          <p14:tracePt t="119496" x="6072188" y="5054600"/>
          <p14:tracePt t="119512" x="6062663" y="5062538"/>
          <p14:tracePt t="119544" x="6062663" y="5089525"/>
          <p14:tracePt t="119561" x="6062663" y="5108575"/>
          <p14:tracePt t="119576" x="6062663" y="5126038"/>
          <p14:tracePt t="119592" x="6062663" y="5143500"/>
          <p14:tracePt t="119600" x="6062663" y="5153025"/>
          <p14:tracePt t="119616" x="6062663" y="5160963"/>
          <p14:tracePt t="119632" x="6062663" y="5170488"/>
          <p14:tracePt t="119645" x="6062663" y="5197475"/>
          <p14:tracePt t="119662" x="6062663" y="5214938"/>
          <p14:tracePt t="119678" x="6062663" y="5224463"/>
          <p14:tracePt t="119695" x="6062663" y="5268913"/>
          <p14:tracePt t="119712" x="6072188" y="5286375"/>
          <p14:tracePt t="119729" x="6081713" y="5313363"/>
          <p14:tracePt t="119762" x="6099175" y="5322888"/>
          <p14:tracePt t="119784" x="6108700" y="5330825"/>
          <p14:tracePt t="119816" x="6116638" y="5348288"/>
          <p14:tracePt t="119840" x="6134100" y="5367338"/>
          <p14:tracePt t="119864" x="6153150" y="5375275"/>
          <p14:tracePt t="119872" x="6161088" y="5375275"/>
          <p14:tracePt t="119888" x="6170613" y="5384800"/>
          <p14:tracePt t="119912" x="6180138" y="5384800"/>
          <p14:tracePt t="119929" x="6188075" y="5384800"/>
          <p14:tracePt t="119945" x="6205538" y="5384800"/>
          <p14:tracePt t="119961" x="6224588" y="5384800"/>
          <p14:tracePt t="119968" x="6232525" y="5384800"/>
          <p14:tracePt t="119978" x="6242050" y="5384800"/>
          <p14:tracePt t="119995" x="6269038" y="5384800"/>
          <p14:tracePt t="120012" x="6296025" y="5384800"/>
          <p14:tracePt t="120028" x="6313488" y="5384800"/>
          <p14:tracePt t="120045" x="6323013" y="5384800"/>
          <p14:tracePt t="120062" x="6330950" y="5384800"/>
          <p14:tracePt t="120078" x="6348413" y="5384800"/>
          <p14:tracePt t="120095" x="6367463" y="5384800"/>
          <p14:tracePt t="120112" x="6375400" y="5384800"/>
          <p14:tracePt t="120129" x="6394450" y="5375275"/>
          <p14:tracePt t="120145" x="6411913" y="5367338"/>
          <p14:tracePt t="120208" x="6419850" y="5357813"/>
          <p14:tracePt t="120264" x="6429375" y="5348288"/>
          <p14:tracePt t="120272" x="6438900" y="5340350"/>
          <p14:tracePt t="120280" x="6446838" y="5322888"/>
          <p14:tracePt t="120295" x="6456363" y="5313363"/>
          <p14:tracePt t="120313" x="6456363" y="5303838"/>
          <p14:tracePt t="120336" x="6483350" y="5268913"/>
          <p14:tracePt t="120376" x="6491288" y="5241925"/>
          <p14:tracePt t="120392" x="6491288" y="5224463"/>
          <p14:tracePt t="120408" x="6500813" y="5214938"/>
          <p14:tracePt t="120424" x="6500813" y="5205413"/>
          <p14:tracePt t="120432" x="6500813" y="5187950"/>
          <p14:tracePt t="120448" x="6500813" y="5170488"/>
          <p14:tracePt t="120464" x="6500813" y="5160963"/>
          <p14:tracePt t="120496" x="6500813" y="5153025"/>
          <p14:tracePt t="120520" x="6500813" y="5143500"/>
          <p14:tracePt t="120529" x="6500813" y="5126038"/>
          <p14:tracePt t="120552" x="6483350" y="5108575"/>
          <p14:tracePt t="120561" x="6473825" y="5099050"/>
          <p14:tracePt t="120576" x="6446838" y="5089525"/>
          <p14:tracePt t="120584" x="6438900" y="5089525"/>
          <p14:tracePt t="120595" x="6429375" y="5089525"/>
          <p14:tracePt t="120612" x="6394450" y="5072063"/>
          <p14:tracePt t="120628" x="6357938" y="5054600"/>
          <p14:tracePt t="120662" x="6340475" y="5054600"/>
          <p14:tracePt t="120678" x="6330950" y="5054600"/>
          <p14:tracePt t="120696" x="6303963" y="5045075"/>
          <p14:tracePt t="120729" x="6269038" y="5045075"/>
          <p14:tracePt t="120745" x="6259513" y="5045075"/>
          <p14:tracePt t="120762" x="6232525" y="5054600"/>
          <p14:tracePt t="120795" x="6224588" y="5054600"/>
          <p14:tracePt t="120812" x="6215063" y="5054600"/>
          <p14:tracePt t="120828" x="6205538" y="5054600"/>
          <p14:tracePt t="120845" x="6188075" y="5054600"/>
          <p14:tracePt t="120862" x="6161088" y="5062538"/>
          <p14:tracePt t="120878" x="6143625" y="5081588"/>
          <p14:tracePt t="120895" x="6126163" y="5081588"/>
          <p14:tracePt t="120912" x="6108700" y="5089525"/>
          <p14:tracePt t="120929" x="6099175" y="5116513"/>
          <p14:tracePt t="120968" x="6081713" y="5133975"/>
          <p14:tracePt t="120984" x="6081713" y="5143500"/>
          <p14:tracePt t="121008" x="6072188" y="5170488"/>
          <p14:tracePt t="121016" x="6062663" y="5180013"/>
          <p14:tracePt t="121040" x="6062663" y="5197475"/>
          <p14:tracePt t="121048" x="6062663" y="5214938"/>
          <p14:tracePt t="121062" x="6062663" y="5224463"/>
          <p14:tracePt t="121078" x="6062663" y="5251450"/>
          <p14:tracePt t="121096" x="6062663" y="5259388"/>
          <p14:tracePt t="121097" x="6062663" y="5276850"/>
          <p14:tracePt t="121112" x="6062663" y="5286375"/>
          <p14:tracePt t="121129" x="6062663" y="5303838"/>
          <p14:tracePt t="121145" x="6062663" y="5313363"/>
          <p14:tracePt t="121162" x="6072188" y="5322888"/>
          <p14:tracePt t="121178" x="6081713" y="5340350"/>
          <p14:tracePt t="121195" x="6089650" y="5375275"/>
          <p14:tracePt t="121212" x="6099175" y="5394325"/>
          <p14:tracePt t="121228" x="6134100" y="5411788"/>
          <p14:tracePt t="121245" x="6153150" y="5419725"/>
          <p14:tracePt t="121262" x="6180138" y="5429250"/>
          <p14:tracePt t="121278" x="6215063" y="5446713"/>
          <p14:tracePt t="121295" x="6224588" y="5446713"/>
          <p14:tracePt t="121312" x="6242050" y="5456238"/>
          <p14:tracePt t="121329" x="6269038" y="5456238"/>
          <p14:tracePt t="121345" x="6276975" y="5456238"/>
          <p14:tracePt t="121362" x="6313488" y="5483225"/>
          <p14:tracePt t="121378" x="6330950" y="5483225"/>
          <p14:tracePt t="121395" x="6367463" y="5483225"/>
          <p14:tracePt t="121412" x="6375400" y="5483225"/>
          <p14:tracePt t="121428" x="6384925" y="5483225"/>
          <p14:tracePt t="121445" x="6394450" y="5483225"/>
          <p14:tracePt t="121462" x="6419850" y="5483225"/>
          <p14:tracePt t="121478" x="6429375" y="5483225"/>
          <p14:tracePt t="121512" x="6446838" y="5465763"/>
          <p14:tracePt t="121545" x="6483350" y="5456238"/>
          <p14:tracePt t="121562" x="6491288" y="5446713"/>
          <p14:tracePt t="121595" x="6500813" y="5429250"/>
          <p14:tracePt t="121616" x="6500813" y="5384800"/>
          <p14:tracePt t="121628" x="6500813" y="5375275"/>
          <p14:tracePt t="121645" x="6500813" y="5367338"/>
          <p14:tracePt t="121662" x="6500813" y="5330825"/>
          <p14:tracePt t="121678" x="6500813" y="5295900"/>
          <p14:tracePt t="121696" x="6500813" y="5268913"/>
          <p14:tracePt t="121713" x="6500813" y="5224463"/>
          <p14:tracePt t="121729" x="6500813" y="5214938"/>
          <p14:tracePt t="121745" x="6500813" y="5197475"/>
          <p14:tracePt t="121762" x="6491288" y="5180013"/>
          <p14:tracePt t="121778" x="6465888" y="5160963"/>
          <p14:tracePt t="121795" x="6429375" y="5133975"/>
          <p14:tracePt t="121812" x="6411913" y="5126038"/>
          <p14:tracePt t="121828" x="6367463" y="5099050"/>
          <p14:tracePt t="121862" x="6357938" y="5089525"/>
          <p14:tracePt t="121878" x="6330950" y="5089525"/>
          <p14:tracePt t="121895" x="6313488" y="5081588"/>
          <p14:tracePt t="121912" x="6259513" y="5081588"/>
          <p14:tracePt t="121928" x="6251575" y="5081588"/>
          <p14:tracePt t="121945" x="6224588" y="5081588"/>
          <p14:tracePt t="121962" x="6215063" y="5081588"/>
          <p14:tracePt t="121978" x="6205538" y="5081588"/>
          <p14:tracePt t="121995" x="6188075" y="5081588"/>
          <p14:tracePt t="122012" x="6170613" y="5081588"/>
          <p14:tracePt t="122028" x="6161088" y="5081588"/>
          <p14:tracePt t="122045" x="6153150" y="5081588"/>
          <p14:tracePt t="122062" x="6126163" y="5081588"/>
          <p14:tracePt t="122095" x="6099175" y="5108575"/>
          <p14:tracePt t="122113" x="6089650" y="5143500"/>
          <p14:tracePt t="122129" x="6089650" y="5160963"/>
          <p14:tracePt t="122145" x="6089650" y="5187950"/>
          <p14:tracePt t="122162" x="6089650" y="5197475"/>
          <p14:tracePt t="122178" x="6089650" y="5224463"/>
          <p14:tracePt t="122264" x="6089650" y="5241925"/>
          <p14:tracePt t="122272" x="6089650" y="5251450"/>
          <p14:tracePt t="122328" x="6099175" y="5259388"/>
          <p14:tracePt t="122392" x="6116638" y="5259388"/>
          <p14:tracePt t="122424" x="6126163" y="5276850"/>
          <p14:tracePt t="123216" x="6134100" y="5286375"/>
          <p14:tracePt t="123224" x="6143625" y="5295900"/>
          <p14:tracePt t="123256" x="6153150" y="5303838"/>
          <p14:tracePt t="123280" x="6161088" y="5313363"/>
          <p14:tracePt t="123296" x="6170613" y="5322888"/>
          <p14:tracePt t="123304" x="6188075" y="5322888"/>
          <p14:tracePt t="123313" x="6197600" y="5330825"/>
          <p14:tracePt t="123329" x="6224588" y="5357813"/>
          <p14:tracePt t="123345" x="6242050" y="5357813"/>
          <p14:tracePt t="123361" x="6259513" y="5357813"/>
          <p14:tracePt t="123378" x="6269038" y="5357813"/>
          <p14:tracePt t="123395" x="6286500" y="5367338"/>
          <p14:tracePt t="123412" x="6313488" y="5367338"/>
          <p14:tracePt t="123428" x="6357938" y="5367338"/>
          <p14:tracePt t="123462" x="6384925" y="5357813"/>
          <p14:tracePt t="123478" x="6411913" y="5340350"/>
          <p14:tracePt t="124176" x="6402388" y="5357813"/>
          <p14:tracePt t="124184" x="6394450" y="5375275"/>
          <p14:tracePt t="124195" x="6375400" y="5384800"/>
          <p14:tracePt t="124212" x="6330950" y="5446713"/>
          <p14:tracePt t="124228" x="6276975" y="5483225"/>
          <p14:tracePt t="124245" x="6232525" y="5537200"/>
          <p14:tracePt t="124262" x="6188075" y="5562600"/>
          <p14:tracePt t="124278" x="6170613" y="5599113"/>
          <p14:tracePt t="124295" x="6116638" y="5661025"/>
          <p14:tracePt t="124312" x="6054725" y="5715000"/>
          <p14:tracePt t="124329" x="5983288" y="5776913"/>
          <p14:tracePt t="124440" x="5956300" y="5776913"/>
          <p14:tracePt t="124480" x="5946775" y="5776913"/>
          <p14:tracePt t="124488" x="5938838" y="5776913"/>
          <p14:tracePt t="124496" x="5929313" y="5776913"/>
          <p14:tracePt t="124512" x="5894388" y="5776913"/>
          <p14:tracePt t="124529" x="5848350" y="5776913"/>
          <p14:tracePt t="124545" x="5795963" y="5776913"/>
          <p14:tracePt t="124562" x="5759450" y="5776913"/>
          <p14:tracePt t="124578" x="5715000" y="5776913"/>
          <p14:tracePt t="124595" x="5670550" y="5795963"/>
          <p14:tracePt t="124612" x="5643563" y="5795963"/>
          <p14:tracePt t="124628" x="5589588" y="5795963"/>
          <p14:tracePt t="124645" x="5545138" y="5813425"/>
          <p14:tracePt t="124661" x="5465763" y="5813425"/>
          <p14:tracePt t="124678" x="5340350" y="5813425"/>
          <p14:tracePt t="124695" x="5214938" y="5813425"/>
          <p14:tracePt t="124712" x="5037138" y="5813425"/>
          <p14:tracePt t="124729" x="4822825" y="5813425"/>
          <p14:tracePt t="124745" x="4687888" y="5813425"/>
          <p14:tracePt t="124761" x="4598988" y="5813425"/>
          <p14:tracePt t="124778" x="4554538" y="5813425"/>
          <p14:tracePt t="124795" x="4545013" y="5813425"/>
          <p14:tracePt t="124812" x="4518025" y="5813425"/>
          <p14:tracePt t="125000" x="4518025" y="5803900"/>
          <p14:tracePt t="125008" x="4518025" y="5795963"/>
          <p14:tracePt t="125024" x="4527550" y="5786438"/>
          <p14:tracePt t="125032" x="4545013" y="5776913"/>
          <p14:tracePt t="125045" x="4562475" y="5768975"/>
          <p14:tracePt t="125062" x="4625975" y="5751513"/>
          <p14:tracePt t="125078" x="4776788" y="5705475"/>
          <p14:tracePt t="125095" x="4956175" y="5688013"/>
          <p14:tracePt t="125097" x="5072063" y="5670550"/>
          <p14:tracePt t="125112" x="5367338" y="5608638"/>
          <p14:tracePt t="125129" x="5653088" y="5608638"/>
          <p14:tracePt t="125145" x="5875338" y="5608638"/>
          <p14:tracePt t="125162" x="5965825" y="5608638"/>
          <p14:tracePt t="125178" x="5973763" y="5608638"/>
          <p14:tracePt t="125256" x="6027738" y="5608638"/>
          <p14:tracePt t="125264" x="6037263" y="5608638"/>
          <p14:tracePt t="125272" x="6054725" y="5599113"/>
          <p14:tracePt t="125280" x="6072188" y="5599113"/>
          <p14:tracePt t="125295" x="6081713" y="5599113"/>
          <p14:tracePt t="125312" x="6089650" y="5599113"/>
          <p14:tracePt t="125328" x="6116638" y="5599113"/>
          <p14:tracePt t="125345" x="6143625" y="5599113"/>
          <p14:tracePt t="125361" x="6180138" y="5589588"/>
          <p14:tracePt t="125378" x="6224588" y="5589588"/>
          <p14:tracePt t="125395" x="6242050" y="5589588"/>
          <p14:tracePt t="125412" x="6286500" y="5581650"/>
          <p14:tracePt t="125856" x="6286500" y="5500688"/>
          <p14:tracePt t="125864" x="6286500" y="5313363"/>
          <p14:tracePt t="125872" x="6197600" y="5089525"/>
          <p14:tracePt t="125880" x="6072188" y="4867275"/>
          <p14:tracePt t="125895" x="5867400" y="4527550"/>
          <p14:tracePt t="125912" x="5500688" y="4027488"/>
          <p14:tracePt t="125929" x="4751388" y="3179763"/>
          <p14:tracePt t="125945" x="4348163" y="2822575"/>
          <p14:tracePt t="125962" x="4197350" y="2759075"/>
          <p14:tracePt t="126128" x="4214813" y="2687638"/>
          <p14:tracePt t="126136" x="4214813" y="2643188"/>
          <p14:tracePt t="126146" x="4108450" y="2544763"/>
          <p14:tracePt t="126162" x="3884613" y="2098675"/>
          <p14:tracePt t="126178" x="3687763" y="1751013"/>
          <p14:tracePt t="126195" x="3348038" y="1446213"/>
          <p14:tracePt t="126211" x="2884488" y="1036638"/>
          <p14:tracePt t="126228" x="2633663" y="741363"/>
          <p14:tracePt t="126245" x="2446338" y="527050"/>
          <p14:tracePt t="126262" x="2276475" y="401638"/>
          <p14:tracePt t="126278" x="2197100" y="347663"/>
          <p14:tracePt t="126295" x="2170113" y="347663"/>
          <p14:tracePt t="126311" x="2160588" y="339725"/>
          <p14:tracePt t="126352" x="2125663" y="339725"/>
          <p14:tracePt t="126361" x="2071688" y="339725"/>
          <p14:tracePt t="126368" x="2036763" y="339725"/>
          <p14:tracePt t="126378" x="1982788" y="330200"/>
          <p14:tracePt t="126395" x="1893888" y="312738"/>
          <p14:tracePt t="126411" x="1704975" y="268288"/>
          <p14:tracePt t="126428" x="1527175" y="214313"/>
          <p14:tracePt t="126445" x="1384300" y="187325"/>
          <p14:tracePt t="127594" x="1465263" y="80963"/>
          <p14:tracePt t="127904" x="1500188" y="98425"/>
          <p14:tracePt t="127912" x="1544638" y="125413"/>
          <p14:tracePt t="127920" x="1616075" y="152400"/>
          <p14:tracePt t="127930" x="1660525" y="196850"/>
          <p14:tracePt t="127945" x="1803400" y="268288"/>
          <p14:tracePt t="127962" x="1946275" y="366713"/>
          <p14:tracePt t="127978" x="2205038" y="482600"/>
          <p14:tracePt t="127995" x="2411413" y="608013"/>
          <p14:tracePt t="128011" x="2687638" y="714375"/>
          <p14:tracePt t="128028" x="3108325" y="874713"/>
          <p14:tracePt t="128045" x="3562350" y="1000125"/>
          <p14:tracePt t="128061" x="4044950" y="1125538"/>
          <p14:tracePt t="128078" x="4741863" y="1339850"/>
          <p14:tracePt t="128095" x="5456238" y="15176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9530"/>
            <a:ext cx="1118936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</a:t>
            </a:r>
            <a:r>
              <a:rPr lang="en-US" sz="21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6437" y="4083683"/>
            <a:ext cx="1125723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,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</a:p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mit through Blackboard as informed by Mr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Blackboard announcement.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3597" y="585028"/>
            <a:ext cx="74973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use all data given and obtained in Quiz 2.1.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ot small signal equivalent circuit.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voltage gain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impedance of the circuit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4587" y="377279"/>
            <a:ext cx="239077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548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</TotalTime>
  <Words>604</Words>
  <Application>Microsoft Office PowerPoint</Application>
  <PresentationFormat>Widescreen</PresentationFormat>
  <Paragraphs>52</Paragraphs>
  <Slides>9</Slides>
  <Notes>1</Notes>
  <HiddenSlides>0</HiddenSlides>
  <MMClips>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Example 1</vt:lpstr>
      <vt:lpstr>Example 1 solution</vt:lpstr>
      <vt:lpstr>Effect of the Output Resistance of the Current-Source Load</vt:lpstr>
      <vt:lpstr>PowerPoint Presentation</vt:lpstr>
      <vt:lpstr>Effect of the Output Resistance of the Current-Source Load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23</cp:revision>
  <dcterms:created xsi:type="dcterms:W3CDTF">2020-03-05T02:18:58Z</dcterms:created>
  <dcterms:modified xsi:type="dcterms:W3CDTF">2020-03-05T13:37:05Z</dcterms:modified>
</cp:coreProperties>
</file>